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775A58" w:rsidRPr="00F6687E" w14:paraId="311AF52D" w14:textId="77777777" w:rsidTr="00545FFB">
        <w:tc>
          <w:tcPr>
            <w:tcW w:w="8646" w:type="dxa"/>
          </w:tcPr>
          <w:bookmarkStart w:id="0" w:name="_Hlk159357180"/>
          <w:bookmarkEnd w:id="0"/>
          <w:p w14:paraId="009A0E15" w14:textId="0B558D64" w:rsidR="00775A58" w:rsidRPr="00F6687E" w:rsidRDefault="00775A58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15680" behindDoc="0" locked="0" layoutInCell="1" allowOverlap="1" wp14:anchorId="3AA09BBD" wp14:editId="3E10CA7F">
                      <wp:simplePos x="0" y="0"/>
                      <wp:positionH relativeFrom="column">
                        <wp:posOffset>3619752</wp:posOffset>
                      </wp:positionH>
                      <wp:positionV relativeFrom="paragraph">
                        <wp:posOffset>31575</wp:posOffset>
                      </wp:positionV>
                      <wp:extent cx="2371725" cy="1666875"/>
                      <wp:effectExtent l="0" t="0" r="0" b="9525"/>
                      <wp:wrapNone/>
                      <wp:docPr id="801" name="Text Box 8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71725" cy="166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7C8197" w14:textId="77777777" w:rsidR="00775A58" w:rsidRDefault="00775A58" w:rsidP="00775A58">
                                  <w:r>
                                    <w:object w:dxaOrig="5047" w:dyaOrig="5130" w14:anchorId="5B910BBF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5" type="#_x0000_t75" style="width:122.4pt;height:124.15pt">
                                        <v:imagedata r:id="rId8" o:title=""/>
                                      </v:shape>
                                      <o:OLEObject Type="Embed" ProgID="ChemDraw.Document.6.0" ShapeID="_x0000_i1025" DrawAspect="Content" ObjectID="_1782299398" r:id="rId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3AA09BB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01" o:spid="_x0000_s1026" type="#_x0000_t202" style="position:absolute;margin-left:285pt;margin-top:2.5pt;width:186.75pt;height:131.25pt;z-index:2526156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" filled="f" stroked="f">
                      <v:textbox style="mso-fit-shape-to-text:t">
                        <w:txbxContent>
                          <w:p w14:paraId="667C8197" w14:textId="77777777" w:rsidR="00775A58" w:rsidRDefault="00775A58" w:rsidP="00775A58">
                            <w:r>
                              <w:object w:dxaOrig="5303" w:dyaOrig="5373" w14:anchorId="5B910BBF">
                                <v:shape id="_x0000_i1025" type="#_x0000_t75" style="width:122.5pt;height:124.1pt">
                                  <v:imagedata r:id="rId10" o:title=""/>
                                </v:shape>
                                <o:OLEObject Type="Embed" ProgID="ChemDraw.Document.6.0" ShapeID="_x0000_i1025" DrawAspect="Content" ObjectID="_1769972988" r:id="rId1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3FD9C7E" wp14:editId="436969A3">
                  <wp:extent cx="5486400" cy="2552700"/>
                  <wp:effectExtent l="0" t="0" r="0" b="0"/>
                  <wp:docPr id="800" name="Picture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75A58" w:rsidRPr="00F6687E" w14:paraId="16EDC4B9" w14:textId="77777777" w:rsidTr="00545FFB">
        <w:tc>
          <w:tcPr>
            <w:tcW w:w="8646" w:type="dxa"/>
          </w:tcPr>
          <w:p w14:paraId="723C8601" w14:textId="28060F6A" w:rsidR="00775A58" w:rsidRPr="00F6687E" w:rsidRDefault="00775A58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E066037" wp14:editId="09D9FE6A">
                  <wp:extent cx="5486400" cy="2552700"/>
                  <wp:effectExtent l="0" t="0" r="0" b="0"/>
                  <wp:docPr id="802" name="Picture 8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64E5" w:rsidRPr="00F6687E" w14:paraId="17BB339B" w14:textId="77777777" w:rsidTr="00545FFB">
        <w:tc>
          <w:tcPr>
            <w:tcW w:w="8646" w:type="dxa"/>
          </w:tcPr>
          <w:p w14:paraId="36CDFEF8" w14:textId="2815C062" w:rsidR="003264E5" w:rsidRPr="00F6687E" w:rsidRDefault="003264E5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 Quercitrin (</w:t>
            </w:r>
            <w:r w:rsidR="00DC4964"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Peak NO.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DC496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9D53670" w14:textId="38251385" w:rsidR="00775A58" w:rsidRPr="00F6687E" w:rsidRDefault="00775A58" w:rsidP="005C3F93"/>
    <w:p w14:paraId="16D7457A" w14:textId="13B0914B" w:rsidR="00775A58" w:rsidRPr="00F6687E" w:rsidRDefault="00775A58" w:rsidP="005C3F93"/>
    <w:tbl>
      <w:tblPr>
        <w:tblStyle w:val="TableGrid"/>
        <w:tblW w:w="0" w:type="auto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</w:tblGrid>
      <w:tr w:rsidR="00DA38A5" w:rsidRPr="00F6687E" w14:paraId="446F6263" w14:textId="77777777" w:rsidTr="00545FFB">
        <w:tc>
          <w:tcPr>
            <w:tcW w:w="9067" w:type="dxa"/>
          </w:tcPr>
          <w:p w14:paraId="587610CD" w14:textId="75F23563" w:rsidR="00DA38A5" w:rsidRPr="00F6687E" w:rsidRDefault="00F7518A" w:rsidP="005C3F93">
            <w:r w:rsidRPr="00F6687E">
              <w:rPr>
                <w:noProof/>
              </w:rPr>
              <w:lastRenderedPageBreak/>
              <w:drawing>
                <wp:anchor distT="0" distB="0" distL="114300" distR="114300" simplePos="0" relativeHeight="252616704" behindDoc="0" locked="0" layoutInCell="1" allowOverlap="1" wp14:anchorId="55006ADF" wp14:editId="16A932DF">
                  <wp:simplePos x="0" y="0"/>
                  <wp:positionH relativeFrom="column">
                    <wp:posOffset>3819456</wp:posOffset>
                  </wp:positionH>
                  <wp:positionV relativeFrom="paragraph">
                    <wp:posOffset>94602</wp:posOffset>
                  </wp:positionV>
                  <wp:extent cx="1476375" cy="1485900"/>
                  <wp:effectExtent l="0" t="0" r="9525" b="0"/>
                  <wp:wrapNone/>
                  <wp:docPr id="193876259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859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DA38A5" w:rsidRPr="00F6687E">
              <w:rPr>
                <w:noProof/>
              </w:rPr>
              <w:drawing>
                <wp:inline distT="0" distB="0" distL="0" distR="0" wp14:anchorId="5CBF4C22" wp14:editId="01A2C7C9">
                  <wp:extent cx="5371280" cy="2499137"/>
                  <wp:effectExtent l="0" t="0" r="0" b="0"/>
                  <wp:docPr id="257" name="Picture 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2280" cy="2504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38A5" w:rsidRPr="00F6687E" w14:paraId="24D43794" w14:textId="77777777" w:rsidTr="00545FFB">
        <w:tc>
          <w:tcPr>
            <w:tcW w:w="9067" w:type="dxa"/>
          </w:tcPr>
          <w:p w14:paraId="001E489C" w14:textId="77777777" w:rsidR="00DA38A5" w:rsidRPr="00F6687E" w:rsidRDefault="00DA38A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EB95E1B" wp14:editId="085C1624">
                  <wp:extent cx="5486400" cy="2552700"/>
                  <wp:effectExtent l="0" t="0" r="0" b="0"/>
                  <wp:docPr id="261" name="Picture 2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0CF5" w:rsidRPr="00F6687E" w14:paraId="114FA03E" w14:textId="77777777" w:rsidTr="00545FFB">
        <w:tc>
          <w:tcPr>
            <w:tcW w:w="9067" w:type="dxa"/>
          </w:tcPr>
          <w:p w14:paraId="11C0176E" w14:textId="22DB03AD" w:rsidR="00E80CF5" w:rsidRPr="00F6687E" w:rsidRDefault="00E80CF5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264E5" w:rsidRPr="00F6687E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 Baicalein 7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glucuronide (</w:t>
            </w:r>
            <w:r w:rsidR="00082099"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Peak NO.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DC496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C64F75D" w14:textId="439994E7" w:rsidR="00DA38A5" w:rsidRPr="00F6687E" w:rsidRDefault="00DA38A5" w:rsidP="005C3F93"/>
    <w:p w14:paraId="232A3507" w14:textId="77777777" w:rsidR="00F7518A" w:rsidRPr="00F6687E" w:rsidRDefault="00F7518A" w:rsidP="005C3F93"/>
    <w:p w14:paraId="4BB3D8C3" w14:textId="77777777" w:rsidR="00F7518A" w:rsidRPr="00F6687E" w:rsidRDefault="00F7518A" w:rsidP="005C3F93"/>
    <w:p w14:paraId="1671CAC4" w14:textId="77777777" w:rsidR="00F7518A" w:rsidRPr="00F6687E" w:rsidRDefault="00F7518A" w:rsidP="005C3F93"/>
    <w:p w14:paraId="10CB7AEB" w14:textId="77777777" w:rsidR="00F7518A" w:rsidRPr="00F6687E" w:rsidRDefault="00F7518A" w:rsidP="005C3F93"/>
    <w:p w14:paraId="095F48E7" w14:textId="77777777" w:rsidR="00F7518A" w:rsidRPr="00F6687E" w:rsidRDefault="00F7518A" w:rsidP="005C3F93"/>
    <w:p w14:paraId="4872A7C4" w14:textId="7346C914" w:rsidR="00DA38A5" w:rsidRPr="00F6687E" w:rsidRDefault="00DA38A5" w:rsidP="005C3F93"/>
    <w:p w14:paraId="719AE324" w14:textId="77777777" w:rsidR="00DA38A5" w:rsidRPr="00F6687E" w:rsidRDefault="00DA38A5" w:rsidP="005C3F93"/>
    <w:p w14:paraId="4D5F38C0" w14:textId="0F7EDDC4" w:rsidR="00854613" w:rsidRPr="00F6687E" w:rsidRDefault="00854613" w:rsidP="005C3F93"/>
    <w:tbl>
      <w:tblPr>
        <w:tblStyle w:val="TableGrid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08"/>
      </w:tblGrid>
      <w:tr w:rsidR="00854613" w:rsidRPr="00F6687E" w14:paraId="173EB469" w14:textId="77777777" w:rsidTr="00545FFB">
        <w:tc>
          <w:tcPr>
            <w:tcW w:w="9208" w:type="dxa"/>
          </w:tcPr>
          <w:p w14:paraId="6B0E1B6A" w14:textId="77777777" w:rsidR="00854613" w:rsidRPr="00F6687E" w:rsidRDefault="00854613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83936" behindDoc="0" locked="0" layoutInCell="1" allowOverlap="1" wp14:anchorId="613C2DA3" wp14:editId="46E242A7">
                      <wp:simplePos x="0" y="0"/>
                      <wp:positionH relativeFrom="column">
                        <wp:posOffset>3564954</wp:posOffset>
                      </wp:positionH>
                      <wp:positionV relativeFrom="paragraph">
                        <wp:posOffset>44766</wp:posOffset>
                      </wp:positionV>
                      <wp:extent cx="2381250" cy="1743075"/>
                      <wp:effectExtent l="0" t="0" r="0" b="9525"/>
                      <wp:wrapNone/>
                      <wp:docPr id="914" name="Text Box 9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81250" cy="1743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CD5AF9" w14:textId="537D3065" w:rsidR="00854613" w:rsidRDefault="009E5CE9" w:rsidP="00854613">
                                  <w:r>
                                    <w:object w:dxaOrig="5543" w:dyaOrig="5130" w14:anchorId="4A7BE357">
                                      <v:shape id="_x0000_i1026" type="#_x0000_t75" style="width:127.5pt;height:118.25pt">
                                        <v:imagedata r:id="rId17" o:title=""/>
                                      </v:shape>
                                      <o:OLEObject Type="Embed" ProgID="ChemDraw.Document.6.0" ShapeID="_x0000_i1026" DrawAspect="Content" ObjectID="_1782299399" r:id="rId1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13C2DA3" id="Text Box 914" o:spid="_x0000_s1027" type="#_x0000_t202" style="position:absolute;margin-left:280.7pt;margin-top:3.5pt;width:187.5pt;height:137.25pt;z-index:252583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" filled="f" stroked="f">
                      <v:textbox style="mso-fit-shape-to-text:t">
                        <w:txbxContent>
                          <w:p w14:paraId="0DCD5AF9" w14:textId="537D3065" w:rsidR="00854613" w:rsidRDefault="009E5CE9" w:rsidP="00854613">
                            <w:r>
                              <w:object w:dxaOrig="5824" w:dyaOrig="5373" w14:anchorId="4A7BE357">
                                <v:shape id="_x0000_i1026" type="#_x0000_t75" style="width:127.4pt;height:118.15pt">
                                  <v:imagedata r:id="rId19" o:title=""/>
                                </v:shape>
                                <o:OLEObject Type="Embed" ProgID="ChemDraw.Document.6.0" ShapeID="_x0000_i1026" DrawAspect="Content" ObjectID="_1769972989" r:id="rId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C2861E4" wp14:editId="14404352">
                  <wp:extent cx="5486400" cy="2552700"/>
                  <wp:effectExtent l="0" t="0" r="0" b="0"/>
                  <wp:docPr id="913" name="Picture 9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4613" w:rsidRPr="00F6687E" w14:paraId="05F536B6" w14:textId="77777777" w:rsidTr="00545FFB">
        <w:tc>
          <w:tcPr>
            <w:tcW w:w="9208" w:type="dxa"/>
          </w:tcPr>
          <w:p w14:paraId="5B9BE035" w14:textId="77777777" w:rsidR="00854613" w:rsidRPr="00F6687E" w:rsidRDefault="0085461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0634BF4" wp14:editId="7C6574BA">
                  <wp:extent cx="5486400" cy="2552700"/>
                  <wp:effectExtent l="0" t="0" r="0" b="0"/>
                  <wp:docPr id="915" name="Picture 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4826" w:rsidRPr="00F6687E" w14:paraId="6C94A8E6" w14:textId="77777777" w:rsidTr="00545FFB">
        <w:tc>
          <w:tcPr>
            <w:tcW w:w="9208" w:type="dxa"/>
            <w:vAlign w:val="center"/>
          </w:tcPr>
          <w:p w14:paraId="5B5F282A" w14:textId="718AC4D4" w:rsidR="008B4826" w:rsidRPr="00F6687E" w:rsidRDefault="008B4826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Isorhamnetin 3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gluc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B409559" w14:textId="77777777" w:rsidR="00854613" w:rsidRPr="00F6687E" w:rsidRDefault="00854613" w:rsidP="005C3F93"/>
    <w:p w14:paraId="67AE37C5" w14:textId="77777777" w:rsidR="00854613" w:rsidRPr="00F6687E" w:rsidRDefault="00854613" w:rsidP="005C3F93"/>
    <w:p w14:paraId="219E6280" w14:textId="77777777" w:rsidR="00854613" w:rsidRPr="00F6687E" w:rsidRDefault="00854613" w:rsidP="005C3F93"/>
    <w:p w14:paraId="0B5182EC" w14:textId="77777777" w:rsidR="00854613" w:rsidRPr="00F6687E" w:rsidRDefault="00854613" w:rsidP="005C3F93"/>
    <w:p w14:paraId="2BE7A9D8" w14:textId="77777777" w:rsidR="00854613" w:rsidRPr="00F6687E" w:rsidRDefault="00854613" w:rsidP="005C3F93"/>
    <w:p w14:paraId="44572139" w14:textId="77777777" w:rsidR="00854613" w:rsidRPr="00F6687E" w:rsidRDefault="00854613" w:rsidP="005C3F93"/>
    <w:p w14:paraId="3D2068EE" w14:textId="77777777" w:rsidR="00854613" w:rsidRPr="00F6687E" w:rsidRDefault="00854613" w:rsidP="005C3F93"/>
    <w:p w14:paraId="448C3159" w14:textId="77777777" w:rsidR="009E5CE9" w:rsidRPr="00F6687E" w:rsidRDefault="009E5CE9" w:rsidP="005C3F93"/>
    <w:p w14:paraId="3760D962" w14:textId="77777777" w:rsidR="009E5CE9" w:rsidRPr="00F6687E" w:rsidRDefault="009E5CE9" w:rsidP="005C3F93"/>
    <w:tbl>
      <w:tblPr>
        <w:tblStyle w:val="TableGrid"/>
        <w:tblW w:w="0" w:type="auto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</w:tblGrid>
      <w:tr w:rsidR="00854613" w:rsidRPr="00F6687E" w14:paraId="05D3A38B" w14:textId="77777777" w:rsidTr="00545FFB">
        <w:tc>
          <w:tcPr>
            <w:tcW w:w="8925" w:type="dxa"/>
          </w:tcPr>
          <w:p w14:paraId="1D3B4505" w14:textId="77777777" w:rsidR="00854613" w:rsidRPr="00F6687E" w:rsidRDefault="00854613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88032" behindDoc="0" locked="0" layoutInCell="1" allowOverlap="1" wp14:anchorId="2EE367F9" wp14:editId="377B8C4A">
                      <wp:simplePos x="0" y="0"/>
                      <wp:positionH relativeFrom="column">
                        <wp:posOffset>3591640</wp:posOffset>
                      </wp:positionH>
                      <wp:positionV relativeFrom="paragraph">
                        <wp:posOffset>10000</wp:posOffset>
                      </wp:positionV>
                      <wp:extent cx="2114550" cy="1285875"/>
                      <wp:effectExtent l="0" t="0" r="0" b="9525"/>
                      <wp:wrapNone/>
                      <wp:docPr id="332" name="Text Box 3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14550" cy="1285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C67E7C2" w14:textId="68C148CC" w:rsidR="00854613" w:rsidRDefault="009E5CE9" w:rsidP="00854613">
                                  <w:r>
                                    <w:object w:dxaOrig="5543" w:dyaOrig="5130" w14:anchorId="2A633EAB">
                                      <v:shape id="_x0000_i1027" type="#_x0000_t75" style="width:127.2pt;height:118.25pt">
                                        <v:imagedata r:id="rId23" o:title=""/>
                                      </v:shape>
                                      <o:OLEObject Type="Embed" ProgID="ChemDraw.Document.6.0" ShapeID="_x0000_i1027" DrawAspect="Content" ObjectID="_1782299400" r:id="rId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E367F9" id="Text Box 332" o:spid="_x0000_s1028" type="#_x0000_t202" style="position:absolute;margin-left:282.8pt;margin-top:.8pt;width:166.5pt;height:101.25pt;z-index:2525880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" filled="f" stroked="f">
                      <v:textbox style="mso-fit-shape-to-text:t">
                        <w:txbxContent>
                          <w:p w14:paraId="3C67E7C2" w14:textId="68C148CC" w:rsidR="00854613" w:rsidRDefault="009E5CE9" w:rsidP="00854613">
                            <w:r>
                              <w:object w:dxaOrig="5824" w:dyaOrig="5373" w14:anchorId="2A633EAB">
                                <v:shape id="_x0000_i1027" type="#_x0000_t75" style="width:127.4pt;height:118.15pt">
                                  <v:imagedata r:id="rId25" o:title=""/>
                                </v:shape>
                                <o:OLEObject Type="Embed" ProgID="ChemDraw.Document.6.0" ShapeID="_x0000_i1027" DrawAspect="Content" ObjectID="_1769972990" r:id="rId2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7A2761A9" wp14:editId="53DA7B2B">
                  <wp:extent cx="5486400" cy="2552700"/>
                  <wp:effectExtent l="0" t="0" r="0" b="0"/>
                  <wp:docPr id="330" name="Picture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4613" w:rsidRPr="00F6687E" w14:paraId="5D3A472A" w14:textId="77777777" w:rsidTr="00545FFB">
        <w:tc>
          <w:tcPr>
            <w:tcW w:w="8925" w:type="dxa"/>
          </w:tcPr>
          <w:p w14:paraId="2335ACFE" w14:textId="77777777" w:rsidR="00854613" w:rsidRPr="00F6687E" w:rsidRDefault="0085461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FB3F450" wp14:editId="35B09D25">
                  <wp:extent cx="5486400" cy="2552700"/>
                  <wp:effectExtent l="0" t="0" r="0" b="0"/>
                  <wp:docPr id="335" name="Picture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7275" w:rsidRPr="00F6687E" w14:paraId="54A4DAAB" w14:textId="77777777" w:rsidTr="00545FFB">
        <w:tc>
          <w:tcPr>
            <w:tcW w:w="8925" w:type="dxa"/>
          </w:tcPr>
          <w:p w14:paraId="32AA91B7" w14:textId="53ABE119" w:rsidR="00B97275" w:rsidRPr="00F6687E" w:rsidRDefault="00B97275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4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Kaempferol 3-glucuron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FC90D9F" w14:textId="77777777" w:rsidR="00854613" w:rsidRPr="00F6687E" w:rsidRDefault="00854613" w:rsidP="005C3F93"/>
    <w:p w14:paraId="7F1C4DCC" w14:textId="77777777" w:rsidR="00854613" w:rsidRPr="00F6687E" w:rsidRDefault="00854613" w:rsidP="005C3F93"/>
    <w:p w14:paraId="7BE17E6C" w14:textId="77777777" w:rsidR="00854613" w:rsidRPr="00F6687E" w:rsidRDefault="00854613" w:rsidP="005C3F93"/>
    <w:p w14:paraId="14BBE40E" w14:textId="77777777" w:rsidR="00854613" w:rsidRPr="00F6687E" w:rsidRDefault="00854613" w:rsidP="005C3F93"/>
    <w:p w14:paraId="0728B971" w14:textId="77777777" w:rsidR="00854613" w:rsidRPr="00F6687E" w:rsidRDefault="00854613" w:rsidP="005C3F93"/>
    <w:p w14:paraId="405EDB0C" w14:textId="77777777" w:rsidR="00854613" w:rsidRPr="00F6687E" w:rsidRDefault="00854613" w:rsidP="005C3F93"/>
    <w:p w14:paraId="120641A4" w14:textId="77777777" w:rsidR="00854613" w:rsidRPr="00F6687E" w:rsidRDefault="00854613" w:rsidP="005C3F93"/>
    <w:p w14:paraId="38C6BEAD" w14:textId="77777777" w:rsidR="009E5CE9" w:rsidRPr="00F6687E" w:rsidRDefault="009E5CE9" w:rsidP="005C3F93"/>
    <w:p w14:paraId="1510E1BC" w14:textId="77777777" w:rsidR="00854613" w:rsidRPr="00F6687E" w:rsidRDefault="00854613" w:rsidP="005C3F93"/>
    <w:tbl>
      <w:tblPr>
        <w:tblStyle w:val="TableGrid"/>
        <w:tblW w:w="9640" w:type="dxa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40"/>
      </w:tblGrid>
      <w:tr w:rsidR="00854613" w:rsidRPr="00F6687E" w14:paraId="58D7904E" w14:textId="77777777" w:rsidTr="00545FFB">
        <w:tc>
          <w:tcPr>
            <w:tcW w:w="9640" w:type="dxa"/>
          </w:tcPr>
          <w:p w14:paraId="4B2B57E4" w14:textId="36D0C844" w:rsidR="00854613" w:rsidRPr="00F6687E" w:rsidRDefault="006F5C00" w:rsidP="005C3F93">
            <w:r w:rsidRPr="00F6687E">
              <w:rPr>
                <w:noProof/>
              </w:rPr>
              <w:lastRenderedPageBreak/>
              <w:drawing>
                <wp:anchor distT="0" distB="0" distL="114300" distR="114300" simplePos="0" relativeHeight="252639232" behindDoc="0" locked="0" layoutInCell="1" allowOverlap="1" wp14:anchorId="15D3649B" wp14:editId="39C80759">
                  <wp:simplePos x="0" y="0"/>
                  <wp:positionH relativeFrom="column">
                    <wp:posOffset>102870</wp:posOffset>
                  </wp:positionH>
                  <wp:positionV relativeFrom="paragraph">
                    <wp:posOffset>0</wp:posOffset>
                  </wp:positionV>
                  <wp:extent cx="5486400" cy="2545715"/>
                  <wp:effectExtent l="0" t="0" r="0" b="0"/>
                  <wp:wrapSquare wrapText="bothSides"/>
                  <wp:docPr id="625" name="Picture 6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854613"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90080" behindDoc="0" locked="0" layoutInCell="1" allowOverlap="1" wp14:anchorId="28D33D37" wp14:editId="37AA4116">
                      <wp:simplePos x="0" y="0"/>
                      <wp:positionH relativeFrom="column">
                        <wp:posOffset>3776472</wp:posOffset>
                      </wp:positionH>
                      <wp:positionV relativeFrom="paragraph">
                        <wp:posOffset>20950</wp:posOffset>
                      </wp:positionV>
                      <wp:extent cx="1853514" cy="1705232"/>
                      <wp:effectExtent l="0" t="0" r="0" b="9525"/>
                      <wp:wrapNone/>
                      <wp:docPr id="626" name="Text Box 6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53514" cy="17052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0E4416" w14:textId="16DC5647" w:rsidR="00854613" w:rsidRDefault="009E5CE9" w:rsidP="00854613">
                                  <w:r>
                                    <w:object w:dxaOrig="5048" w:dyaOrig="4557" w14:anchorId="1AA63A10">
                                      <v:shape id="_x0000_i1028" type="#_x0000_t75" style="width:112.8pt;height:101.4pt">
                                        <v:imagedata r:id="rId30" o:title=""/>
                                      </v:shape>
                                      <o:OLEObject Type="Embed" ProgID="ChemDraw.Document.6.0" ShapeID="_x0000_i1028" DrawAspect="Content" ObjectID="_1782299401" r:id="rId3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8D33D37" id="Text Box 626" o:spid="_x0000_s1029" type="#_x0000_t202" style="position:absolute;margin-left:297.35pt;margin-top:1.65pt;width:145.95pt;height:134.25pt;z-index:2525900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" filled="f" stroked="f">
                      <v:textbox style="mso-fit-shape-to-text:t">
                        <w:txbxContent>
                          <w:p w14:paraId="760E4416" w14:textId="16DC5647" w:rsidR="00854613" w:rsidRDefault="009E5CE9" w:rsidP="00854613">
                            <w:r>
                              <w:object w:dxaOrig="5304" w:dyaOrig="4773" w14:anchorId="1AA63A10">
                                <v:shape id="_x0000_i1028" type="#_x0000_t75" style="width:112.6pt;height:101.55pt">
                                  <v:imagedata r:id="rId32" o:title=""/>
                                </v:shape>
                                <o:OLEObject Type="Embed" ProgID="ChemDraw.Document.6.0" ShapeID="_x0000_i1028" DrawAspect="Content" ObjectID="_1769972991" r:id="rId3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54613" w:rsidRPr="00F6687E" w14:paraId="71345D8C" w14:textId="77777777" w:rsidTr="00545FFB">
        <w:tc>
          <w:tcPr>
            <w:tcW w:w="9640" w:type="dxa"/>
            <w:vAlign w:val="center"/>
          </w:tcPr>
          <w:p w14:paraId="60C7EF4E" w14:textId="77777777" w:rsidR="00854613" w:rsidRPr="00F6687E" w:rsidRDefault="0085461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CE005EF" wp14:editId="59506A21">
                  <wp:extent cx="5486400" cy="2545715"/>
                  <wp:effectExtent l="0" t="0" r="0" b="0"/>
                  <wp:docPr id="627" name="Picture 6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7275" w:rsidRPr="00F6687E" w14:paraId="78B4F7F3" w14:textId="77777777" w:rsidTr="00545FFB">
        <w:tc>
          <w:tcPr>
            <w:tcW w:w="9640" w:type="dxa"/>
          </w:tcPr>
          <w:p w14:paraId="3034E7FF" w14:textId="7FFF0714" w:rsidR="00B97275" w:rsidRPr="00F6687E" w:rsidRDefault="00B97275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892BC5" w:rsidRPr="00F6687E">
              <w:rPr>
                <w:rFonts w:asciiTheme="majorBidi" w:hAnsiTheme="majorBidi" w:cstheme="majorBidi"/>
                <w:sz w:val="24"/>
                <w:szCs w:val="24"/>
              </w:rPr>
              <w:t>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="00892BC5" w:rsidRPr="00F6687E">
              <w:rPr>
                <w:rFonts w:asciiTheme="majorBidi" w:hAnsiTheme="majorBidi" w:cstheme="majorBidi"/>
                <w:sz w:val="24"/>
                <w:szCs w:val="24"/>
              </w:rPr>
              <w:t>Kaempferol 3-</w:t>
            </w:r>
            <w:r w:rsidR="00892BC5"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="00892BC5"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-α-L-arabinoside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892BC5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00F5B861" w14:textId="77777777" w:rsidR="00854613" w:rsidRPr="00F6687E" w:rsidRDefault="00854613" w:rsidP="005C3F93"/>
    <w:p w14:paraId="6DAEFFBB" w14:textId="77777777" w:rsidR="00854613" w:rsidRPr="00F6687E" w:rsidRDefault="00854613" w:rsidP="005C3F93"/>
    <w:p w14:paraId="6D95A65D" w14:textId="77777777" w:rsidR="00854613" w:rsidRPr="00F6687E" w:rsidRDefault="00854613" w:rsidP="005C3F93"/>
    <w:p w14:paraId="211C25B7" w14:textId="77777777" w:rsidR="00854613" w:rsidRPr="00F6687E" w:rsidRDefault="00854613" w:rsidP="005C3F93"/>
    <w:p w14:paraId="4FDF8E8F" w14:textId="77777777" w:rsidR="00854613" w:rsidRPr="00F6687E" w:rsidRDefault="00854613" w:rsidP="005C3F93"/>
    <w:p w14:paraId="4E6CDCD0" w14:textId="77777777" w:rsidR="00854613" w:rsidRPr="00F6687E" w:rsidRDefault="00854613" w:rsidP="005C3F93"/>
    <w:p w14:paraId="416001BC" w14:textId="77777777" w:rsidR="00854613" w:rsidRPr="00F6687E" w:rsidRDefault="00854613" w:rsidP="005C3F93"/>
    <w:p w14:paraId="1B2F71E6" w14:textId="77777777" w:rsidR="00854613" w:rsidRPr="00F6687E" w:rsidRDefault="00854613" w:rsidP="005C3F93"/>
    <w:p w14:paraId="06314DEA" w14:textId="77777777" w:rsidR="00854613" w:rsidRPr="00F6687E" w:rsidRDefault="00854613" w:rsidP="005C3F93"/>
    <w:tbl>
      <w:tblPr>
        <w:tblStyle w:val="TableGrid"/>
        <w:tblW w:w="9639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854613" w:rsidRPr="00F6687E" w14:paraId="5083ECFA" w14:textId="77777777" w:rsidTr="00545FFB">
        <w:tc>
          <w:tcPr>
            <w:tcW w:w="9639" w:type="dxa"/>
          </w:tcPr>
          <w:p w14:paraId="3A8D0EF7" w14:textId="77777777" w:rsidR="00854613" w:rsidRPr="00F6687E" w:rsidRDefault="00854613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91104" behindDoc="0" locked="0" layoutInCell="1" allowOverlap="1" wp14:anchorId="7D0458B0" wp14:editId="1C08DF7E">
                      <wp:simplePos x="0" y="0"/>
                      <wp:positionH relativeFrom="column">
                        <wp:posOffset>3749396</wp:posOffset>
                      </wp:positionH>
                      <wp:positionV relativeFrom="paragraph">
                        <wp:posOffset>49248</wp:posOffset>
                      </wp:positionV>
                      <wp:extent cx="1566654" cy="1675763"/>
                      <wp:effectExtent l="0" t="0" r="0" b="1270"/>
                      <wp:wrapNone/>
                      <wp:docPr id="596" name="Text Box 5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66654" cy="167576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02B15DC" w14:textId="48881DE7" w:rsidR="00854613" w:rsidRDefault="009E5CE9" w:rsidP="00854613">
                                  <w:r>
                                    <w:object w:dxaOrig="5048" w:dyaOrig="5132" w14:anchorId="1C56FCC0">
                                      <v:shape id="_x0000_i1029" type="#_x0000_t75" style="width:118.1pt;height:120.1pt">
                                        <v:imagedata r:id="rId35" o:title=""/>
                                      </v:shape>
                                      <o:OLEObject Type="Embed" ProgID="ChemDraw.Document.6.0" ShapeID="_x0000_i1029" DrawAspect="Content" ObjectID="_1782299402" r:id="rId3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0458B0" id="Text Box 596" o:spid="_x0000_s1030" type="#_x0000_t202" style="position:absolute;margin-left:295.25pt;margin-top:3.9pt;width:123.35pt;height:131.95pt;z-index:25259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" filled="f" stroked="f">
                      <v:textbox>
                        <w:txbxContent>
                          <w:p w14:paraId="502B15DC" w14:textId="48881DE7" w:rsidR="00854613" w:rsidRDefault="009E5CE9" w:rsidP="00854613">
                            <w:r>
                              <w:object w:dxaOrig="5304" w:dyaOrig="5375" w14:anchorId="1C56FCC0">
                                <v:shape id="_x0000_i1029" type="#_x0000_t75" style="width:118.15pt;height:120pt">
                                  <v:imagedata r:id="rId37" o:title=""/>
                                </v:shape>
                                <o:OLEObject Type="Embed" ProgID="ChemDraw.Document.6.0" ShapeID="_x0000_i1029" DrawAspect="Content" ObjectID="_1769972992" r:id="rId3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6B9268C" wp14:editId="1808AE04">
                  <wp:extent cx="5486400" cy="2545715"/>
                  <wp:effectExtent l="0" t="0" r="0" b="0"/>
                  <wp:docPr id="595" name="Picture 5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4613" w:rsidRPr="00F6687E" w14:paraId="23FB2E21" w14:textId="77777777" w:rsidTr="00545FFB">
        <w:tc>
          <w:tcPr>
            <w:tcW w:w="9639" w:type="dxa"/>
            <w:vAlign w:val="center"/>
          </w:tcPr>
          <w:p w14:paraId="70270517" w14:textId="77777777" w:rsidR="00854613" w:rsidRPr="00F6687E" w:rsidRDefault="0085461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0088B2C" wp14:editId="02CFE7E9">
                  <wp:extent cx="5486400" cy="2545715"/>
                  <wp:effectExtent l="0" t="0" r="0" b="0"/>
                  <wp:docPr id="597" name="Picture 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7680" w:rsidRPr="00F6687E" w14:paraId="2692DFCB" w14:textId="77777777" w:rsidTr="00545FFB">
        <w:tc>
          <w:tcPr>
            <w:tcW w:w="9639" w:type="dxa"/>
          </w:tcPr>
          <w:p w14:paraId="5DC9ECEB" w14:textId="36621254" w:rsidR="00977680" w:rsidRPr="00F6687E" w:rsidRDefault="00977680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6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Kaempferol 3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α-L-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rhamnoside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6257BAE" w14:textId="77777777" w:rsidR="00854613" w:rsidRPr="00F6687E" w:rsidRDefault="00854613" w:rsidP="005C3F93"/>
    <w:p w14:paraId="1706BE4C" w14:textId="77777777" w:rsidR="00854613" w:rsidRPr="00F6687E" w:rsidRDefault="00854613" w:rsidP="005C3F93"/>
    <w:p w14:paraId="78BF154A" w14:textId="77777777" w:rsidR="00854613" w:rsidRPr="00F6687E" w:rsidRDefault="00854613" w:rsidP="005C3F93"/>
    <w:p w14:paraId="55A0B41D" w14:textId="77777777" w:rsidR="00854613" w:rsidRPr="00F6687E" w:rsidRDefault="00854613" w:rsidP="005C3F93"/>
    <w:p w14:paraId="112A9CAC" w14:textId="77777777" w:rsidR="00854613" w:rsidRPr="00F6687E" w:rsidRDefault="00854613" w:rsidP="005C3F93"/>
    <w:p w14:paraId="49DDC22F" w14:textId="77777777" w:rsidR="009B5412" w:rsidRPr="00F6687E" w:rsidRDefault="009B5412" w:rsidP="005C3F93"/>
    <w:p w14:paraId="582C249D" w14:textId="77777777" w:rsidR="009B5412" w:rsidRPr="00F6687E" w:rsidRDefault="009B5412" w:rsidP="005C3F93"/>
    <w:p w14:paraId="0BFB3A60" w14:textId="1D74ACC2" w:rsidR="003569CA" w:rsidRPr="00F6687E" w:rsidRDefault="003569CA" w:rsidP="005C3F93">
      <w:r w:rsidRPr="00F6687E">
        <w:br w:type="page"/>
      </w:r>
    </w:p>
    <w:p w14:paraId="20144806" w14:textId="77777777" w:rsidR="009B5412" w:rsidRPr="00F6687E" w:rsidRDefault="009B5412" w:rsidP="005C3F93"/>
    <w:tbl>
      <w:tblPr>
        <w:tblStyle w:val="TableGrid"/>
        <w:tblW w:w="9640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40"/>
      </w:tblGrid>
      <w:tr w:rsidR="009B5412" w:rsidRPr="00F6687E" w14:paraId="371C6CFA" w14:textId="77777777" w:rsidTr="00545FFB">
        <w:tc>
          <w:tcPr>
            <w:tcW w:w="9640" w:type="dxa"/>
          </w:tcPr>
          <w:p w14:paraId="70BA5359" w14:textId="71AA05E0" w:rsidR="009B5412" w:rsidRPr="00F6687E" w:rsidRDefault="006F5C00" w:rsidP="005C3F93">
            <w:r w:rsidRPr="00F6687E">
              <w:rPr>
                <w:noProof/>
              </w:rPr>
              <w:drawing>
                <wp:anchor distT="0" distB="0" distL="114300" distR="114300" simplePos="0" relativeHeight="252636160" behindDoc="0" locked="0" layoutInCell="1" allowOverlap="1" wp14:anchorId="6736B781" wp14:editId="5ED95396">
                  <wp:simplePos x="0" y="0"/>
                  <wp:positionH relativeFrom="column">
                    <wp:posOffset>193563</wp:posOffset>
                  </wp:positionH>
                  <wp:positionV relativeFrom="paragraph">
                    <wp:posOffset>0</wp:posOffset>
                  </wp:positionV>
                  <wp:extent cx="5486400" cy="2552700"/>
                  <wp:effectExtent l="0" t="0" r="0" b="0"/>
                  <wp:wrapSquare wrapText="bothSides"/>
                  <wp:docPr id="324" name="Picture 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B5412"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10560" behindDoc="0" locked="0" layoutInCell="1" allowOverlap="1" wp14:anchorId="2ED29B4B" wp14:editId="2B2B11D7">
                      <wp:simplePos x="0" y="0"/>
                      <wp:positionH relativeFrom="column">
                        <wp:posOffset>3594366</wp:posOffset>
                      </wp:positionH>
                      <wp:positionV relativeFrom="paragraph">
                        <wp:posOffset>37433</wp:posOffset>
                      </wp:positionV>
                      <wp:extent cx="2419350" cy="1676400"/>
                      <wp:effectExtent l="0" t="0" r="0" b="0"/>
                      <wp:wrapNone/>
                      <wp:docPr id="326" name="Text Box 3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19350" cy="1676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FF41640" w14:textId="01CD7296" w:rsidR="009B5412" w:rsidRDefault="009B5412" w:rsidP="009B5412">
                                  <w:r>
                                    <w:object w:dxaOrig="5543" w:dyaOrig="5118" w14:anchorId="2E230142">
                                      <v:shape id="_x0000_i1030" type="#_x0000_t75" style="width:123.6pt;height:112.85pt">
                                        <v:imagedata r:id="rId42" o:title=""/>
                                      </v:shape>
                                      <o:OLEObject Type="Embed" ProgID="ChemDraw.Document.6.0" ShapeID="_x0000_i1030" DrawAspect="Content" ObjectID="_1782299403" r:id="rId4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D29B4B" id="Text Box 326" o:spid="_x0000_s1031" type="#_x0000_t202" style="position:absolute;margin-left:283pt;margin-top:2.95pt;width:190.5pt;height:132pt;z-index:2526105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" filled="f" stroked="f">
                      <v:textbox style="mso-fit-shape-to-text:t">
                        <w:txbxContent>
                          <w:p w14:paraId="0FF41640" w14:textId="01CD7296" w:rsidR="009B5412" w:rsidRDefault="009B5412" w:rsidP="009B5412">
                            <w:r>
                              <w:object w:dxaOrig="5824" w:dyaOrig="5361" w14:anchorId="2E230142">
                                <v:shape id="_x0000_i1030" type="#_x0000_t75" style="width:123.7pt;height:112.6pt">
                                  <v:imagedata r:id="rId44" o:title=""/>
                                </v:shape>
                                <o:OLEObject Type="Embed" ProgID="ChemDraw.Document.6.0" ShapeID="_x0000_i1030" DrawAspect="Content" ObjectID="_1769972993" r:id="rId4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B5412" w:rsidRPr="00F6687E" w14:paraId="47549858" w14:textId="77777777" w:rsidTr="00545FFB">
        <w:tc>
          <w:tcPr>
            <w:tcW w:w="9640" w:type="dxa"/>
          </w:tcPr>
          <w:p w14:paraId="588D7F2C" w14:textId="77777777" w:rsidR="009B5412" w:rsidRPr="00F6687E" w:rsidRDefault="009B5412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710354B" wp14:editId="03D94E93">
                  <wp:extent cx="5486400" cy="2552700"/>
                  <wp:effectExtent l="0" t="0" r="0" b="0"/>
                  <wp:docPr id="328" name="Picture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69CA" w:rsidRPr="00F6687E" w14:paraId="68B88595" w14:textId="77777777" w:rsidTr="00545FFB">
        <w:tc>
          <w:tcPr>
            <w:tcW w:w="9640" w:type="dxa"/>
          </w:tcPr>
          <w:p w14:paraId="20BF5F52" w14:textId="0848DD4A" w:rsidR="003569CA" w:rsidRPr="00F6687E" w:rsidRDefault="003569CA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7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Syringetin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3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galact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3654E40" w14:textId="77777777" w:rsidR="009B5412" w:rsidRPr="00F6687E" w:rsidRDefault="009B5412" w:rsidP="005C3F93"/>
    <w:p w14:paraId="30779E67" w14:textId="77777777" w:rsidR="009B5412" w:rsidRPr="00F6687E" w:rsidRDefault="009B5412" w:rsidP="005C3F93"/>
    <w:p w14:paraId="27150672" w14:textId="77777777" w:rsidR="009B5412" w:rsidRPr="00F6687E" w:rsidRDefault="009B5412" w:rsidP="005C3F93"/>
    <w:p w14:paraId="1357CFB2" w14:textId="77777777" w:rsidR="009B5412" w:rsidRPr="00F6687E" w:rsidRDefault="009B5412" w:rsidP="005C3F93"/>
    <w:p w14:paraId="47E2C10A" w14:textId="77777777" w:rsidR="009B5412" w:rsidRPr="00F6687E" w:rsidRDefault="009B5412" w:rsidP="005C3F93"/>
    <w:p w14:paraId="69E0C851" w14:textId="77777777" w:rsidR="009B5412" w:rsidRPr="00F6687E" w:rsidRDefault="009B5412" w:rsidP="005C3F93"/>
    <w:p w14:paraId="7753A28F" w14:textId="77777777" w:rsidR="009B5412" w:rsidRPr="00F6687E" w:rsidRDefault="009B5412" w:rsidP="005C3F93"/>
    <w:p w14:paraId="604F505C" w14:textId="77777777" w:rsidR="009B5412" w:rsidRPr="00F6687E" w:rsidRDefault="009B5412" w:rsidP="005C3F93"/>
    <w:p w14:paraId="495C48AF" w14:textId="77777777" w:rsidR="009B5412" w:rsidRPr="00F6687E" w:rsidRDefault="009B5412" w:rsidP="005C3F93"/>
    <w:tbl>
      <w:tblPr>
        <w:tblStyle w:val="TableGrid"/>
        <w:tblW w:w="90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</w:tblGrid>
      <w:tr w:rsidR="009B5412" w:rsidRPr="00F6687E" w14:paraId="6E88BEB7" w14:textId="77777777" w:rsidTr="00545FFB">
        <w:tc>
          <w:tcPr>
            <w:tcW w:w="9067" w:type="dxa"/>
          </w:tcPr>
          <w:p w14:paraId="307E0B6A" w14:textId="77777777" w:rsidR="009B5412" w:rsidRPr="00F6687E" w:rsidRDefault="009B5412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13632" behindDoc="0" locked="0" layoutInCell="1" allowOverlap="1" wp14:anchorId="131CBB48" wp14:editId="31300D51">
                      <wp:simplePos x="0" y="0"/>
                      <wp:positionH relativeFrom="column">
                        <wp:posOffset>3754617</wp:posOffset>
                      </wp:positionH>
                      <wp:positionV relativeFrom="paragraph">
                        <wp:posOffset>9017</wp:posOffset>
                      </wp:positionV>
                      <wp:extent cx="3038475" cy="1495425"/>
                      <wp:effectExtent l="0" t="0" r="0" b="9525"/>
                      <wp:wrapNone/>
                      <wp:docPr id="1013" name="Text Box 10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38475" cy="1495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5DDCB4" w14:textId="36FAE766" w:rsidR="009B5412" w:rsidRDefault="009B5412" w:rsidP="009B5412">
                                  <w:r>
                                    <w:object w:dxaOrig="5543" w:dyaOrig="6275" w14:anchorId="402C08E4">
                                      <v:shape id="_x0000_i1031" type="#_x0000_t75" style="width:111.15pt;height:125.5pt">
                                        <v:imagedata r:id="rId47" o:title=""/>
                                      </v:shape>
                                      <o:OLEObject Type="Embed" ProgID="ChemDraw.Document.6.0" ShapeID="_x0000_i1031" DrawAspect="Content" ObjectID="_1782299404" r:id="rId4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31CBB48" id="Text Box 1013" o:spid="_x0000_s1032" type="#_x0000_t202" style="position:absolute;margin-left:295.65pt;margin-top:.7pt;width:239.25pt;height:117.75pt;z-index:2526136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" filled="f" stroked="f">
                      <v:textbox style="mso-fit-shape-to-text:t">
                        <w:txbxContent>
                          <w:p w14:paraId="745DDCB4" w14:textId="36FAE766" w:rsidR="009B5412" w:rsidRDefault="009B5412" w:rsidP="009B5412">
                            <w:r>
                              <w:object w:dxaOrig="5824" w:dyaOrig="6573" w14:anchorId="402C08E4">
                                <v:shape id="_x0000_i1031" type="#_x0000_t75" style="width:110.75pt;height:125.55pt">
                                  <v:imagedata r:id="rId49" o:title=""/>
                                </v:shape>
                                <o:OLEObject Type="Embed" ProgID="ChemDraw.Document.6.0" ShapeID="_x0000_i1031" DrawAspect="Content" ObjectID="_1769972994" r:id="rId5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2DBF1EAB" wp14:editId="18085998">
                  <wp:extent cx="5486400" cy="2552700"/>
                  <wp:effectExtent l="0" t="0" r="0" b="0"/>
                  <wp:docPr id="1012" name="Picture 1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5412" w:rsidRPr="00F6687E" w14:paraId="7847F7E8" w14:textId="77777777" w:rsidTr="00545FFB">
        <w:tc>
          <w:tcPr>
            <w:tcW w:w="9067" w:type="dxa"/>
          </w:tcPr>
          <w:p w14:paraId="0F097130" w14:textId="77777777" w:rsidR="009B5412" w:rsidRPr="00F6687E" w:rsidRDefault="009B5412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361DD09" wp14:editId="2C695A51">
                  <wp:extent cx="5486400" cy="2552700"/>
                  <wp:effectExtent l="0" t="0" r="0" b="0"/>
                  <wp:docPr id="1014" name="Picture 1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72BF" w:rsidRPr="00F6687E" w14:paraId="1AC0D7B4" w14:textId="77777777" w:rsidTr="00545FFB">
        <w:tc>
          <w:tcPr>
            <w:tcW w:w="9067" w:type="dxa"/>
          </w:tcPr>
          <w:p w14:paraId="388328CB" w14:textId="60583DD4" w:rsidR="00B672BF" w:rsidRPr="00F6687E" w:rsidRDefault="00B672B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9F2005" w:rsidRPr="00F6687E">
              <w:rPr>
                <w:rFonts w:asciiTheme="majorBidi" w:hAnsiTheme="majorBidi" w:cstheme="majorBidi"/>
                <w:sz w:val="24"/>
                <w:szCs w:val="24"/>
              </w:rPr>
              <w:t>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proofErr w:type="spellStart"/>
            <w:r w:rsidR="009F2005" w:rsidRPr="00F6687E">
              <w:rPr>
                <w:rFonts w:asciiTheme="majorBidi" w:hAnsiTheme="majorBidi" w:cstheme="majorBidi"/>
                <w:sz w:val="24"/>
                <w:szCs w:val="24"/>
              </w:rPr>
              <w:t>Okanin</w:t>
            </w:r>
            <w:proofErr w:type="spellEnd"/>
            <w:r w:rsidR="009F2005"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4'-</w:t>
            </w:r>
            <w:r w:rsidR="009F2005"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="009F2005"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-glucoside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9F2005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BFE6555" w14:textId="77777777" w:rsidR="009B5412" w:rsidRPr="00F6687E" w:rsidRDefault="009B5412" w:rsidP="005C3F93"/>
    <w:p w14:paraId="6B8A8EB8" w14:textId="77777777" w:rsidR="00CC5240" w:rsidRPr="00F6687E" w:rsidRDefault="00CC5240" w:rsidP="005C3F93"/>
    <w:p w14:paraId="29211B6C" w14:textId="77777777" w:rsidR="00CC5240" w:rsidRPr="00F6687E" w:rsidRDefault="00CC5240" w:rsidP="005C3F93"/>
    <w:p w14:paraId="2138EC9B" w14:textId="77777777" w:rsidR="00CC5240" w:rsidRPr="00F6687E" w:rsidRDefault="00CC5240" w:rsidP="005C3F93"/>
    <w:p w14:paraId="018359F2" w14:textId="77777777" w:rsidR="00CC5240" w:rsidRPr="00F6687E" w:rsidRDefault="00CC5240" w:rsidP="005C3F93"/>
    <w:p w14:paraId="52765234" w14:textId="77777777" w:rsidR="00CC5240" w:rsidRPr="00F6687E" w:rsidRDefault="00CC5240" w:rsidP="005C3F93"/>
    <w:p w14:paraId="4C71BB0C" w14:textId="77777777" w:rsidR="00CC5240" w:rsidRPr="00F6687E" w:rsidRDefault="00CC5240" w:rsidP="005C3F93"/>
    <w:p w14:paraId="240459BE" w14:textId="77777777" w:rsidR="00CC5240" w:rsidRPr="00F6687E" w:rsidRDefault="00CC5240" w:rsidP="005C3F93"/>
    <w:p w14:paraId="0BD304F8" w14:textId="77777777" w:rsidR="00E8176E" w:rsidRPr="00F6687E" w:rsidRDefault="00E8176E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CC5240" w:rsidRPr="00F6687E" w14:paraId="0BB6027B" w14:textId="77777777" w:rsidTr="00545FFB">
        <w:tc>
          <w:tcPr>
            <w:tcW w:w="8636" w:type="dxa"/>
          </w:tcPr>
          <w:p w14:paraId="2C6722FD" w14:textId="77777777" w:rsidR="00CC5240" w:rsidRPr="00F6687E" w:rsidRDefault="00CC524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19776" behindDoc="0" locked="0" layoutInCell="1" allowOverlap="1" wp14:anchorId="4A609781" wp14:editId="76A10042">
                      <wp:simplePos x="0" y="0"/>
                      <wp:positionH relativeFrom="column">
                        <wp:posOffset>3434877</wp:posOffset>
                      </wp:positionH>
                      <wp:positionV relativeFrom="paragraph">
                        <wp:posOffset>44716</wp:posOffset>
                      </wp:positionV>
                      <wp:extent cx="2570206" cy="1869989"/>
                      <wp:effectExtent l="0" t="0" r="0" b="0"/>
                      <wp:wrapNone/>
                      <wp:docPr id="614" name="Text Box 6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70206" cy="18699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714973F2" w14:textId="77777777" w:rsidR="00CC5240" w:rsidRDefault="00CC5240" w:rsidP="00CC5240">
                                  <w:r>
                                    <w:object w:dxaOrig="6037" w:dyaOrig="5418" w14:anchorId="301A0548">
                                      <v:shape id="_x0000_i1032" type="#_x0000_t75" style="width:136.75pt;height:123.55pt">
                                        <v:imagedata r:id="rId53" o:title=""/>
                                      </v:shape>
                                      <o:OLEObject Type="Embed" ProgID="ChemDraw.Document.6.0" ShapeID="_x0000_i1032" DrawAspect="Content" ObjectID="_1782299405" r:id="rId5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A609781" id="Text Box 614" o:spid="_x0000_s1033" type="#_x0000_t202" style="position:absolute;margin-left:270.45pt;margin-top:3.5pt;width:202.4pt;height:147.25pt;z-index:2526197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" filled="f" stroked="f">
                      <v:textbox style="mso-fit-shape-to-text:t">
                        <w:txbxContent>
                          <w:p w14:paraId="714973F2" w14:textId="77777777" w:rsidR="00CC5240" w:rsidRDefault="00CC5240" w:rsidP="00CC5240">
                            <w:r>
                              <w:object w:dxaOrig="6342" w:dyaOrig="5675" w14:anchorId="301A0548">
                                <v:shape id="_x0000_i1032" type="#_x0000_t75" style="width:136.6pt;height:123.7pt">
                                  <v:imagedata r:id="rId55" o:title=""/>
                                </v:shape>
                                <o:OLEObject Type="Embed" ProgID="ChemDraw.Document.6.0" ShapeID="_x0000_i1032" DrawAspect="Content" ObjectID="_1769972995" r:id="rId5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993E05C" wp14:editId="5912F0FA">
                  <wp:extent cx="5486400" cy="2545715"/>
                  <wp:effectExtent l="0" t="0" r="0" b="0"/>
                  <wp:docPr id="613" name="Picture 6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5240" w:rsidRPr="00F6687E" w14:paraId="21EA186D" w14:textId="77777777" w:rsidTr="00545FFB">
        <w:tc>
          <w:tcPr>
            <w:tcW w:w="8636" w:type="dxa"/>
          </w:tcPr>
          <w:p w14:paraId="6089CF7F" w14:textId="77777777" w:rsidR="00CC5240" w:rsidRPr="00F6687E" w:rsidRDefault="00CC524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6B39291" wp14:editId="720AA628">
                  <wp:extent cx="5486400" cy="2545715"/>
                  <wp:effectExtent l="0" t="0" r="0" b="0"/>
                  <wp:docPr id="615" name="Picture 6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A2C7A" w:rsidRPr="00F6687E" w14:paraId="03DA8735" w14:textId="77777777" w:rsidTr="00545FFB">
        <w:tc>
          <w:tcPr>
            <w:tcW w:w="8636" w:type="dxa"/>
          </w:tcPr>
          <w:p w14:paraId="1C7306D9" w14:textId="54DD5698" w:rsidR="004A2C7A" w:rsidRPr="00F6687E" w:rsidRDefault="004A2C7A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9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Rhoifolin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CB7C68B" w14:textId="77777777" w:rsidR="00CC5240" w:rsidRPr="00F6687E" w:rsidRDefault="00CC5240" w:rsidP="005C3F93"/>
    <w:p w14:paraId="21489E23" w14:textId="77777777" w:rsidR="00CC5240" w:rsidRPr="00F6687E" w:rsidRDefault="00CC5240" w:rsidP="005C3F93"/>
    <w:p w14:paraId="79E75DCF" w14:textId="77777777" w:rsidR="00CC5240" w:rsidRPr="00F6687E" w:rsidRDefault="00CC5240" w:rsidP="005C3F93"/>
    <w:p w14:paraId="3C06B7C6" w14:textId="77777777" w:rsidR="00CC5240" w:rsidRPr="00F6687E" w:rsidRDefault="00CC5240" w:rsidP="005C3F93"/>
    <w:p w14:paraId="76A1138E" w14:textId="77777777" w:rsidR="00CC5240" w:rsidRPr="00F6687E" w:rsidRDefault="00CC5240" w:rsidP="005C3F93"/>
    <w:p w14:paraId="68C4FE38" w14:textId="77777777" w:rsidR="00CC5240" w:rsidRPr="00F6687E" w:rsidRDefault="00CC5240" w:rsidP="005C3F93"/>
    <w:p w14:paraId="68599BA2" w14:textId="77777777" w:rsidR="00CC5240" w:rsidRPr="00F6687E" w:rsidRDefault="00CC5240" w:rsidP="005C3F93"/>
    <w:p w14:paraId="50B48844" w14:textId="77777777" w:rsidR="00CC5240" w:rsidRPr="00F6687E" w:rsidRDefault="00CC524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CC5240" w:rsidRPr="00F6687E" w14:paraId="0147A63D" w14:textId="77777777" w:rsidTr="00B97F58">
        <w:tc>
          <w:tcPr>
            <w:tcW w:w="8636" w:type="dxa"/>
          </w:tcPr>
          <w:p w14:paraId="759F7490" w14:textId="77777777" w:rsidR="00CC5240" w:rsidRPr="00F6687E" w:rsidRDefault="00CC524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18752" behindDoc="0" locked="0" layoutInCell="1" allowOverlap="1" wp14:anchorId="1D953270" wp14:editId="7FBCA75C">
                      <wp:simplePos x="0" y="0"/>
                      <wp:positionH relativeFrom="column">
                        <wp:posOffset>3590700</wp:posOffset>
                      </wp:positionH>
                      <wp:positionV relativeFrom="paragraph">
                        <wp:posOffset>17905</wp:posOffset>
                      </wp:positionV>
                      <wp:extent cx="1809750" cy="1666875"/>
                      <wp:effectExtent l="0" t="0" r="0" b="9525"/>
                      <wp:wrapNone/>
                      <wp:docPr id="739" name="Text Box 7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09750" cy="166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4148E19F" w14:textId="77777777" w:rsidR="00CC5240" w:rsidRDefault="00CC5240" w:rsidP="00CC5240">
                                  <w:r>
                                    <w:object w:dxaOrig="6533" w:dyaOrig="6848" w14:anchorId="29F1EE1F">
                                      <v:shape id="_x0000_i1033" type="#_x0000_t75" style="width:125.45pt;height:131.5pt">
                                        <v:imagedata r:id="rId59" o:title=""/>
                                      </v:shape>
                                      <o:OLEObject Type="Embed" ProgID="ChemDraw.Document.6.0" ShapeID="_x0000_i1033" DrawAspect="Content" ObjectID="_1782299406" r:id="rId6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D953270" id="Text Box 739" o:spid="_x0000_s1034" type="#_x0000_t202" style="position:absolute;margin-left:282.75pt;margin-top:1.4pt;width:142.5pt;height:131.25pt;z-index:2526187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" filled="f" stroked="f">
                      <v:textbox style="mso-fit-shape-to-text:t">
                        <w:txbxContent>
                          <w:p w14:paraId="4148E19F" w14:textId="77777777" w:rsidR="00CC5240" w:rsidRDefault="00CC5240" w:rsidP="00CC5240">
                            <w:r>
                              <w:object w:dxaOrig="6864" w:dyaOrig="7173" w14:anchorId="29F1EE1F">
                                <v:shape id="_x0000_i1033" type="#_x0000_t75" style="width:125.55pt;height:131.1pt">
                                  <v:imagedata r:id="rId61" o:title=""/>
                                </v:shape>
                                <o:OLEObject Type="Embed" ProgID="ChemDraw.Document.6.0" ShapeID="_x0000_i1033" DrawAspect="Content" ObjectID="_1769972996" r:id="rId6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36D68DD" wp14:editId="175CA441">
                  <wp:extent cx="5486400" cy="2552700"/>
                  <wp:effectExtent l="0" t="0" r="0" b="0"/>
                  <wp:docPr id="738" name="Picture 7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C5240" w:rsidRPr="00F6687E" w14:paraId="6DBFD310" w14:textId="77777777" w:rsidTr="00B97F58">
        <w:tc>
          <w:tcPr>
            <w:tcW w:w="8636" w:type="dxa"/>
          </w:tcPr>
          <w:p w14:paraId="34C11142" w14:textId="77777777" w:rsidR="00CC5240" w:rsidRPr="00F6687E" w:rsidRDefault="00CC524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8160D68" wp14:editId="610D26AC">
                  <wp:extent cx="5486400" cy="2552700"/>
                  <wp:effectExtent l="0" t="0" r="0" b="0"/>
                  <wp:docPr id="740" name="Picture 7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33EF" w:rsidRPr="00F6687E" w14:paraId="6C5C7491" w14:textId="77777777" w:rsidTr="00B97F58">
        <w:tc>
          <w:tcPr>
            <w:tcW w:w="8636" w:type="dxa"/>
          </w:tcPr>
          <w:p w14:paraId="50CD3AFA" w14:textId="54AC7ADC" w:rsidR="007833EF" w:rsidRPr="00F6687E" w:rsidRDefault="007833E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0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Delphinidin 3-</w:t>
            </w:r>
            <w:r w:rsidRPr="00F6687E">
              <w:rPr>
                <w:rFonts w:asciiTheme="majorBidi" w:hAnsiTheme="majorBidi" w:cstheme="majorBidi"/>
                <w:i/>
                <w:iCs/>
                <w:w w:val="105"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-(6''-</w:t>
            </w:r>
            <w:r w:rsidRPr="00F6687E">
              <w:rPr>
                <w:rFonts w:asciiTheme="majorBidi" w:hAnsiTheme="majorBidi" w:cstheme="majorBidi"/>
                <w:i/>
                <w:iCs/>
                <w:w w:val="105"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-α-</w:t>
            </w:r>
            <w:proofErr w:type="spellStart"/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rhamnopyranosyl</w:t>
            </w:r>
            <w:proofErr w:type="spellEnd"/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-β-glucopyranoside)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310FA18" w14:textId="77777777" w:rsidR="00CC5240" w:rsidRPr="00F6687E" w:rsidRDefault="00CC5240" w:rsidP="005C3F93"/>
    <w:p w14:paraId="6D5754E4" w14:textId="77777777" w:rsidR="00CC5240" w:rsidRPr="00F6687E" w:rsidRDefault="00CC5240" w:rsidP="005C3F93"/>
    <w:p w14:paraId="1F5F8071" w14:textId="77777777" w:rsidR="00CC5240" w:rsidRPr="00F6687E" w:rsidRDefault="00CC5240" w:rsidP="005C3F93"/>
    <w:p w14:paraId="69825700" w14:textId="77777777" w:rsidR="009B5412" w:rsidRPr="00F6687E" w:rsidRDefault="009B5412" w:rsidP="005C3F93"/>
    <w:p w14:paraId="48509535" w14:textId="77777777" w:rsidR="009B5412" w:rsidRPr="00F6687E" w:rsidRDefault="009B5412" w:rsidP="005C3F93"/>
    <w:p w14:paraId="5678F5E8" w14:textId="77777777" w:rsidR="009B5412" w:rsidRPr="00F6687E" w:rsidRDefault="009B5412" w:rsidP="005C3F93"/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1"/>
      </w:tblGrid>
      <w:tr w:rsidR="009B5412" w:rsidRPr="00F6687E" w14:paraId="3A2CBF33" w14:textId="77777777" w:rsidTr="00B97F58">
        <w:tc>
          <w:tcPr>
            <w:tcW w:w="9351" w:type="dxa"/>
          </w:tcPr>
          <w:p w14:paraId="74E2C1AB" w14:textId="20A0D9C8" w:rsidR="009B5412" w:rsidRPr="00F6687E" w:rsidRDefault="006F5C00" w:rsidP="005C3F93">
            <w:r w:rsidRPr="00F6687E">
              <w:rPr>
                <w:noProof/>
              </w:rPr>
              <w:lastRenderedPageBreak/>
              <w:drawing>
                <wp:anchor distT="0" distB="0" distL="114300" distR="114300" simplePos="0" relativeHeight="252644352" behindDoc="0" locked="0" layoutInCell="1" allowOverlap="1" wp14:anchorId="75136E15" wp14:editId="73F8DFA5">
                  <wp:simplePos x="0" y="0"/>
                  <wp:positionH relativeFrom="column">
                    <wp:posOffset>113964</wp:posOffset>
                  </wp:positionH>
                  <wp:positionV relativeFrom="paragraph">
                    <wp:posOffset>187</wp:posOffset>
                  </wp:positionV>
                  <wp:extent cx="5486400" cy="2552700"/>
                  <wp:effectExtent l="0" t="0" r="0" b="0"/>
                  <wp:wrapSquare wrapText="bothSides"/>
                  <wp:docPr id="770" name="Picture 7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9B5412" w:rsidRPr="00F6687E">
              <w:tab/>
            </w:r>
            <w:r w:rsidR="009B5412"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11584" behindDoc="0" locked="0" layoutInCell="1" allowOverlap="1" wp14:anchorId="42A80617" wp14:editId="6995CDE2">
                      <wp:simplePos x="0" y="0"/>
                      <wp:positionH relativeFrom="column">
                        <wp:posOffset>2838822</wp:posOffset>
                      </wp:positionH>
                      <wp:positionV relativeFrom="paragraph">
                        <wp:posOffset>35480</wp:posOffset>
                      </wp:positionV>
                      <wp:extent cx="2371725" cy="1428750"/>
                      <wp:effectExtent l="0" t="0" r="0" b="0"/>
                      <wp:wrapNone/>
                      <wp:docPr id="771" name="Text Box 7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71725" cy="14287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471ACA4" w14:textId="2C1F0BF3" w:rsidR="009B5412" w:rsidRDefault="009B5412" w:rsidP="009B5412">
                                  <w:r>
                                    <w:object w:dxaOrig="8018" w:dyaOrig="6278" w14:anchorId="22063D7D">
                                      <v:shape id="_x0000_i1034" type="#_x0000_t75" style="width:183pt;height:140.25pt">
                                        <v:imagedata r:id="rId66" o:title=""/>
                                      </v:shape>
                                      <o:OLEObject Type="Embed" ProgID="ChemDraw.Document.6.0" ShapeID="_x0000_i1034" DrawAspect="Content" ObjectID="_1782299407" r:id="rId6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2A80617" id="Text Box 771" o:spid="_x0000_s1035" type="#_x0000_t202" style="position:absolute;margin-left:223.55pt;margin-top:2.8pt;width:186.75pt;height:112.5pt;z-index:2526115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" filled="f" stroked="f">
                      <v:textbox style="mso-fit-shape-to-text:t">
                        <w:txbxContent>
                          <w:p w14:paraId="6471ACA4" w14:textId="2C1F0BF3" w:rsidR="009B5412" w:rsidRDefault="009B5412" w:rsidP="009B5412">
                            <w:r>
                              <w:object w:dxaOrig="8424" w:dyaOrig="6575" w14:anchorId="22063D7D">
                                <v:shape id="_x0000_i1034" type="#_x0000_t75" style="width:182.75pt;height:140.3pt">
                                  <v:imagedata r:id="rId68" o:title=""/>
                                </v:shape>
                                <o:OLEObject Type="Embed" ProgID="ChemDraw.Document.6.0" ShapeID="_x0000_i1034" DrawAspect="Content" ObjectID="_1769972997" r:id="rId6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9B5412" w:rsidRPr="00F6687E" w14:paraId="2F88D14F" w14:textId="77777777" w:rsidTr="00B97F58">
        <w:tc>
          <w:tcPr>
            <w:tcW w:w="9351" w:type="dxa"/>
          </w:tcPr>
          <w:p w14:paraId="61AFC797" w14:textId="77777777" w:rsidR="009B5412" w:rsidRPr="00F6687E" w:rsidRDefault="009B5412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47B7842" wp14:editId="5FC12EC7">
                  <wp:extent cx="5486400" cy="2552700"/>
                  <wp:effectExtent l="0" t="0" r="0" b="0"/>
                  <wp:docPr id="772" name="Picture 7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2497D" w:rsidRPr="00F6687E" w14:paraId="24926B6B" w14:textId="77777777" w:rsidTr="00B97F58">
        <w:tc>
          <w:tcPr>
            <w:tcW w:w="9351" w:type="dxa"/>
          </w:tcPr>
          <w:p w14:paraId="74420A4F" w14:textId="4E19F5AF" w:rsidR="0002497D" w:rsidRPr="00F6687E" w:rsidRDefault="0002497D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2330BC" w:rsidRPr="00F6687E">
              <w:rPr>
                <w:rFonts w:asciiTheme="majorBidi" w:hAnsiTheme="majorBidi" w:cstheme="majorBidi"/>
                <w:sz w:val="24"/>
                <w:szCs w:val="24"/>
              </w:rPr>
              <w:t>1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="002330BC" w:rsidRPr="00F6687E">
              <w:rPr>
                <w:rFonts w:asciiTheme="majorBidi" w:hAnsiTheme="majorBidi" w:cstheme="majorBidi"/>
                <w:sz w:val="24"/>
                <w:szCs w:val="24"/>
              </w:rPr>
              <w:t>Luteolin 7,3'-di-</w:t>
            </w:r>
            <w:r w:rsidR="002330BC"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="002330BC" w:rsidRPr="00F6687E">
              <w:rPr>
                <w:rFonts w:asciiTheme="majorBidi" w:hAnsiTheme="majorBidi" w:cstheme="majorBidi"/>
                <w:sz w:val="24"/>
                <w:szCs w:val="24"/>
              </w:rPr>
              <w:t>-glucoside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2330BC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2234536" w14:textId="77777777" w:rsidR="009B5412" w:rsidRPr="00F6687E" w:rsidRDefault="009B5412" w:rsidP="005C3F93"/>
    <w:p w14:paraId="44EA6E6E" w14:textId="77777777" w:rsidR="009E5CE9" w:rsidRPr="00F6687E" w:rsidRDefault="009E5CE9" w:rsidP="005C3F93"/>
    <w:p w14:paraId="117E2039" w14:textId="77777777" w:rsidR="009E5CE9" w:rsidRPr="00F6687E" w:rsidRDefault="009E5CE9" w:rsidP="005C3F93"/>
    <w:p w14:paraId="55F95C77" w14:textId="77777777" w:rsidR="009E5CE9" w:rsidRPr="00F6687E" w:rsidRDefault="009E5CE9" w:rsidP="005C3F93"/>
    <w:p w14:paraId="5E6C86A6" w14:textId="77777777" w:rsidR="009B5412" w:rsidRPr="00F6687E" w:rsidRDefault="009B5412" w:rsidP="005C3F93"/>
    <w:p w14:paraId="50D8FED5" w14:textId="77777777" w:rsidR="009B5412" w:rsidRPr="00F6687E" w:rsidRDefault="009B5412" w:rsidP="005C3F93"/>
    <w:p w14:paraId="5095E857" w14:textId="77777777" w:rsidR="009B5412" w:rsidRPr="00F6687E" w:rsidRDefault="009B5412" w:rsidP="005C3F93"/>
    <w:p w14:paraId="3F28C7D6" w14:textId="77777777" w:rsidR="00775A58" w:rsidRPr="00F6687E" w:rsidRDefault="00775A58" w:rsidP="005C3F93"/>
    <w:p w14:paraId="41FE068A" w14:textId="77777777" w:rsidR="009E5CE9" w:rsidRPr="00F6687E" w:rsidRDefault="009E5CE9" w:rsidP="005C3F93"/>
    <w:tbl>
      <w:tblPr>
        <w:tblStyle w:val="TableGrid"/>
        <w:tblW w:w="0" w:type="auto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</w:tblGrid>
      <w:tr w:rsidR="009E5CE9" w:rsidRPr="00F6687E" w14:paraId="29B4CD6D" w14:textId="77777777" w:rsidTr="00B97F58">
        <w:tc>
          <w:tcPr>
            <w:tcW w:w="9067" w:type="dxa"/>
          </w:tcPr>
          <w:p w14:paraId="5612C8F9" w14:textId="77777777" w:rsidR="009E5CE9" w:rsidRPr="00F6687E" w:rsidRDefault="009E5CE9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06464" behindDoc="0" locked="0" layoutInCell="1" allowOverlap="1" wp14:anchorId="11CEBE52" wp14:editId="43680BE2">
                      <wp:simplePos x="0" y="0"/>
                      <wp:positionH relativeFrom="column">
                        <wp:posOffset>2433662</wp:posOffset>
                      </wp:positionH>
                      <wp:positionV relativeFrom="paragraph">
                        <wp:posOffset>27208</wp:posOffset>
                      </wp:positionV>
                      <wp:extent cx="3244361" cy="1714500"/>
                      <wp:effectExtent l="0" t="0" r="0" b="0"/>
                      <wp:wrapNone/>
                      <wp:docPr id="576" name="Text Box 57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244361" cy="171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EE31DA" w14:textId="77777777" w:rsidR="009E5CE9" w:rsidRDefault="009E5CE9" w:rsidP="009E5CE9">
                                  <w:r>
                                    <w:object w:dxaOrig="4554" w:dyaOrig="8759" w14:anchorId="2B34DC25">
                                      <v:shape id="_x0000_i1035" type="#_x0000_t75" style="width:94.5pt;height:179.25pt">
                                        <v:imagedata r:id="rId71" o:title=""/>
                                      </v:shape>
                                      <o:OLEObject Type="Embed" ProgID="ChemDraw.Document.6.0" ShapeID="_x0000_i1035" DrawAspect="Content" ObjectID="_1782299408" r:id="rId7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1CEBE52" id="Text Box 576" o:spid="_x0000_s1036" type="#_x0000_t202" style="position:absolute;margin-left:191.65pt;margin-top:2.15pt;width:255.45pt;height:135pt;z-index:252606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" filled="f" stroked="f">
                      <v:textbox style="mso-fit-shape-to-text:t">
                        <w:txbxContent>
                          <w:p w14:paraId="25EE31DA" w14:textId="77777777" w:rsidR="009E5CE9" w:rsidRDefault="009E5CE9" w:rsidP="009E5CE9">
                            <w:r>
                              <w:object w:dxaOrig="4785" w:dyaOrig="9174" w14:anchorId="2B34DC25">
                                <v:shape id="_x0000_i1035" type="#_x0000_t75" style="width:94.15pt;height:179.1pt">
                                  <v:imagedata r:id="rId73" o:title=""/>
                                </v:shape>
                                <o:OLEObject Type="Embed" ProgID="ChemDraw.Document.6.0" ShapeID="_x0000_i1035" DrawAspect="Content" ObjectID="_1769972998" r:id="rId7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99CAA82" wp14:editId="5A45E2B0">
                  <wp:extent cx="5486400" cy="2549525"/>
                  <wp:effectExtent l="0" t="0" r="0" b="0"/>
                  <wp:docPr id="575" name="Picture 5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5CE9" w:rsidRPr="00F6687E" w14:paraId="76E2E3A6" w14:textId="77777777" w:rsidTr="00B97F58">
        <w:tc>
          <w:tcPr>
            <w:tcW w:w="9067" w:type="dxa"/>
            <w:vAlign w:val="center"/>
          </w:tcPr>
          <w:p w14:paraId="1839A7B1" w14:textId="77777777" w:rsidR="009E5CE9" w:rsidRPr="00F6687E" w:rsidRDefault="009E5CE9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616733F" wp14:editId="665014A5">
                  <wp:extent cx="5486400" cy="2549525"/>
                  <wp:effectExtent l="0" t="0" r="0" b="0"/>
                  <wp:docPr id="577" name="Picture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0F0" w:rsidRPr="00F6687E" w14:paraId="69F05036" w14:textId="77777777" w:rsidTr="00B97F58">
        <w:tc>
          <w:tcPr>
            <w:tcW w:w="9067" w:type="dxa"/>
          </w:tcPr>
          <w:p w14:paraId="6B0CED16" w14:textId="5A04B5EB" w:rsidR="00D550F0" w:rsidRPr="00F6687E" w:rsidRDefault="00D550F0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2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Acacetin 7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rutin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94459E7" w14:textId="77777777" w:rsidR="009E5CE9" w:rsidRPr="00F6687E" w:rsidRDefault="009E5CE9" w:rsidP="005C3F93"/>
    <w:p w14:paraId="4E39E3D6" w14:textId="77777777" w:rsidR="009E5CE9" w:rsidRPr="00F6687E" w:rsidRDefault="009E5CE9" w:rsidP="005C3F93"/>
    <w:p w14:paraId="2B4FC42D" w14:textId="77777777" w:rsidR="009E5CE9" w:rsidRPr="00F6687E" w:rsidRDefault="009E5CE9" w:rsidP="005C3F93"/>
    <w:p w14:paraId="7603D990" w14:textId="77777777" w:rsidR="009E5CE9" w:rsidRPr="00F6687E" w:rsidRDefault="009E5CE9" w:rsidP="005C3F93"/>
    <w:p w14:paraId="7D421CF5" w14:textId="77777777" w:rsidR="009E5CE9" w:rsidRPr="00F6687E" w:rsidRDefault="009E5CE9" w:rsidP="005C3F93"/>
    <w:p w14:paraId="6AA5859F" w14:textId="77777777" w:rsidR="009E5CE9" w:rsidRPr="00F6687E" w:rsidRDefault="009E5CE9" w:rsidP="005C3F93"/>
    <w:p w14:paraId="14032358" w14:textId="77777777" w:rsidR="009E5CE9" w:rsidRPr="00F6687E" w:rsidRDefault="009E5CE9" w:rsidP="005C3F93"/>
    <w:p w14:paraId="70315153" w14:textId="77777777" w:rsidR="009E5CE9" w:rsidRPr="00F6687E" w:rsidRDefault="009E5CE9" w:rsidP="005C3F93"/>
    <w:p w14:paraId="1DE65865" w14:textId="77777777" w:rsidR="009E5CE9" w:rsidRPr="00F6687E" w:rsidRDefault="009E5CE9" w:rsidP="005C3F93"/>
    <w:tbl>
      <w:tblPr>
        <w:tblStyle w:val="TableGrid"/>
        <w:tblW w:w="9782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2"/>
      </w:tblGrid>
      <w:tr w:rsidR="009E5CE9" w:rsidRPr="00F6687E" w14:paraId="4AC25329" w14:textId="77777777" w:rsidTr="007F3F31">
        <w:tc>
          <w:tcPr>
            <w:tcW w:w="9782" w:type="dxa"/>
          </w:tcPr>
          <w:p w14:paraId="64F5F4EF" w14:textId="77777777" w:rsidR="009E5CE9" w:rsidRPr="00F6687E" w:rsidRDefault="009E5CE9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01344" behindDoc="0" locked="0" layoutInCell="1" allowOverlap="1" wp14:anchorId="2934F933" wp14:editId="31B64381">
                      <wp:simplePos x="0" y="0"/>
                      <wp:positionH relativeFrom="column">
                        <wp:posOffset>3735487</wp:posOffset>
                      </wp:positionH>
                      <wp:positionV relativeFrom="paragraph">
                        <wp:posOffset>18463</wp:posOffset>
                      </wp:positionV>
                      <wp:extent cx="1885950" cy="1571625"/>
                      <wp:effectExtent l="0" t="0" r="0" b="9525"/>
                      <wp:wrapNone/>
                      <wp:docPr id="887" name="Text Box 8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85950" cy="15716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84A0145" w14:textId="57D8E790" w:rsidR="009E5CE9" w:rsidRDefault="009B5412" w:rsidP="009E5CE9">
                                  <w:r>
                                    <w:object w:dxaOrig="5776" w:dyaOrig="6848" w14:anchorId="3DFB2F15">
                                      <v:shape id="_x0000_i1036" type="#_x0000_t75" style="width:113.25pt;height:132.75pt">
                                        <v:imagedata r:id="rId77" o:title=""/>
                                      </v:shape>
                                      <o:OLEObject Type="Embed" ProgID="ChemDraw.Document.6.0" ShapeID="_x0000_i1036" DrawAspect="Content" ObjectID="_1782299409" r:id="rId7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934F933" id="Text Box 887" o:spid="_x0000_s1037" type="#_x0000_t202" style="position:absolute;margin-left:294.15pt;margin-top:1.45pt;width:148.5pt;height:123.75pt;z-index:2526013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" filled="f" stroked="f">
                      <v:textbox style="mso-fit-shape-to-text:t">
                        <w:txbxContent>
                          <w:p w14:paraId="684A0145" w14:textId="57D8E790" w:rsidR="009E5CE9" w:rsidRDefault="009B5412" w:rsidP="009E5CE9">
                            <w:r>
                              <w:object w:dxaOrig="6069" w:dyaOrig="7173" w14:anchorId="3DFB2F15">
                                <v:shape id="_x0000_i1036" type="#_x0000_t75" style="width:112.6pt;height:132.9pt">
                                  <v:imagedata r:id="rId79" o:title=""/>
                                </v:shape>
                                <o:OLEObject Type="Embed" ProgID="ChemDraw.Document.6.0" ShapeID="_x0000_i1036" DrawAspect="Content" ObjectID="_1769972999" r:id="rId8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8851C24" wp14:editId="65956D03">
                  <wp:extent cx="5486400" cy="2552700"/>
                  <wp:effectExtent l="0" t="0" r="0" b="0"/>
                  <wp:docPr id="886" name="Picture 8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E5CE9" w:rsidRPr="00F6687E" w14:paraId="57CEA3CA" w14:textId="77777777" w:rsidTr="007F3F31">
        <w:tc>
          <w:tcPr>
            <w:tcW w:w="9782" w:type="dxa"/>
          </w:tcPr>
          <w:p w14:paraId="1BFD19AC" w14:textId="77777777" w:rsidR="009E5CE9" w:rsidRPr="00F6687E" w:rsidRDefault="009E5CE9" w:rsidP="005C3F93">
            <w:pPr>
              <w:jc w:val="center"/>
            </w:pPr>
            <w:r w:rsidRPr="00F6687E">
              <w:rPr>
                <w:noProof/>
              </w:rPr>
              <w:drawing>
                <wp:anchor distT="0" distB="0" distL="114300" distR="114300" simplePos="0" relativeHeight="252643328" behindDoc="0" locked="0" layoutInCell="1" allowOverlap="1" wp14:anchorId="3084076C" wp14:editId="30F97DD1">
                  <wp:simplePos x="0" y="0"/>
                  <wp:positionH relativeFrom="column">
                    <wp:posOffset>-68282</wp:posOffset>
                  </wp:positionH>
                  <wp:positionV relativeFrom="paragraph">
                    <wp:posOffset>77918</wp:posOffset>
                  </wp:positionV>
                  <wp:extent cx="5486400" cy="2552700"/>
                  <wp:effectExtent l="0" t="0" r="0" b="0"/>
                  <wp:wrapSquare wrapText="bothSides"/>
                  <wp:docPr id="888" name="Picture 8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550F0" w:rsidRPr="00F6687E" w14:paraId="461DBDD5" w14:textId="77777777" w:rsidTr="007F3F31">
        <w:tc>
          <w:tcPr>
            <w:tcW w:w="9782" w:type="dxa"/>
          </w:tcPr>
          <w:p w14:paraId="22CDA41D" w14:textId="4E405518" w:rsidR="00D550F0" w:rsidRPr="00F6687E" w:rsidRDefault="00D550F0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3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Neohesperidin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dihydrochalco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D6E6117" w14:textId="77777777" w:rsidR="009E5CE9" w:rsidRPr="00F6687E" w:rsidRDefault="009E5CE9" w:rsidP="005C3F93"/>
    <w:p w14:paraId="7E8F67A0" w14:textId="77777777" w:rsidR="009E5CE9" w:rsidRPr="00F6687E" w:rsidRDefault="009E5CE9" w:rsidP="005C3F93"/>
    <w:p w14:paraId="5E874EC6" w14:textId="77777777" w:rsidR="009E5CE9" w:rsidRPr="00F6687E" w:rsidRDefault="009E5CE9" w:rsidP="005C3F93"/>
    <w:p w14:paraId="07E5E045" w14:textId="77777777" w:rsidR="009E5CE9" w:rsidRPr="00F6687E" w:rsidRDefault="009E5CE9" w:rsidP="005C3F93"/>
    <w:p w14:paraId="18D95E7B" w14:textId="77777777" w:rsidR="009E5CE9" w:rsidRPr="00F6687E" w:rsidRDefault="009E5CE9" w:rsidP="005C3F93"/>
    <w:p w14:paraId="660A5CFD" w14:textId="77777777" w:rsidR="009E5CE9" w:rsidRPr="00F6687E" w:rsidRDefault="009E5CE9" w:rsidP="005C3F93"/>
    <w:p w14:paraId="369E3A9D" w14:textId="77777777" w:rsidR="009E5CE9" w:rsidRPr="00F6687E" w:rsidRDefault="009E5CE9" w:rsidP="005C3F93"/>
    <w:p w14:paraId="6F3B77AB" w14:textId="77777777" w:rsidR="009E5CE9" w:rsidRPr="00F6687E" w:rsidRDefault="009E5CE9" w:rsidP="005C3F93"/>
    <w:tbl>
      <w:tblPr>
        <w:tblStyle w:val="TableGrid"/>
        <w:tblW w:w="9781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781"/>
      </w:tblGrid>
      <w:tr w:rsidR="00854613" w:rsidRPr="00F6687E" w14:paraId="715A55F4" w14:textId="77777777" w:rsidTr="007F3F31">
        <w:tc>
          <w:tcPr>
            <w:tcW w:w="9781" w:type="dxa"/>
          </w:tcPr>
          <w:p w14:paraId="566EBD20" w14:textId="6184A15E" w:rsidR="00854613" w:rsidRPr="00F6687E" w:rsidRDefault="006F5C00" w:rsidP="005C3F93">
            <w:r w:rsidRPr="00F6687E">
              <w:rPr>
                <w:noProof/>
              </w:rPr>
              <w:lastRenderedPageBreak/>
              <w:drawing>
                <wp:anchor distT="0" distB="0" distL="114300" distR="114300" simplePos="0" relativeHeight="252638208" behindDoc="0" locked="0" layoutInCell="1" allowOverlap="1" wp14:anchorId="31D196AC" wp14:editId="541E5B12">
                  <wp:simplePos x="0" y="0"/>
                  <wp:positionH relativeFrom="column">
                    <wp:posOffset>372745</wp:posOffset>
                  </wp:positionH>
                  <wp:positionV relativeFrom="paragraph">
                    <wp:posOffset>0</wp:posOffset>
                  </wp:positionV>
                  <wp:extent cx="5486400" cy="2547620"/>
                  <wp:effectExtent l="0" t="0" r="0" b="0"/>
                  <wp:wrapSquare wrapText="bothSides"/>
                  <wp:docPr id="585" name="Picture 5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7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854613"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92128" behindDoc="0" locked="0" layoutInCell="1" allowOverlap="1" wp14:anchorId="7D008FB6" wp14:editId="50C13219">
                      <wp:simplePos x="0" y="0"/>
                      <wp:positionH relativeFrom="column">
                        <wp:posOffset>3501026</wp:posOffset>
                      </wp:positionH>
                      <wp:positionV relativeFrom="paragraph">
                        <wp:posOffset>36862</wp:posOffset>
                      </wp:positionV>
                      <wp:extent cx="2909455" cy="2042556"/>
                      <wp:effectExtent l="0" t="0" r="0" b="0"/>
                      <wp:wrapNone/>
                      <wp:docPr id="549" name="Text Box 5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09455" cy="20425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3CD4D24" w14:textId="747F24D8" w:rsidR="00854613" w:rsidRDefault="009B5412" w:rsidP="00854613">
                                  <w:r>
                                    <w:object w:dxaOrig="6039" w:dyaOrig="5416" w14:anchorId="1FF27709">
                                      <v:shape id="_x0000_i1037" type="#_x0000_t75" style="width:130.5pt;height:117.75pt">
                                        <v:imagedata r:id="rId84" o:title=""/>
                                      </v:shape>
                                      <o:OLEObject Type="Embed" ProgID="ChemDraw.Document.6.0" ShapeID="_x0000_i1037" DrawAspect="Content" ObjectID="_1782299410" r:id="rId8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008FB6" id="Text Box 549" o:spid="_x0000_s1038" type="#_x0000_t202" style="position:absolute;margin-left:275.65pt;margin-top:2.9pt;width:229.1pt;height:160.85pt;z-index:2525921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" filled="f" stroked="f">
                      <v:textbox style="mso-fit-shape-to-text:t">
                        <w:txbxContent>
                          <w:p w14:paraId="33CD4D24" w14:textId="747F24D8" w:rsidR="00854613" w:rsidRDefault="009B5412" w:rsidP="00854613">
                            <w:r>
                              <w:object w:dxaOrig="6345" w:dyaOrig="5673" w14:anchorId="1FF27709">
                                <v:shape id="_x0000_i1037" type="#_x0000_t75" style="width:131.1pt;height:118.15pt">
                                  <v:imagedata r:id="rId86" o:title=""/>
                                </v:shape>
                                <o:OLEObject Type="Embed" ProgID="ChemDraw.Document.6.0" ShapeID="_x0000_i1037" DrawAspect="Content" ObjectID="_1769973000" r:id="rId8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54613" w:rsidRPr="00F6687E" w14:paraId="72F46085" w14:textId="77777777" w:rsidTr="007F3F31">
        <w:tc>
          <w:tcPr>
            <w:tcW w:w="9781" w:type="dxa"/>
            <w:vAlign w:val="center"/>
          </w:tcPr>
          <w:p w14:paraId="31A06FF9" w14:textId="77777777" w:rsidR="00854613" w:rsidRPr="00F6687E" w:rsidRDefault="00854613" w:rsidP="005C3F93">
            <w:pPr>
              <w:jc w:val="center"/>
            </w:pPr>
            <w:r w:rsidRPr="00F6687E">
              <w:rPr>
                <w:noProof/>
              </w:rPr>
              <w:drawing>
                <wp:anchor distT="0" distB="0" distL="114300" distR="114300" simplePos="0" relativeHeight="252642304" behindDoc="0" locked="0" layoutInCell="1" allowOverlap="1" wp14:anchorId="745128CD" wp14:editId="16DDC21E">
                  <wp:simplePos x="0" y="0"/>
                  <wp:positionH relativeFrom="column">
                    <wp:posOffset>349885</wp:posOffset>
                  </wp:positionH>
                  <wp:positionV relativeFrom="paragraph">
                    <wp:posOffset>-2508250</wp:posOffset>
                  </wp:positionV>
                  <wp:extent cx="5486400" cy="2553335"/>
                  <wp:effectExtent l="0" t="0" r="0" b="0"/>
                  <wp:wrapSquare wrapText="bothSides"/>
                  <wp:docPr id="551" name="Picture 5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3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21408B" w:rsidRPr="00F6687E" w14:paraId="1A060EA1" w14:textId="77777777" w:rsidTr="007F3F31">
        <w:tc>
          <w:tcPr>
            <w:tcW w:w="9781" w:type="dxa"/>
          </w:tcPr>
          <w:p w14:paraId="37B79CC5" w14:textId="235A4759" w:rsidR="0021408B" w:rsidRPr="00F6687E" w:rsidRDefault="0021408B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4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Kaempferol 7-neohesperid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427CFF2" w14:textId="77777777" w:rsidR="00854613" w:rsidRPr="00F6687E" w:rsidRDefault="00854613" w:rsidP="005C3F93"/>
    <w:p w14:paraId="266133AF" w14:textId="77777777" w:rsidR="00854613" w:rsidRPr="00F6687E" w:rsidRDefault="00854613" w:rsidP="005C3F93"/>
    <w:p w14:paraId="7A087FF6" w14:textId="77777777" w:rsidR="00854613" w:rsidRPr="00F6687E" w:rsidRDefault="00854613" w:rsidP="005C3F93"/>
    <w:p w14:paraId="3321F3D5" w14:textId="77777777" w:rsidR="00854613" w:rsidRPr="00F6687E" w:rsidRDefault="00854613" w:rsidP="005C3F93"/>
    <w:p w14:paraId="389408C6" w14:textId="77777777" w:rsidR="00854613" w:rsidRPr="00F6687E" w:rsidRDefault="00854613" w:rsidP="005C3F93"/>
    <w:p w14:paraId="222157F7" w14:textId="77777777" w:rsidR="00854613" w:rsidRPr="00F6687E" w:rsidRDefault="00854613" w:rsidP="005C3F93"/>
    <w:p w14:paraId="743875DF" w14:textId="77777777" w:rsidR="00854613" w:rsidRPr="00F6687E" w:rsidRDefault="00854613" w:rsidP="005C3F93"/>
    <w:p w14:paraId="350ECF5E" w14:textId="77777777" w:rsidR="00854613" w:rsidRPr="00F6687E" w:rsidRDefault="00854613" w:rsidP="005C3F93"/>
    <w:p w14:paraId="14361D98" w14:textId="77777777" w:rsidR="00854613" w:rsidRPr="00F6687E" w:rsidRDefault="00854613" w:rsidP="005C3F93"/>
    <w:tbl>
      <w:tblPr>
        <w:tblStyle w:val="TableGrid"/>
        <w:tblW w:w="10207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207"/>
      </w:tblGrid>
      <w:tr w:rsidR="00854613" w:rsidRPr="00F6687E" w14:paraId="4E36E723" w14:textId="77777777" w:rsidTr="007F3F31">
        <w:tc>
          <w:tcPr>
            <w:tcW w:w="10207" w:type="dxa"/>
          </w:tcPr>
          <w:p w14:paraId="1DF1542C" w14:textId="7279BB7E" w:rsidR="00854613" w:rsidRPr="00F6687E" w:rsidRDefault="006F5C00" w:rsidP="005C3F93">
            <w:r w:rsidRPr="00F6687E">
              <w:rPr>
                <w:noProof/>
              </w:rPr>
              <w:lastRenderedPageBreak/>
              <w:drawing>
                <wp:anchor distT="0" distB="0" distL="114300" distR="114300" simplePos="0" relativeHeight="252637184" behindDoc="0" locked="0" layoutInCell="1" allowOverlap="1" wp14:anchorId="153DFB6D" wp14:editId="08224D0C">
                  <wp:simplePos x="0" y="0"/>
                  <wp:positionH relativeFrom="column">
                    <wp:posOffset>372708</wp:posOffset>
                  </wp:positionH>
                  <wp:positionV relativeFrom="paragraph">
                    <wp:posOffset>0</wp:posOffset>
                  </wp:positionV>
                  <wp:extent cx="5486400" cy="2552700"/>
                  <wp:effectExtent l="0" t="0" r="0" b="0"/>
                  <wp:wrapSquare wrapText="bothSides"/>
                  <wp:docPr id="201" name="Picture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854613"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84960" behindDoc="0" locked="0" layoutInCell="1" allowOverlap="1" wp14:anchorId="5B3C0067" wp14:editId="0C6BA767">
                      <wp:simplePos x="0" y="0"/>
                      <wp:positionH relativeFrom="column">
                        <wp:posOffset>3698622</wp:posOffset>
                      </wp:positionH>
                      <wp:positionV relativeFrom="paragraph">
                        <wp:posOffset>4953</wp:posOffset>
                      </wp:positionV>
                      <wp:extent cx="2581275" cy="1647825"/>
                      <wp:effectExtent l="0" t="0" r="0" b="9525"/>
                      <wp:wrapNone/>
                      <wp:docPr id="203" name="Text Box 20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81275" cy="16478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D19F9F" w14:textId="5E92FA70" w:rsidR="00854613" w:rsidRDefault="000B2FCB" w:rsidP="00854613">
                                  <w:r>
                                    <w:object w:dxaOrig="5859" w:dyaOrig="5884" w14:anchorId="1A27B82F">
                                      <v:shape id="_x0000_i1038" type="#_x0000_t75" style="width:116.25pt;height:116.25pt">
                                        <v:imagedata r:id="rId90" o:title=""/>
                                      </v:shape>
                                      <o:OLEObject Type="Embed" ProgID="ChemDraw.Document.6.0" ShapeID="_x0000_i1038" DrawAspect="Content" ObjectID="_1782299411" r:id="rId91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B3C0067" id="Text Box 203" o:spid="_x0000_s1039" type="#_x0000_t202" style="position:absolute;margin-left:291.25pt;margin-top:.4pt;width:203.25pt;height:129.75pt;z-index:2525849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" filled="f" stroked="f">
                      <v:textbox style="mso-fit-shape-to-text:t">
                        <w:txbxContent>
                          <w:p w14:paraId="00D19F9F" w14:textId="5E92FA70" w:rsidR="00854613" w:rsidRDefault="000B2FCB" w:rsidP="00854613">
                            <w:r>
                              <w:object w:dxaOrig="6155" w:dyaOrig="6163" w14:anchorId="1A27B82F">
                                <v:shape id="_x0000_i1038" type="#_x0000_t75" style="width:116.3pt;height:116.3pt">
                                  <v:imagedata r:id="rId92" o:title=""/>
                                </v:shape>
                                <o:OLEObject Type="Embed" ProgID="ChemDraw.Document.6.0" ShapeID="_x0000_i1038" DrawAspect="Content" ObjectID="_1769973001" r:id="rId9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54613" w:rsidRPr="00F6687E" w14:paraId="6BFC43F8" w14:textId="77777777" w:rsidTr="007F3F31">
        <w:tc>
          <w:tcPr>
            <w:tcW w:w="10207" w:type="dxa"/>
            <w:vAlign w:val="center"/>
          </w:tcPr>
          <w:p w14:paraId="2B4E0AAC" w14:textId="77777777" w:rsidR="00854613" w:rsidRPr="00F6687E" w:rsidRDefault="0085461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C8E58AB" wp14:editId="7BEC9F5D">
                  <wp:extent cx="5486400" cy="2552700"/>
                  <wp:effectExtent l="0" t="0" r="0" b="0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7EF3" w:rsidRPr="00F6687E" w14:paraId="0519B526" w14:textId="77777777" w:rsidTr="007F3F31">
        <w:tc>
          <w:tcPr>
            <w:tcW w:w="10207" w:type="dxa"/>
          </w:tcPr>
          <w:p w14:paraId="34B4547B" w14:textId="264FFA04" w:rsidR="00317EF3" w:rsidRPr="00F6687E" w:rsidRDefault="00317EF3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5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Isosakuranetin7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neohesperid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7C878FB" w14:textId="77777777" w:rsidR="00854613" w:rsidRPr="00F6687E" w:rsidRDefault="00854613" w:rsidP="005C3F93"/>
    <w:p w14:paraId="70D600A2" w14:textId="77777777" w:rsidR="00854613" w:rsidRPr="00F6687E" w:rsidRDefault="00854613" w:rsidP="005C3F93"/>
    <w:p w14:paraId="5CE343AE" w14:textId="77777777" w:rsidR="00854613" w:rsidRPr="00F6687E" w:rsidRDefault="00854613" w:rsidP="005C3F93"/>
    <w:p w14:paraId="520F6AC1" w14:textId="77777777" w:rsidR="000B2FCB" w:rsidRPr="00F6687E" w:rsidRDefault="000B2FCB" w:rsidP="005C3F93"/>
    <w:p w14:paraId="14C9ACDB" w14:textId="77777777" w:rsidR="000B2FCB" w:rsidRPr="00F6687E" w:rsidRDefault="000B2FCB" w:rsidP="005C3F93"/>
    <w:p w14:paraId="46CEE643" w14:textId="77777777" w:rsidR="000B2FCB" w:rsidRPr="00F6687E" w:rsidRDefault="000B2FCB" w:rsidP="005C3F93"/>
    <w:p w14:paraId="48245B69" w14:textId="77777777" w:rsidR="000B2FCB" w:rsidRPr="00F6687E" w:rsidRDefault="000B2FCB" w:rsidP="005C3F93"/>
    <w:p w14:paraId="15F3EC20" w14:textId="77777777" w:rsidR="000B2FCB" w:rsidRPr="00F6687E" w:rsidRDefault="000B2FCB" w:rsidP="005C3F93"/>
    <w:p w14:paraId="5AE2B8E3" w14:textId="77777777" w:rsidR="00854613" w:rsidRPr="00F6687E" w:rsidRDefault="00854613" w:rsidP="005C3F93"/>
    <w:tbl>
      <w:tblPr>
        <w:tblStyle w:val="TableGrid"/>
        <w:tblW w:w="10916" w:type="dxa"/>
        <w:tblInd w:w="-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16"/>
      </w:tblGrid>
      <w:tr w:rsidR="00854613" w:rsidRPr="00F6687E" w14:paraId="556952D9" w14:textId="77777777" w:rsidTr="007F3F31">
        <w:tc>
          <w:tcPr>
            <w:tcW w:w="10916" w:type="dxa"/>
          </w:tcPr>
          <w:p w14:paraId="47384985" w14:textId="088EBC3C" w:rsidR="00854613" w:rsidRPr="00F6687E" w:rsidRDefault="006F5C00" w:rsidP="005C3F93">
            <w:r w:rsidRPr="00F6687E">
              <w:rPr>
                <w:noProof/>
              </w:rPr>
              <w:lastRenderedPageBreak/>
              <w:drawing>
                <wp:anchor distT="0" distB="0" distL="114300" distR="114300" simplePos="0" relativeHeight="252640256" behindDoc="0" locked="0" layoutInCell="1" allowOverlap="1" wp14:anchorId="099E826F" wp14:editId="738AEE8B">
                  <wp:simplePos x="0" y="0"/>
                  <wp:positionH relativeFrom="column">
                    <wp:posOffset>463139</wp:posOffset>
                  </wp:positionH>
                  <wp:positionV relativeFrom="paragraph">
                    <wp:posOffset>0</wp:posOffset>
                  </wp:positionV>
                  <wp:extent cx="5486400" cy="2552700"/>
                  <wp:effectExtent l="0" t="0" r="0" b="0"/>
                  <wp:wrapSquare wrapText="bothSides"/>
                  <wp:docPr id="263" name="Pictur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854613"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94176" behindDoc="0" locked="0" layoutInCell="1" allowOverlap="1" wp14:anchorId="785DB757" wp14:editId="700A1ACE">
                      <wp:simplePos x="0" y="0"/>
                      <wp:positionH relativeFrom="column">
                        <wp:posOffset>2777009</wp:posOffset>
                      </wp:positionH>
                      <wp:positionV relativeFrom="paragraph">
                        <wp:posOffset>31256</wp:posOffset>
                      </wp:positionV>
                      <wp:extent cx="2428875" cy="1504950"/>
                      <wp:effectExtent l="0" t="0" r="0" b="0"/>
                      <wp:wrapNone/>
                      <wp:docPr id="815" name="Text Box 8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28875" cy="150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78A1C5" w14:textId="6DFAD224" w:rsidR="00854613" w:rsidRDefault="000B2FCB" w:rsidP="00854613">
                                  <w:r>
                                    <w:object w:dxaOrig="9004" w:dyaOrig="5130" w14:anchorId="2720480B">
                                      <v:shape id="_x0000_i1039" type="#_x0000_t75" style="width:188.25pt;height:109.5pt">
                                        <v:imagedata r:id="rId96" o:title=""/>
                                      </v:shape>
                                      <o:OLEObject Type="Embed" ProgID="ChemDraw.Document.6.0" ShapeID="_x0000_i1039" DrawAspect="Content" ObjectID="_1782299412" r:id="rId9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85DB757" id="Text Box 815" o:spid="_x0000_s1040" type="#_x0000_t202" style="position:absolute;margin-left:218.65pt;margin-top:2.45pt;width:191.25pt;height:118.5pt;z-index:2525941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" filled="f" stroked="f">
                      <v:textbox style="mso-fit-shape-to-text:t">
                        <w:txbxContent>
                          <w:p w14:paraId="1C78A1C5" w14:textId="6DFAD224" w:rsidR="00854613" w:rsidRDefault="000B2FCB" w:rsidP="00854613">
                            <w:r>
                              <w:object w:dxaOrig="9460" w:dyaOrig="5373" w14:anchorId="2720480B">
                                <v:shape id="_x0000_i1039" type="#_x0000_t75" style="width:188.3pt;height:108.9pt">
                                  <v:imagedata r:id="rId98" o:title=""/>
                                </v:shape>
                                <o:OLEObject Type="Embed" ProgID="ChemDraw.Document.6.0" ShapeID="_x0000_i1039" DrawAspect="Content" ObjectID="_1769973002" r:id="rId9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854613" w:rsidRPr="00F6687E" w14:paraId="393818F9" w14:textId="77777777" w:rsidTr="007F3F31">
        <w:tc>
          <w:tcPr>
            <w:tcW w:w="10916" w:type="dxa"/>
          </w:tcPr>
          <w:p w14:paraId="449C3F60" w14:textId="77777777" w:rsidR="00854613" w:rsidRPr="00F6687E" w:rsidRDefault="00854613" w:rsidP="005C3F93">
            <w:pPr>
              <w:jc w:val="center"/>
            </w:pPr>
            <w:r w:rsidRPr="00F6687E">
              <w:rPr>
                <w:noProof/>
              </w:rPr>
              <w:drawing>
                <wp:anchor distT="0" distB="0" distL="114300" distR="114300" simplePos="0" relativeHeight="252641280" behindDoc="0" locked="0" layoutInCell="1" allowOverlap="1" wp14:anchorId="5FB1AAB9" wp14:editId="67A05B6E">
                  <wp:simplePos x="0" y="0"/>
                  <wp:positionH relativeFrom="column">
                    <wp:posOffset>463027</wp:posOffset>
                  </wp:positionH>
                  <wp:positionV relativeFrom="paragraph">
                    <wp:posOffset>187</wp:posOffset>
                  </wp:positionV>
                  <wp:extent cx="5486400" cy="2552700"/>
                  <wp:effectExtent l="0" t="0" r="0" b="0"/>
                  <wp:wrapSquare wrapText="bothSides"/>
                  <wp:docPr id="816" name="Picture 8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17EF3" w:rsidRPr="00F6687E" w14:paraId="5BE46F08" w14:textId="77777777" w:rsidTr="007F3F31">
        <w:tc>
          <w:tcPr>
            <w:tcW w:w="10916" w:type="dxa"/>
          </w:tcPr>
          <w:p w14:paraId="51844F56" w14:textId="40EAAC15" w:rsidR="00317EF3" w:rsidRPr="00F6687E" w:rsidRDefault="00317EF3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6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Kaempferol 3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(6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p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coumaroyl)-gluc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822CCCB" w14:textId="77777777" w:rsidR="00854613" w:rsidRPr="00F6687E" w:rsidRDefault="00854613" w:rsidP="005C3F93"/>
    <w:p w14:paraId="2A175466" w14:textId="77777777" w:rsidR="00854613" w:rsidRPr="00F6687E" w:rsidRDefault="00854613" w:rsidP="005C3F93"/>
    <w:p w14:paraId="5C0D9FED" w14:textId="77777777" w:rsidR="00854613" w:rsidRPr="00F6687E" w:rsidRDefault="00854613" w:rsidP="005C3F93"/>
    <w:p w14:paraId="11BD1CE5" w14:textId="77777777" w:rsidR="00854613" w:rsidRPr="00F6687E" w:rsidRDefault="00854613" w:rsidP="005C3F93"/>
    <w:p w14:paraId="1F0A2FD8" w14:textId="77777777" w:rsidR="00854613" w:rsidRPr="00F6687E" w:rsidRDefault="00854613" w:rsidP="005C3F93"/>
    <w:p w14:paraId="64DA4337" w14:textId="77777777" w:rsidR="00854613" w:rsidRPr="00F6687E" w:rsidRDefault="00854613" w:rsidP="005C3F93"/>
    <w:p w14:paraId="24517557" w14:textId="77777777" w:rsidR="00854613" w:rsidRPr="00F6687E" w:rsidRDefault="00854613" w:rsidP="005C3F93"/>
    <w:p w14:paraId="640F54B5" w14:textId="77777777" w:rsidR="00854613" w:rsidRPr="00F6687E" w:rsidRDefault="00854613" w:rsidP="005C3F93"/>
    <w:p w14:paraId="4692F746" w14:textId="77777777" w:rsidR="000B2FCB" w:rsidRPr="00F6687E" w:rsidRDefault="000B2FCB" w:rsidP="005C3F93"/>
    <w:tbl>
      <w:tblPr>
        <w:tblStyle w:val="TableGrid"/>
        <w:tblW w:w="0" w:type="auto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</w:tblGrid>
      <w:tr w:rsidR="00E8176E" w:rsidRPr="00F6687E" w14:paraId="64D6653B" w14:textId="77777777" w:rsidTr="007F3F31">
        <w:tc>
          <w:tcPr>
            <w:tcW w:w="9067" w:type="dxa"/>
          </w:tcPr>
          <w:p w14:paraId="22DF1FDF" w14:textId="192EA471" w:rsidR="00E8176E" w:rsidRPr="00F6687E" w:rsidRDefault="006F5C00" w:rsidP="005C3F93">
            <w:r w:rsidRPr="00F6687E">
              <w:rPr>
                <w:noProof/>
              </w:rPr>
              <w:lastRenderedPageBreak/>
              <w:drawing>
                <wp:anchor distT="0" distB="0" distL="114300" distR="114300" simplePos="0" relativeHeight="252645376" behindDoc="0" locked="0" layoutInCell="1" allowOverlap="1" wp14:anchorId="5C8378F5" wp14:editId="5287B955">
                  <wp:simplePos x="0" y="0"/>
                  <wp:positionH relativeFrom="column">
                    <wp:posOffset>127187</wp:posOffset>
                  </wp:positionH>
                  <wp:positionV relativeFrom="paragraph">
                    <wp:posOffset>37</wp:posOffset>
                  </wp:positionV>
                  <wp:extent cx="5390515" cy="2182495"/>
                  <wp:effectExtent l="0" t="0" r="0" b="8255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0515" cy="2182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8176E"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21824" behindDoc="0" locked="0" layoutInCell="1" allowOverlap="1" wp14:anchorId="261D415A" wp14:editId="43DEE9E5">
                      <wp:simplePos x="0" y="0"/>
                      <wp:positionH relativeFrom="column">
                        <wp:posOffset>3691896</wp:posOffset>
                      </wp:positionH>
                      <wp:positionV relativeFrom="paragraph">
                        <wp:posOffset>34239</wp:posOffset>
                      </wp:positionV>
                      <wp:extent cx="2114550" cy="1381125"/>
                      <wp:effectExtent l="0" t="0" r="0" b="9525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14550" cy="13811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DE6CF0" w14:textId="77777777" w:rsidR="00E8176E" w:rsidRDefault="00E8176E" w:rsidP="00E8176E">
                                  <w:r>
                                    <w:object w:dxaOrig="5048" w:dyaOrig="4259" w14:anchorId="2138A9FF">
                                      <v:shape id="_x0000_i1040" type="#_x0000_t75" style="width:117.75pt;height:97.5pt">
                                        <v:imagedata r:id="rId102" o:title=""/>
                                      </v:shape>
                                      <o:OLEObject Type="Embed" ProgID="ChemDraw.Document.6.0" ShapeID="_x0000_i1040" DrawAspect="Content" ObjectID="_1782299413" r:id="rId103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61D415A" id="Text Box 7" o:spid="_x0000_s1041" type="#_x0000_t202" style="position:absolute;margin-left:290.7pt;margin-top:2.7pt;width:166.5pt;height:108.75pt;z-index:2526218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" filled="f" stroked="f">
                      <v:textbox style="mso-fit-shape-to-text:t">
                        <w:txbxContent>
                          <w:p w14:paraId="15DE6CF0" w14:textId="77777777" w:rsidR="00E8176E" w:rsidRDefault="00E8176E" w:rsidP="00E8176E">
                            <w:r>
                              <w:object w:dxaOrig="5304" w:dyaOrig="4461" w14:anchorId="2138A9FF">
                                <v:shape id="_x0000_i1040" type="#_x0000_t75" style="width:118.15pt;height:97.85pt">
                                  <v:imagedata r:id="rId104" o:title=""/>
                                </v:shape>
                                <o:OLEObject Type="Embed" ProgID="ChemDraw.Document.6.0" ShapeID="_x0000_i1040" DrawAspect="Content" ObjectID="_1769973003" r:id="rId10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E8176E" w:rsidRPr="00F6687E" w14:paraId="7F240F8C" w14:textId="77777777" w:rsidTr="007F3F31">
        <w:tc>
          <w:tcPr>
            <w:tcW w:w="9067" w:type="dxa"/>
          </w:tcPr>
          <w:p w14:paraId="0FF6839E" w14:textId="77777777" w:rsidR="00E8176E" w:rsidRPr="00F6687E" w:rsidRDefault="00E8176E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1FB1CAC" wp14:editId="328043E5">
                  <wp:extent cx="5378594" cy="255206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2065" cy="2553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6E4" w:rsidRPr="00F6687E" w14:paraId="391C1826" w14:textId="77777777" w:rsidTr="007F3F31">
        <w:tc>
          <w:tcPr>
            <w:tcW w:w="9067" w:type="dxa"/>
          </w:tcPr>
          <w:p w14:paraId="49D630D4" w14:textId="08FCA673" w:rsidR="009716E4" w:rsidRPr="00F6687E" w:rsidRDefault="009716E4" w:rsidP="005C3F93">
            <w:pPr>
              <w:tabs>
                <w:tab w:val="left" w:pos="2010"/>
              </w:tabs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7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Apigenin 8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C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gluc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575752F" w14:textId="77777777" w:rsidR="00E8176E" w:rsidRPr="00F6687E" w:rsidRDefault="00E8176E" w:rsidP="005C3F93"/>
    <w:p w14:paraId="22A071A4" w14:textId="77777777" w:rsidR="00E8176E" w:rsidRPr="00F6687E" w:rsidRDefault="00E8176E" w:rsidP="005C3F93"/>
    <w:p w14:paraId="1859F8D8" w14:textId="77777777" w:rsidR="00B438BB" w:rsidRPr="00F6687E" w:rsidRDefault="00B438BB" w:rsidP="005C3F93"/>
    <w:p w14:paraId="3D3C8150" w14:textId="77777777" w:rsidR="00B438BB" w:rsidRPr="00F6687E" w:rsidRDefault="00B438BB" w:rsidP="005C3F93"/>
    <w:p w14:paraId="1F44D2C9" w14:textId="77777777" w:rsidR="00B438BB" w:rsidRPr="00F6687E" w:rsidRDefault="00B438BB" w:rsidP="005C3F93"/>
    <w:p w14:paraId="6142EAE8" w14:textId="77777777" w:rsidR="00B438BB" w:rsidRPr="00F6687E" w:rsidRDefault="00B438BB" w:rsidP="005C3F93"/>
    <w:p w14:paraId="6AD22C41" w14:textId="77777777" w:rsidR="00B438BB" w:rsidRPr="00F6687E" w:rsidRDefault="00B438BB" w:rsidP="005C3F93"/>
    <w:p w14:paraId="2D56F732" w14:textId="77777777" w:rsidR="00B438BB" w:rsidRPr="00F6687E" w:rsidRDefault="00B438BB" w:rsidP="005C3F93"/>
    <w:p w14:paraId="0A639EB9" w14:textId="77777777" w:rsidR="00B438BB" w:rsidRPr="00F6687E" w:rsidRDefault="00B438BB" w:rsidP="005C3F93"/>
    <w:p w14:paraId="73586572" w14:textId="77777777" w:rsidR="00E8176E" w:rsidRPr="00F6687E" w:rsidRDefault="00E8176E" w:rsidP="005C3F93"/>
    <w:tbl>
      <w:tblPr>
        <w:tblStyle w:val="TableGrid"/>
        <w:tblW w:w="89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</w:tblGrid>
      <w:tr w:rsidR="00854613" w:rsidRPr="00F6687E" w14:paraId="21937B47" w14:textId="77777777" w:rsidTr="007F3F31">
        <w:tc>
          <w:tcPr>
            <w:tcW w:w="8926" w:type="dxa"/>
          </w:tcPr>
          <w:p w14:paraId="6158AA8B" w14:textId="77777777" w:rsidR="00854613" w:rsidRPr="00F6687E" w:rsidRDefault="00854613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82912" behindDoc="0" locked="0" layoutInCell="1" allowOverlap="1" wp14:anchorId="2FD7A34C" wp14:editId="221A46C1">
                      <wp:simplePos x="0" y="0"/>
                      <wp:positionH relativeFrom="column">
                        <wp:posOffset>3625225</wp:posOffset>
                      </wp:positionH>
                      <wp:positionV relativeFrom="paragraph">
                        <wp:posOffset>33652</wp:posOffset>
                      </wp:positionV>
                      <wp:extent cx="2504303" cy="1779373"/>
                      <wp:effectExtent l="0" t="0" r="0" b="0"/>
                      <wp:wrapNone/>
                      <wp:docPr id="639" name="Text Box 6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04303" cy="17793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E8A8A6B" w14:textId="1FA9926A" w:rsidR="00854613" w:rsidRDefault="000B2FCB" w:rsidP="00854613">
                                  <w:r>
                                    <w:object w:dxaOrig="5048" w:dyaOrig="4270" w14:anchorId="1DF3016E">
                                      <v:shape id="_x0000_i1041" type="#_x0000_t75" style="width:122.25pt;height:102.75pt">
                                        <v:imagedata r:id="rId107" o:title=""/>
                                      </v:shape>
                                      <o:OLEObject Type="Embed" ProgID="ChemDraw.Document.6.0" ShapeID="_x0000_i1041" DrawAspect="Content" ObjectID="_1782299414" r:id="rId10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FD7A34C" id="Text Box 639" o:spid="_x0000_s1042" type="#_x0000_t202" style="position:absolute;margin-left:285.45pt;margin-top:2.65pt;width:197.2pt;height:140.1pt;z-index:2525829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" filled="f" stroked="f">
                      <v:textbox style="mso-fit-shape-to-text:t">
                        <w:txbxContent>
                          <w:p w14:paraId="0E8A8A6B" w14:textId="1FA9926A" w:rsidR="00854613" w:rsidRDefault="000B2FCB" w:rsidP="00854613">
                            <w:r>
                              <w:object w:dxaOrig="5304" w:dyaOrig="4473" w14:anchorId="1DF3016E">
                                <v:shape id="_x0000_i1041" type="#_x0000_t75" style="width:121.85pt;height:103.4pt">
                                  <v:imagedata r:id="rId109" o:title=""/>
                                </v:shape>
                                <o:OLEObject Type="Embed" ProgID="ChemDraw.Document.6.0" ShapeID="_x0000_i1041" DrawAspect="Content" ObjectID="_1769973004" r:id="rId11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ACBA687" wp14:editId="21C07611">
                  <wp:extent cx="5486400" cy="2545715"/>
                  <wp:effectExtent l="0" t="0" r="0" b="0"/>
                  <wp:docPr id="638" name="Picture 6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4613" w:rsidRPr="00F6687E" w14:paraId="6ED9A26E" w14:textId="77777777" w:rsidTr="007F3F31">
        <w:tc>
          <w:tcPr>
            <w:tcW w:w="8926" w:type="dxa"/>
          </w:tcPr>
          <w:p w14:paraId="31ED1209" w14:textId="77777777" w:rsidR="00854613" w:rsidRPr="00F6687E" w:rsidRDefault="0085461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F7E28BD" wp14:editId="55EDCE33">
                  <wp:extent cx="5486400" cy="2545715"/>
                  <wp:effectExtent l="0" t="0" r="0" b="0"/>
                  <wp:docPr id="640" name="Picture 6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6E4" w:rsidRPr="00F6687E" w14:paraId="54FDEF17" w14:textId="77777777" w:rsidTr="007F3F31">
        <w:trPr>
          <w:trHeight w:val="431"/>
        </w:trPr>
        <w:tc>
          <w:tcPr>
            <w:tcW w:w="8926" w:type="dxa"/>
            <w:vAlign w:val="center"/>
          </w:tcPr>
          <w:p w14:paraId="4265C330" w14:textId="38D053C0" w:rsidR="009716E4" w:rsidRPr="00F6687E" w:rsidRDefault="009716E4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8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Luteolin 8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C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gluc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E395AE3" w14:textId="77777777" w:rsidR="00854613" w:rsidRPr="00F6687E" w:rsidRDefault="00854613" w:rsidP="005C3F93"/>
    <w:p w14:paraId="696072EE" w14:textId="77777777" w:rsidR="00854613" w:rsidRPr="00F6687E" w:rsidRDefault="00854613" w:rsidP="005C3F93"/>
    <w:p w14:paraId="4E265227" w14:textId="77777777" w:rsidR="00854613" w:rsidRPr="00F6687E" w:rsidRDefault="00854613" w:rsidP="005C3F93"/>
    <w:p w14:paraId="1F6D9A14" w14:textId="77777777" w:rsidR="009B5412" w:rsidRPr="00F6687E" w:rsidRDefault="009B5412" w:rsidP="005C3F93"/>
    <w:p w14:paraId="43F74874" w14:textId="77777777" w:rsidR="009B5412" w:rsidRPr="00F6687E" w:rsidRDefault="009B5412" w:rsidP="005C3F93"/>
    <w:p w14:paraId="1470C631" w14:textId="77777777" w:rsidR="009B5412" w:rsidRPr="00F6687E" w:rsidRDefault="009B5412" w:rsidP="005C3F93"/>
    <w:p w14:paraId="72D5004F" w14:textId="77777777" w:rsidR="009B5412" w:rsidRPr="00F6687E" w:rsidRDefault="009B5412" w:rsidP="005C3F93"/>
    <w:p w14:paraId="0CFF900D" w14:textId="77777777" w:rsidR="009B5412" w:rsidRPr="00F6687E" w:rsidRDefault="009B5412" w:rsidP="005C3F93"/>
    <w:p w14:paraId="6E30D221" w14:textId="77777777" w:rsidR="009B5412" w:rsidRPr="00F6687E" w:rsidRDefault="009B5412" w:rsidP="005C3F93"/>
    <w:tbl>
      <w:tblPr>
        <w:tblStyle w:val="TableGrid"/>
        <w:tblW w:w="90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</w:tblGrid>
      <w:tr w:rsidR="00854613" w:rsidRPr="00F6687E" w14:paraId="64D0A9DE" w14:textId="77777777" w:rsidTr="007F3F31">
        <w:tc>
          <w:tcPr>
            <w:tcW w:w="9067" w:type="dxa"/>
          </w:tcPr>
          <w:p w14:paraId="0841F13F" w14:textId="77777777" w:rsidR="00854613" w:rsidRPr="00F6687E" w:rsidRDefault="00854613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96224" behindDoc="0" locked="0" layoutInCell="1" allowOverlap="1" wp14:anchorId="6286E8DF" wp14:editId="08734CD7">
                      <wp:simplePos x="0" y="0"/>
                      <wp:positionH relativeFrom="column">
                        <wp:posOffset>3613136</wp:posOffset>
                      </wp:positionH>
                      <wp:positionV relativeFrom="paragraph">
                        <wp:posOffset>22049</wp:posOffset>
                      </wp:positionV>
                      <wp:extent cx="2266950" cy="1533525"/>
                      <wp:effectExtent l="0" t="0" r="0" b="9525"/>
                      <wp:wrapNone/>
                      <wp:docPr id="839" name="Text Box 8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66950" cy="1533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A392E7" w14:textId="163D5CEB" w:rsidR="00854613" w:rsidRDefault="000B2FCB" w:rsidP="00854613">
                                  <w:r>
                                    <w:object w:dxaOrig="5048" w:dyaOrig="4557" w14:anchorId="4909A248">
                                      <v:shape id="_x0000_i1042" type="#_x0000_t75" style="width:125.25pt;height:112.5pt">
                                        <v:imagedata r:id="rId113" o:title=""/>
                                      </v:shape>
                                      <o:OLEObject Type="Embed" ProgID="ChemDraw.Document.6.0" ShapeID="_x0000_i1042" DrawAspect="Content" ObjectID="_1782299415" r:id="rId11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286E8DF" id="Text Box 839" o:spid="_x0000_s1043" type="#_x0000_t202" style="position:absolute;margin-left:284.5pt;margin-top:1.75pt;width:178.5pt;height:120.75pt;z-index:2525962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" filled="f" stroked="f">
                      <v:textbox style="mso-fit-shape-to-text:t">
                        <w:txbxContent>
                          <w:p w14:paraId="11A392E7" w14:textId="163D5CEB" w:rsidR="00854613" w:rsidRDefault="000B2FCB" w:rsidP="00854613">
                            <w:r>
                              <w:object w:dxaOrig="5304" w:dyaOrig="4773" w14:anchorId="4909A248">
                                <v:shape id="_x0000_i1042" type="#_x0000_t75" style="width:125.55pt;height:112.6pt">
                                  <v:imagedata r:id="rId115" o:title=""/>
                                </v:shape>
                                <o:OLEObject Type="Embed" ProgID="ChemDraw.Document.6.0" ShapeID="_x0000_i1042" DrawAspect="Content" ObjectID="_1769973005" r:id="rId11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B2DA07B" wp14:editId="50726E84">
                  <wp:extent cx="5486400" cy="2552700"/>
                  <wp:effectExtent l="0" t="0" r="0" b="0"/>
                  <wp:docPr id="838" name="Picture 8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4613" w:rsidRPr="00F6687E" w14:paraId="22831AD4" w14:textId="77777777" w:rsidTr="007F3F31">
        <w:tc>
          <w:tcPr>
            <w:tcW w:w="9067" w:type="dxa"/>
          </w:tcPr>
          <w:p w14:paraId="34119B64" w14:textId="77777777" w:rsidR="00854613" w:rsidRPr="00F6687E" w:rsidRDefault="0085461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106A414" wp14:editId="06D18336">
                  <wp:extent cx="5486400" cy="2552700"/>
                  <wp:effectExtent l="0" t="0" r="0" b="0"/>
                  <wp:docPr id="840" name="Picture 8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16E4" w:rsidRPr="00F6687E" w14:paraId="3BAAF7B6" w14:textId="77777777" w:rsidTr="007F3F31">
        <w:tc>
          <w:tcPr>
            <w:tcW w:w="9067" w:type="dxa"/>
            <w:vAlign w:val="center"/>
          </w:tcPr>
          <w:p w14:paraId="277481F9" w14:textId="73658F1F" w:rsidR="009716E4" w:rsidRPr="00F6687E" w:rsidRDefault="009716E4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9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Daidzein 8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C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gluc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AA90624" w14:textId="77777777" w:rsidR="00854613" w:rsidRPr="00F6687E" w:rsidRDefault="00854613" w:rsidP="005C3F93"/>
    <w:p w14:paraId="615D65B9" w14:textId="77777777" w:rsidR="00854613" w:rsidRPr="00F6687E" w:rsidRDefault="00854613" w:rsidP="005C3F93"/>
    <w:p w14:paraId="57145175" w14:textId="77777777" w:rsidR="00854613" w:rsidRPr="00F6687E" w:rsidRDefault="00854613" w:rsidP="005C3F93"/>
    <w:p w14:paraId="4185DAE2" w14:textId="77777777" w:rsidR="00854613" w:rsidRPr="00F6687E" w:rsidRDefault="00854613" w:rsidP="005C3F93"/>
    <w:p w14:paraId="472AE0B9" w14:textId="77777777" w:rsidR="00854613" w:rsidRPr="00F6687E" w:rsidRDefault="00854613" w:rsidP="005C3F93"/>
    <w:p w14:paraId="52FC0421" w14:textId="77777777" w:rsidR="00854613" w:rsidRPr="00F6687E" w:rsidRDefault="00854613" w:rsidP="005C3F93"/>
    <w:p w14:paraId="2937478C" w14:textId="77777777" w:rsidR="00854613" w:rsidRPr="00F6687E" w:rsidRDefault="00854613" w:rsidP="005C3F93"/>
    <w:p w14:paraId="48C08C5E" w14:textId="77777777" w:rsidR="00854613" w:rsidRPr="00F6687E" w:rsidRDefault="00854613" w:rsidP="005C3F93"/>
    <w:p w14:paraId="4442EE9D" w14:textId="77777777" w:rsidR="009B5412" w:rsidRPr="00F6687E" w:rsidRDefault="009B5412" w:rsidP="005C3F93"/>
    <w:tbl>
      <w:tblPr>
        <w:tblStyle w:val="TableGrid"/>
        <w:tblW w:w="90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</w:tblGrid>
      <w:tr w:rsidR="009B5412" w:rsidRPr="00F6687E" w14:paraId="6CDDA5CF" w14:textId="77777777" w:rsidTr="007F3F31">
        <w:tc>
          <w:tcPr>
            <w:tcW w:w="9067" w:type="dxa"/>
          </w:tcPr>
          <w:p w14:paraId="0F633B11" w14:textId="77777777" w:rsidR="009B5412" w:rsidRPr="00F6687E" w:rsidRDefault="009B5412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08512" behindDoc="0" locked="0" layoutInCell="1" allowOverlap="1" wp14:anchorId="696C24EF" wp14:editId="478BF856">
                      <wp:simplePos x="0" y="0"/>
                      <wp:positionH relativeFrom="column">
                        <wp:posOffset>3652778</wp:posOffset>
                      </wp:positionH>
                      <wp:positionV relativeFrom="paragraph">
                        <wp:posOffset>37465</wp:posOffset>
                      </wp:positionV>
                      <wp:extent cx="2104268" cy="1939753"/>
                      <wp:effectExtent l="0" t="0" r="0" b="3810"/>
                      <wp:wrapNone/>
                      <wp:docPr id="534" name="Text Box 5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04268" cy="19397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DF8C683" w14:textId="34DF50A4" w:rsidR="009B5412" w:rsidRDefault="000B2FCB" w:rsidP="009B5412">
                                  <w:r>
                                    <w:object w:dxaOrig="5365" w:dyaOrig="5988" w14:anchorId="15DD1845">
                                      <v:shape id="_x0000_i1043" type="#_x0000_t75" style="width:120pt;height:133.5pt">
                                        <v:imagedata r:id="rId119" o:title=""/>
                                      </v:shape>
                                      <o:OLEObject Type="Embed" ProgID="ChemDraw.Document.6.0" ShapeID="_x0000_i1043" DrawAspect="Content" ObjectID="_1782299416" r:id="rId12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6C24EF" id="Text Box 534" o:spid="_x0000_s1044" type="#_x0000_t202" style="position:absolute;margin-left:287.6pt;margin-top:2.95pt;width:165.7pt;height:152.75pt;z-index:252608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" filled="f" stroked="f">
                      <v:textbox style="mso-fit-shape-to-text:t">
                        <w:txbxContent>
                          <w:p w14:paraId="5DF8C683" w14:textId="34DF50A4" w:rsidR="009B5412" w:rsidRDefault="000B2FCB" w:rsidP="009B5412">
                            <w:r>
                              <w:object w:dxaOrig="5637" w:dyaOrig="6272" w14:anchorId="15DD1845">
                                <v:shape id="_x0000_i1043" type="#_x0000_t75" style="width:120pt;height:132.9pt">
                                  <v:imagedata r:id="rId121" o:title=""/>
                                </v:shape>
                                <o:OLEObject Type="Embed" ProgID="ChemDraw.Document.6.0" ShapeID="_x0000_i1043" DrawAspect="Content" ObjectID="_1769973006" r:id="rId12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03872A7" wp14:editId="00933455">
                  <wp:extent cx="5486400" cy="2547620"/>
                  <wp:effectExtent l="0" t="0" r="0" b="0"/>
                  <wp:docPr id="583" name="Picture 5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7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5412" w:rsidRPr="00F6687E" w14:paraId="36F829E6" w14:textId="77777777" w:rsidTr="007F3F31">
        <w:tc>
          <w:tcPr>
            <w:tcW w:w="9067" w:type="dxa"/>
          </w:tcPr>
          <w:p w14:paraId="0E2EDD9B" w14:textId="77777777" w:rsidR="009B5412" w:rsidRPr="00F6687E" w:rsidRDefault="009B5412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A4B552E" wp14:editId="270F9750">
                  <wp:extent cx="5486400" cy="2552700"/>
                  <wp:effectExtent l="0" t="0" r="0" b="0"/>
                  <wp:docPr id="539" name="Picture 5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5EE" w:rsidRPr="00F6687E" w14:paraId="22F664CA" w14:textId="77777777" w:rsidTr="007F3F31">
        <w:tc>
          <w:tcPr>
            <w:tcW w:w="9067" w:type="dxa"/>
            <w:vAlign w:val="center"/>
          </w:tcPr>
          <w:p w14:paraId="153B674B" w14:textId="365F67F7" w:rsidR="008455EE" w:rsidRPr="00F6687E" w:rsidRDefault="008455E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0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Vitexin 2''-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rhamnosi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4874E8C" w14:textId="77777777" w:rsidR="009B5412" w:rsidRPr="00F6687E" w:rsidRDefault="009B5412" w:rsidP="005C3F93"/>
    <w:p w14:paraId="7758ABFE" w14:textId="77777777" w:rsidR="00854613" w:rsidRPr="00F6687E" w:rsidRDefault="00854613" w:rsidP="005C3F93"/>
    <w:p w14:paraId="1FCB1AF3" w14:textId="77777777" w:rsidR="00854613" w:rsidRPr="00F6687E" w:rsidRDefault="00854613" w:rsidP="005C3F93"/>
    <w:p w14:paraId="4DD59080" w14:textId="77777777" w:rsidR="00854613" w:rsidRPr="00F6687E" w:rsidRDefault="00854613" w:rsidP="005C3F93"/>
    <w:p w14:paraId="15156F7F" w14:textId="77777777" w:rsidR="00854613" w:rsidRPr="00F6687E" w:rsidRDefault="00854613" w:rsidP="005C3F93"/>
    <w:p w14:paraId="72630B50" w14:textId="77777777" w:rsidR="00854613" w:rsidRPr="00F6687E" w:rsidRDefault="00854613" w:rsidP="005C3F93"/>
    <w:p w14:paraId="5CB5F465" w14:textId="77777777" w:rsidR="00854613" w:rsidRPr="00F6687E" w:rsidRDefault="00854613" w:rsidP="005C3F93"/>
    <w:p w14:paraId="4B6DBC1B" w14:textId="77777777" w:rsidR="00854613" w:rsidRPr="00F6687E" w:rsidRDefault="00854613" w:rsidP="005C3F93"/>
    <w:p w14:paraId="4BD6237C" w14:textId="77777777" w:rsidR="00854613" w:rsidRPr="00F6687E" w:rsidRDefault="00854613" w:rsidP="005C3F93"/>
    <w:tbl>
      <w:tblPr>
        <w:tblStyle w:val="TableGrid"/>
        <w:tblW w:w="92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09"/>
      </w:tblGrid>
      <w:tr w:rsidR="00136AC0" w:rsidRPr="00F6687E" w14:paraId="336A15D1" w14:textId="77777777" w:rsidTr="007F3F31">
        <w:tc>
          <w:tcPr>
            <w:tcW w:w="9209" w:type="dxa"/>
          </w:tcPr>
          <w:p w14:paraId="290EAF5C" w14:textId="77777777" w:rsidR="00136AC0" w:rsidRPr="00F6687E" w:rsidRDefault="00136AC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1104" behindDoc="0" locked="0" layoutInCell="1" allowOverlap="1" wp14:anchorId="3C9CB774" wp14:editId="7E2C1887">
                      <wp:simplePos x="0" y="0"/>
                      <wp:positionH relativeFrom="column">
                        <wp:posOffset>2678430</wp:posOffset>
                      </wp:positionH>
                      <wp:positionV relativeFrom="paragraph">
                        <wp:posOffset>31750</wp:posOffset>
                      </wp:positionV>
                      <wp:extent cx="1676400" cy="1143000"/>
                      <wp:effectExtent l="0" t="0" r="0" b="4445"/>
                      <wp:wrapNone/>
                      <wp:docPr id="1087" name="Text Box 108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6400" cy="1143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4FCAF74" w14:textId="7E425655" w:rsidR="008212C7" w:rsidRDefault="001C3CB7" w:rsidP="00136AC0">
                                  <w:r>
                                    <w:object w:dxaOrig="5050" w:dyaOrig="3398" w14:anchorId="0832D5AF">
                                      <v:shape id="_x0000_i1044" type="#_x0000_t75" style="width:129pt;height:87pt">
                                        <v:imagedata r:id="rId125" o:title=""/>
                                      </v:shape>
                                      <o:OLEObject Type="Embed" ProgID="ChemDraw.Document.6.0" ShapeID="_x0000_i1044" DrawAspect="Content" ObjectID="_1782299417" r:id="rId12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C9CB774" id="Text Box 1087" o:spid="_x0000_s1045" type="#_x0000_t202" style="position:absolute;margin-left:210.9pt;margin-top:2.5pt;width:132pt;height:90pt;z-index:2519511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" filled="f" stroked="f">
                      <v:textbox style="mso-fit-shape-to-text:t">
                        <w:txbxContent>
                          <w:p w14:paraId="44FCAF74" w14:textId="7E425655" w:rsidR="008212C7" w:rsidRDefault="001C3CB7" w:rsidP="00136AC0">
                            <w:r>
                              <w:object w:dxaOrig="5306" w:dyaOrig="3559" w14:anchorId="0832D5AF">
                                <v:shape id="_x0000_i1044" type="#_x0000_t75" style="width:129.25pt;height:86.75pt">
                                  <v:imagedata r:id="rId127" o:title=""/>
                                </v:shape>
                                <o:OLEObject Type="Embed" ProgID="ChemDraw.Document.6.0" ShapeID="_x0000_i1044" DrawAspect="Content" ObjectID="_1769973007" r:id="rId12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4472B43A" wp14:editId="7F78F32D">
                  <wp:extent cx="5486400" cy="2552700"/>
                  <wp:effectExtent l="0" t="0" r="0" b="0"/>
                  <wp:docPr id="1086" name="Picture 10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36AC0" w:rsidRPr="00F6687E" w14:paraId="51B3499F" w14:textId="77777777" w:rsidTr="007F3F31">
        <w:tc>
          <w:tcPr>
            <w:tcW w:w="9209" w:type="dxa"/>
          </w:tcPr>
          <w:p w14:paraId="1AC9FB1D" w14:textId="77777777" w:rsidR="00136AC0" w:rsidRPr="00F6687E" w:rsidRDefault="00136AC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03BA994" wp14:editId="6BE577D7">
                  <wp:extent cx="5486400" cy="2552700"/>
                  <wp:effectExtent l="0" t="0" r="0" b="0"/>
                  <wp:docPr id="1088" name="Picture 10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5EE" w:rsidRPr="00F6687E" w14:paraId="67301E05" w14:textId="77777777" w:rsidTr="007F3F31">
        <w:tc>
          <w:tcPr>
            <w:tcW w:w="9209" w:type="dxa"/>
            <w:vAlign w:val="center"/>
          </w:tcPr>
          <w:p w14:paraId="6254B852" w14:textId="695C5C2E" w:rsidR="008455EE" w:rsidRPr="00F6687E" w:rsidRDefault="008455E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1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(+-)-Taxifolin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E97FF75" w14:textId="77777777" w:rsidR="003C5A79" w:rsidRPr="00F6687E" w:rsidRDefault="003C5A79" w:rsidP="005C3F93">
      <w:pPr>
        <w:rPr>
          <w:rFonts w:asciiTheme="majorBidi" w:hAnsiTheme="majorBidi" w:cstheme="majorBidi"/>
          <w:sz w:val="24"/>
          <w:szCs w:val="24"/>
        </w:rPr>
      </w:pPr>
    </w:p>
    <w:p w14:paraId="1D2ACA7B" w14:textId="77777777" w:rsidR="00DB254A" w:rsidRPr="00F6687E" w:rsidRDefault="00DB254A" w:rsidP="005C3F93"/>
    <w:p w14:paraId="4AEEEA9F" w14:textId="77777777" w:rsidR="00DB254A" w:rsidRPr="00F6687E" w:rsidRDefault="00DB254A" w:rsidP="005C3F93"/>
    <w:p w14:paraId="3A1A3A7C" w14:textId="77777777" w:rsidR="00DB254A" w:rsidRPr="00F6687E" w:rsidRDefault="00DB254A" w:rsidP="005C3F93"/>
    <w:p w14:paraId="611AF8DA" w14:textId="77777777" w:rsidR="00DB254A" w:rsidRPr="00F6687E" w:rsidRDefault="00DB254A" w:rsidP="005C3F93"/>
    <w:p w14:paraId="6D0183C6" w14:textId="77777777" w:rsidR="00DB254A" w:rsidRPr="00F6687E" w:rsidRDefault="00DB254A" w:rsidP="005C3F93"/>
    <w:p w14:paraId="3D7A7E46" w14:textId="77777777" w:rsidR="00DB254A" w:rsidRPr="00F6687E" w:rsidRDefault="00DB254A" w:rsidP="005C3F93"/>
    <w:p w14:paraId="1CF1514C" w14:textId="77777777" w:rsidR="00DB254A" w:rsidRPr="00F6687E" w:rsidRDefault="00DB254A" w:rsidP="005C3F93"/>
    <w:p w14:paraId="08510310" w14:textId="77777777" w:rsidR="003C5A79" w:rsidRPr="00F6687E" w:rsidRDefault="003C5A79" w:rsidP="005C3F93"/>
    <w:p w14:paraId="58A54479" w14:textId="77777777" w:rsidR="00DB254A" w:rsidRPr="00F6687E" w:rsidRDefault="00DB254A" w:rsidP="005C3F93"/>
    <w:tbl>
      <w:tblPr>
        <w:tblStyle w:val="TableGrid"/>
        <w:tblW w:w="10348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48"/>
      </w:tblGrid>
      <w:tr w:rsidR="00C81399" w:rsidRPr="00F6687E" w14:paraId="248EC18A" w14:textId="77777777" w:rsidTr="007F3F31">
        <w:tc>
          <w:tcPr>
            <w:tcW w:w="10348" w:type="dxa"/>
          </w:tcPr>
          <w:p w14:paraId="26C9BE1A" w14:textId="77777777" w:rsidR="00C81399" w:rsidRPr="00F6687E" w:rsidRDefault="00C81399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53152" behindDoc="0" locked="0" layoutInCell="1" allowOverlap="1" wp14:anchorId="5D337495" wp14:editId="31B1514E">
                      <wp:simplePos x="0" y="0"/>
                      <wp:positionH relativeFrom="column">
                        <wp:posOffset>4347845</wp:posOffset>
                      </wp:positionH>
                      <wp:positionV relativeFrom="paragraph">
                        <wp:posOffset>37465</wp:posOffset>
                      </wp:positionV>
                      <wp:extent cx="2133600" cy="1314450"/>
                      <wp:effectExtent l="0" t="0" r="0" b="0"/>
                      <wp:wrapNone/>
                      <wp:docPr id="908" name="Text Box 9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33600" cy="1314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826E046" w14:textId="190B1A75" w:rsidR="008212C7" w:rsidRDefault="001C3CB7" w:rsidP="00C81399">
                                  <w:r>
                                    <w:object w:dxaOrig="4872" w:dyaOrig="3446" w14:anchorId="213C3E78">
                                      <v:shape id="_x0000_i1045" type="#_x0000_t75" style="width:149.25pt;height:105pt">
                                        <v:imagedata r:id="rId131" o:title=""/>
                                      </v:shape>
                                      <o:OLEObject Type="Embed" ProgID="ChemDraw.Document.6.0" ShapeID="_x0000_i1045" DrawAspect="Content" ObjectID="_1782299418" r:id="rId13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D337495" id="Text Box 908" o:spid="_x0000_s1046" type="#_x0000_t202" style="position:absolute;margin-left:342.35pt;margin-top:2.95pt;width:168pt;height:103.5pt;z-index:2519531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" filled="f" stroked="f">
                      <v:textbox style="mso-fit-shape-to-text:t">
                        <w:txbxContent>
                          <w:p w14:paraId="3826E046" w14:textId="190B1A75" w:rsidR="008212C7" w:rsidRDefault="001C3CB7" w:rsidP="00C81399">
                            <w:r>
                              <w:object w:dxaOrig="5119" w:dyaOrig="3609" w14:anchorId="213C3E78">
                                <v:shape id="_x0000_i1045" type="#_x0000_t75" style="width:149.55pt;height:105.25pt">
                                  <v:imagedata r:id="rId133" o:title=""/>
                                </v:shape>
                                <o:OLEObject Type="Embed" ProgID="ChemDraw.Document.6.0" ShapeID="_x0000_i1045" DrawAspect="Content" ObjectID="_1769973008" r:id="rId13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4F9710A" wp14:editId="50728797">
                  <wp:extent cx="5486400" cy="2552700"/>
                  <wp:effectExtent l="0" t="0" r="0" b="0"/>
                  <wp:docPr id="907" name="Picture 9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1399" w:rsidRPr="00F6687E" w14:paraId="4479ADD9" w14:textId="77777777" w:rsidTr="007F3F31">
        <w:tc>
          <w:tcPr>
            <w:tcW w:w="10348" w:type="dxa"/>
            <w:vAlign w:val="center"/>
          </w:tcPr>
          <w:p w14:paraId="795B73E2" w14:textId="77777777" w:rsidR="00C81399" w:rsidRPr="00F6687E" w:rsidRDefault="00C81399" w:rsidP="005C3F93">
            <w:pPr>
              <w:jc w:val="center"/>
            </w:pPr>
            <w:r w:rsidRPr="00F6687E">
              <w:rPr>
                <w:noProof/>
              </w:rPr>
              <w:drawing>
                <wp:anchor distT="0" distB="0" distL="114300" distR="114300" simplePos="0" relativeHeight="252646400" behindDoc="0" locked="0" layoutInCell="1" allowOverlap="1" wp14:anchorId="1BF53D97" wp14:editId="54488178">
                  <wp:simplePos x="0" y="0"/>
                  <wp:positionH relativeFrom="column">
                    <wp:posOffset>-7064375</wp:posOffset>
                  </wp:positionH>
                  <wp:positionV relativeFrom="paragraph">
                    <wp:posOffset>-55880</wp:posOffset>
                  </wp:positionV>
                  <wp:extent cx="5486400" cy="2552700"/>
                  <wp:effectExtent l="0" t="0" r="0" b="0"/>
                  <wp:wrapSquare wrapText="bothSides"/>
                  <wp:docPr id="909" name="Picture 9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8455EE" w:rsidRPr="00F6687E" w14:paraId="022FE23F" w14:textId="77777777" w:rsidTr="007F3F31">
        <w:tc>
          <w:tcPr>
            <w:tcW w:w="10348" w:type="dxa"/>
            <w:vAlign w:val="center"/>
          </w:tcPr>
          <w:p w14:paraId="00742158" w14:textId="1BA032BF" w:rsidR="008455EE" w:rsidRPr="00F6687E" w:rsidRDefault="008455E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2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3,5,7-Trihydroxy-4'-methoxyflavo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0B0F2458" w14:textId="77777777" w:rsidR="00C81399" w:rsidRPr="00F6687E" w:rsidRDefault="00C81399" w:rsidP="005C3F93"/>
    <w:p w14:paraId="5641F5A3" w14:textId="77777777" w:rsidR="00DB254A" w:rsidRPr="00F6687E" w:rsidRDefault="00DB254A" w:rsidP="005C3F93"/>
    <w:p w14:paraId="39CAB05C" w14:textId="77777777" w:rsidR="00DB254A" w:rsidRPr="00F6687E" w:rsidRDefault="00DB254A" w:rsidP="005C3F93"/>
    <w:p w14:paraId="38ABE9CF" w14:textId="77777777" w:rsidR="00DB254A" w:rsidRPr="00F6687E" w:rsidRDefault="00DB254A" w:rsidP="005C3F93"/>
    <w:p w14:paraId="3F537714" w14:textId="77777777" w:rsidR="00DB254A" w:rsidRPr="00F6687E" w:rsidRDefault="00DB254A" w:rsidP="005C3F93"/>
    <w:p w14:paraId="6B691619" w14:textId="77777777" w:rsidR="00DB254A" w:rsidRPr="00F6687E" w:rsidRDefault="00DB254A" w:rsidP="005C3F93"/>
    <w:p w14:paraId="3E9B57AF" w14:textId="77777777" w:rsidR="00DB254A" w:rsidRPr="00F6687E" w:rsidRDefault="00DB254A" w:rsidP="005C3F93"/>
    <w:p w14:paraId="1DBAD289" w14:textId="77777777" w:rsidR="002B502A" w:rsidRPr="00F6687E" w:rsidRDefault="002B502A" w:rsidP="005C3F93"/>
    <w:p w14:paraId="042517C3" w14:textId="77777777" w:rsidR="00DB254A" w:rsidRPr="00F6687E" w:rsidRDefault="00DB254A" w:rsidP="005C3F93"/>
    <w:tbl>
      <w:tblPr>
        <w:tblStyle w:val="TableGrid"/>
        <w:tblW w:w="10490" w:type="dxa"/>
        <w:tblInd w:w="-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90"/>
      </w:tblGrid>
      <w:tr w:rsidR="003A3F40" w:rsidRPr="00F6687E" w14:paraId="28E16955" w14:textId="77777777" w:rsidTr="007F3F31">
        <w:tc>
          <w:tcPr>
            <w:tcW w:w="10490" w:type="dxa"/>
          </w:tcPr>
          <w:p w14:paraId="26370C59" w14:textId="3EE77B26" w:rsidR="003A3F40" w:rsidRPr="00F6687E" w:rsidRDefault="006F5C00" w:rsidP="005C3F93">
            <w:r w:rsidRPr="00F6687E">
              <w:rPr>
                <w:noProof/>
              </w:rPr>
              <w:drawing>
                <wp:anchor distT="0" distB="0" distL="114300" distR="114300" simplePos="0" relativeHeight="252647424" behindDoc="0" locked="0" layoutInCell="1" allowOverlap="1" wp14:anchorId="110E44CA" wp14:editId="5D24F170">
                  <wp:simplePos x="0" y="0"/>
                  <wp:positionH relativeFrom="column">
                    <wp:posOffset>514499</wp:posOffset>
                  </wp:positionH>
                  <wp:positionV relativeFrom="paragraph">
                    <wp:posOffset>560</wp:posOffset>
                  </wp:positionV>
                  <wp:extent cx="5486400" cy="2548255"/>
                  <wp:effectExtent l="0" t="0" r="0" b="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3A3F40"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64416" behindDoc="0" locked="0" layoutInCell="1" allowOverlap="1" wp14:anchorId="3926B66F" wp14:editId="355521B0">
                      <wp:simplePos x="0" y="0"/>
                      <wp:positionH relativeFrom="column">
                        <wp:posOffset>4123690</wp:posOffset>
                      </wp:positionH>
                      <wp:positionV relativeFrom="paragraph">
                        <wp:posOffset>83820</wp:posOffset>
                      </wp:positionV>
                      <wp:extent cx="2366682" cy="1640541"/>
                      <wp:effectExtent l="0" t="0" r="0" b="0"/>
                      <wp:wrapNone/>
                      <wp:docPr id="550" name="Text Box 5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66682" cy="16405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CDE575E" w14:textId="77777777" w:rsidR="008212C7" w:rsidRDefault="008212C7" w:rsidP="003A3F40">
                                  <w:r>
                                    <w:object w:dxaOrig="5050" w:dyaOrig="3601" w14:anchorId="7241667F">
                                      <v:shape id="_x0000_i1046" type="#_x0000_t75" style="width:169.5pt;height:121.5pt">
                                        <v:imagedata r:id="rId138" o:title=""/>
                                      </v:shape>
                                      <o:OLEObject Type="Embed" ProgID="ChemDraw.Document.6.0" ShapeID="_x0000_i1046" DrawAspect="Content" ObjectID="_1782299419" r:id="rId13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26B66F" id="Text Box 550" o:spid="_x0000_s1047" type="#_x0000_t202" style="position:absolute;margin-left:324.7pt;margin-top:6.6pt;width:186.35pt;height:129.2pt;z-index:25196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" filled="f" stroked="f">
                      <v:textbox>
                        <w:txbxContent>
                          <w:p w14:paraId="2CDE575E" w14:textId="77777777" w:rsidR="008212C7" w:rsidRDefault="008212C7" w:rsidP="003A3F40">
                            <w:r>
                              <w:object w:dxaOrig="5306" w:dyaOrig="3772" w14:anchorId="7241667F">
                                <v:shape id="_x0000_i1046" type="#_x0000_t75" style="width:169.85pt;height:121.85pt">
                                  <v:imagedata r:id="rId140" o:title=""/>
                                </v:shape>
                                <o:OLEObject Type="Embed" ProgID="ChemDraw.Document.6.0" ShapeID="_x0000_i1046" DrawAspect="Content" ObjectID="_1769973009" r:id="rId14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3A3F40" w:rsidRPr="00F6687E" w14:paraId="71364009" w14:textId="77777777" w:rsidTr="007F3F31">
        <w:tc>
          <w:tcPr>
            <w:tcW w:w="10490" w:type="dxa"/>
            <w:vAlign w:val="center"/>
          </w:tcPr>
          <w:p w14:paraId="72BDAA2C" w14:textId="77777777" w:rsidR="003A3F40" w:rsidRPr="00F6687E" w:rsidRDefault="003A3F4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88B3A91" wp14:editId="1052C623">
                  <wp:extent cx="5486400" cy="2555240"/>
                  <wp:effectExtent l="0" t="0" r="0" b="0"/>
                  <wp:docPr id="559" name="Picture 5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5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5EE" w:rsidRPr="00F6687E" w14:paraId="422F51FE" w14:textId="77777777" w:rsidTr="007F3F31">
        <w:tc>
          <w:tcPr>
            <w:tcW w:w="10490" w:type="dxa"/>
            <w:vAlign w:val="center"/>
          </w:tcPr>
          <w:p w14:paraId="600530D5" w14:textId="7EFAEE2C" w:rsidR="008455EE" w:rsidRPr="00F6687E" w:rsidRDefault="008455E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3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5,7,4'-Trihydroxy-3'-methoxyflavonol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9438265" w14:textId="77777777" w:rsidR="003A3F40" w:rsidRPr="00F6687E" w:rsidRDefault="003A3F40" w:rsidP="005C3F93"/>
    <w:p w14:paraId="70B0C7BA" w14:textId="77777777" w:rsidR="00DB254A" w:rsidRPr="00F6687E" w:rsidRDefault="00DB254A" w:rsidP="005C3F93"/>
    <w:p w14:paraId="7D230A4C" w14:textId="77777777" w:rsidR="00DB254A" w:rsidRPr="00F6687E" w:rsidRDefault="00DB254A" w:rsidP="005C3F93"/>
    <w:p w14:paraId="24DB82B1" w14:textId="77777777" w:rsidR="00DB254A" w:rsidRPr="00F6687E" w:rsidRDefault="00DB254A" w:rsidP="005C3F93"/>
    <w:p w14:paraId="49727C9C" w14:textId="77777777" w:rsidR="00DB254A" w:rsidRPr="00F6687E" w:rsidRDefault="00DB254A" w:rsidP="005C3F93"/>
    <w:p w14:paraId="0CB3BCFF" w14:textId="77777777" w:rsidR="00DB254A" w:rsidRPr="00F6687E" w:rsidRDefault="00DB254A" w:rsidP="005C3F93"/>
    <w:p w14:paraId="7CC34AD9" w14:textId="77777777" w:rsidR="00DB254A" w:rsidRPr="00F6687E" w:rsidRDefault="00DB254A" w:rsidP="005C3F93"/>
    <w:p w14:paraId="582AAD7B" w14:textId="77777777" w:rsidR="002B502A" w:rsidRPr="00F6687E" w:rsidRDefault="002B502A" w:rsidP="005C3F93"/>
    <w:p w14:paraId="13051033" w14:textId="77777777" w:rsidR="00DB254A" w:rsidRPr="00F6687E" w:rsidRDefault="00DB254A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C132A" w:rsidRPr="00F6687E" w14:paraId="5B68D67B" w14:textId="77777777" w:rsidTr="007F3F31">
        <w:tc>
          <w:tcPr>
            <w:tcW w:w="8636" w:type="dxa"/>
          </w:tcPr>
          <w:p w14:paraId="0D9D022B" w14:textId="77777777" w:rsidR="006C132A" w:rsidRPr="00F6687E" w:rsidRDefault="006C132A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80800" behindDoc="0" locked="0" layoutInCell="1" allowOverlap="1" wp14:anchorId="125827CB" wp14:editId="46DB8B7D">
                      <wp:simplePos x="0" y="0"/>
                      <wp:positionH relativeFrom="column">
                        <wp:posOffset>2997200</wp:posOffset>
                      </wp:positionH>
                      <wp:positionV relativeFrom="paragraph">
                        <wp:posOffset>22225</wp:posOffset>
                      </wp:positionV>
                      <wp:extent cx="1676400" cy="1362075"/>
                      <wp:effectExtent l="0" t="0" r="0" b="9525"/>
                      <wp:wrapNone/>
                      <wp:docPr id="798" name="Text Box 7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6400" cy="1362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B15E824" w14:textId="40201096" w:rsidR="008212C7" w:rsidRDefault="007173F2" w:rsidP="006C132A">
                                  <w:r>
                                    <w:object w:dxaOrig="5283" w:dyaOrig="2827" w14:anchorId="25C5109F">
                                      <v:shape id="_x0000_i1047" type="#_x0000_t75" style="width:169.5pt;height:90.75pt">
                                        <v:imagedata r:id="rId143" o:title=""/>
                                      </v:shape>
                                      <o:OLEObject Type="Embed" ProgID="ChemDraw.Document.6.0" ShapeID="_x0000_i1047" DrawAspect="Content" ObjectID="_1782299420" r:id="rId14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25827CB" id="Text Box 798" o:spid="_x0000_s1048" type="#_x0000_t202" style="position:absolute;margin-left:236pt;margin-top:1.75pt;width:132pt;height:107.25pt;z-index:2519808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" filled="f" stroked="f">
                      <v:textbox style="mso-fit-shape-to-text:t">
                        <w:txbxContent>
                          <w:p w14:paraId="0B15E824" w14:textId="40201096" w:rsidR="008212C7" w:rsidRDefault="007173F2" w:rsidP="006C132A">
                            <w:r>
                              <w:object w:dxaOrig="5550" w:dyaOrig="2961" w14:anchorId="25C5109F">
                                <v:shape id="_x0000_i1047" type="#_x0000_t75" style="width:169.85pt;height:90.45pt">
                                  <v:imagedata r:id="rId145" o:title=""/>
                                </v:shape>
                                <o:OLEObject Type="Embed" ProgID="ChemDraw.Document.6.0" ShapeID="_x0000_i1047" DrawAspect="Content" ObjectID="_1769973010" r:id="rId14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7749A822" wp14:editId="5FC40DD2">
                  <wp:extent cx="5486400" cy="2552700"/>
                  <wp:effectExtent l="0" t="0" r="0" b="0"/>
                  <wp:docPr id="797" name="Picture 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132A" w:rsidRPr="00F6687E" w14:paraId="4014C1C0" w14:textId="77777777" w:rsidTr="007F3F31">
        <w:tc>
          <w:tcPr>
            <w:tcW w:w="8636" w:type="dxa"/>
          </w:tcPr>
          <w:p w14:paraId="1FD817C6" w14:textId="77777777" w:rsidR="006C132A" w:rsidRPr="00F6687E" w:rsidRDefault="006C132A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13AE593" wp14:editId="6B860294">
                  <wp:extent cx="5486400" cy="2552700"/>
                  <wp:effectExtent l="0" t="0" r="0" b="0"/>
                  <wp:docPr id="799" name="Picture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55EE" w:rsidRPr="00F6687E" w14:paraId="5042B480" w14:textId="77777777" w:rsidTr="007F3F31">
        <w:tc>
          <w:tcPr>
            <w:tcW w:w="8636" w:type="dxa"/>
            <w:vAlign w:val="center"/>
          </w:tcPr>
          <w:p w14:paraId="014F0A17" w14:textId="56C5A2D7" w:rsidR="008455EE" w:rsidRPr="00F6687E" w:rsidRDefault="008455E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</w:t>
            </w:r>
            <w:r w:rsidR="00A360DE" w:rsidRPr="00F6687E">
              <w:rPr>
                <w:rFonts w:asciiTheme="majorBidi" w:hAnsiTheme="majorBidi" w:cstheme="majorBidi"/>
                <w:sz w:val="24"/>
                <w:szCs w:val="24"/>
              </w:rPr>
              <w:t>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Acacetin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</w:t>
            </w:r>
            <w:r w:rsidR="00A360D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759ACC7" w14:textId="77777777" w:rsidR="006C132A" w:rsidRPr="00F6687E" w:rsidRDefault="006C132A" w:rsidP="005C3F93"/>
    <w:p w14:paraId="29482BEF" w14:textId="77777777" w:rsidR="00DB254A" w:rsidRPr="00F6687E" w:rsidRDefault="00DB254A" w:rsidP="005C3F93"/>
    <w:p w14:paraId="7995E627" w14:textId="77777777" w:rsidR="00DB254A" w:rsidRPr="00F6687E" w:rsidRDefault="00DB254A" w:rsidP="005C3F93"/>
    <w:p w14:paraId="680FC75C" w14:textId="77777777" w:rsidR="002B502A" w:rsidRPr="00F6687E" w:rsidRDefault="002B502A" w:rsidP="005C3F93"/>
    <w:p w14:paraId="3D1BBCCE" w14:textId="77777777" w:rsidR="002B502A" w:rsidRPr="00F6687E" w:rsidRDefault="002B502A" w:rsidP="005C3F93"/>
    <w:p w14:paraId="2074D28F" w14:textId="77777777" w:rsidR="00DA38A5" w:rsidRPr="00F6687E" w:rsidRDefault="00DA38A5" w:rsidP="005C3F93"/>
    <w:p w14:paraId="3CBE7491" w14:textId="77777777" w:rsidR="00DA38A5" w:rsidRPr="00F6687E" w:rsidRDefault="00DA38A5" w:rsidP="005C3F93"/>
    <w:p w14:paraId="718AB67D" w14:textId="77777777" w:rsidR="00DA38A5" w:rsidRPr="00F6687E" w:rsidRDefault="00DA38A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2B1824" w:rsidRPr="00F6687E" w14:paraId="70D29D6B" w14:textId="77777777" w:rsidTr="00F53190">
        <w:tc>
          <w:tcPr>
            <w:tcW w:w="8636" w:type="dxa"/>
          </w:tcPr>
          <w:p w14:paraId="0967DE95" w14:textId="77777777" w:rsidR="002B1824" w:rsidRPr="00F6687E" w:rsidRDefault="002B1824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3088" behindDoc="0" locked="0" layoutInCell="1" allowOverlap="1" wp14:anchorId="30169DBE" wp14:editId="22EE82DB">
                      <wp:simplePos x="0" y="0"/>
                      <wp:positionH relativeFrom="column">
                        <wp:posOffset>3096260</wp:posOffset>
                      </wp:positionH>
                      <wp:positionV relativeFrom="paragraph">
                        <wp:posOffset>46990</wp:posOffset>
                      </wp:positionV>
                      <wp:extent cx="2019300" cy="1619250"/>
                      <wp:effectExtent l="0" t="0" r="0" b="0"/>
                      <wp:wrapNone/>
                      <wp:docPr id="905" name="Text Box 90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19300" cy="16192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9C05CCD" w14:textId="37D6C432" w:rsidR="008212C7" w:rsidRDefault="007173F2" w:rsidP="002B1824">
                                  <w:r>
                                    <w:object w:dxaOrig="5048" w:dyaOrig="2827" w14:anchorId="19C41D88">
                                      <v:shape id="_x0000_i1048" type="#_x0000_t75" style="width:164.25pt;height:92.25pt">
                                        <v:imagedata r:id="rId149" o:title=""/>
                                      </v:shape>
                                      <o:OLEObject Type="Embed" ProgID="ChemDraw.Document.6.0" ShapeID="_x0000_i1048" DrawAspect="Content" ObjectID="_1782299421" r:id="rId15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0169DBE" id="Text Box 905" o:spid="_x0000_s1049" type="#_x0000_t202" style="position:absolute;margin-left:243.8pt;margin-top:3.7pt;width:159pt;height:127.5pt;z-index:2519930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" filled="f" stroked="f">
                      <v:textbox style="mso-fit-shape-to-text:t">
                        <w:txbxContent>
                          <w:p w14:paraId="09C05CCD" w14:textId="37D6C432" w:rsidR="008212C7" w:rsidRDefault="007173F2" w:rsidP="002B1824">
                            <w:r>
                              <w:object w:dxaOrig="5304" w:dyaOrig="2961" w14:anchorId="19C41D88">
                                <v:shape id="_x0000_i1048" type="#_x0000_t75" style="width:164.3pt;height:92.3pt">
                                  <v:imagedata r:id="rId151" o:title=""/>
                                </v:shape>
                                <o:OLEObject Type="Embed" ProgID="ChemDraw.Document.6.0" ShapeID="_x0000_i1048" DrawAspect="Content" ObjectID="_1769973011" r:id="rId15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2FC818D3" wp14:editId="2A6D1C6A">
                  <wp:extent cx="5486400" cy="2552700"/>
                  <wp:effectExtent l="0" t="0" r="0" b="0"/>
                  <wp:docPr id="904" name="Picture 9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1824" w:rsidRPr="00F6687E" w14:paraId="4DE48378" w14:textId="77777777" w:rsidTr="00F53190">
        <w:tc>
          <w:tcPr>
            <w:tcW w:w="8636" w:type="dxa"/>
            <w:vAlign w:val="center"/>
          </w:tcPr>
          <w:p w14:paraId="344ECB93" w14:textId="77777777" w:rsidR="002B1824" w:rsidRPr="00F6687E" w:rsidRDefault="002B1824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427A7B8" wp14:editId="605A20AC">
                  <wp:extent cx="5486400" cy="2552700"/>
                  <wp:effectExtent l="0" t="0" r="0" b="0"/>
                  <wp:docPr id="906" name="Picture 9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60DE" w:rsidRPr="00F6687E" w14:paraId="7E4EFF26" w14:textId="77777777" w:rsidTr="00F53190">
        <w:tc>
          <w:tcPr>
            <w:tcW w:w="8636" w:type="dxa"/>
            <w:vAlign w:val="center"/>
          </w:tcPr>
          <w:p w14:paraId="4E0A5AEC" w14:textId="17528D74" w:rsidR="00A360DE" w:rsidRPr="00F6687E" w:rsidRDefault="00A360D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5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Apigenin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2946DDB" w14:textId="77777777" w:rsidR="002B1824" w:rsidRPr="00F6687E" w:rsidRDefault="002B1824" w:rsidP="005C3F93"/>
    <w:p w14:paraId="40A3220D" w14:textId="77777777" w:rsidR="00FB112C" w:rsidRPr="00F6687E" w:rsidRDefault="00FB112C" w:rsidP="005C3F93"/>
    <w:p w14:paraId="2DCCA414" w14:textId="77777777" w:rsidR="00FB112C" w:rsidRPr="00F6687E" w:rsidRDefault="00FB112C" w:rsidP="005C3F93"/>
    <w:p w14:paraId="2E70B183" w14:textId="77777777" w:rsidR="00FB112C" w:rsidRPr="00F6687E" w:rsidRDefault="00FB112C" w:rsidP="005C3F93"/>
    <w:p w14:paraId="7D1AFABF" w14:textId="77777777" w:rsidR="00FB112C" w:rsidRPr="00F6687E" w:rsidRDefault="00FB112C" w:rsidP="005C3F93"/>
    <w:p w14:paraId="50912BB4" w14:textId="77777777" w:rsidR="00FB112C" w:rsidRPr="00F6687E" w:rsidRDefault="00FB112C" w:rsidP="005C3F93"/>
    <w:p w14:paraId="67901C79" w14:textId="77777777" w:rsidR="00FB112C" w:rsidRPr="00F6687E" w:rsidRDefault="00FB112C" w:rsidP="005C3F93"/>
    <w:p w14:paraId="04336648" w14:textId="77777777" w:rsidR="00FB112C" w:rsidRPr="00F6687E" w:rsidRDefault="00FB112C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1A2220" w:rsidRPr="00F6687E" w14:paraId="37F580E6" w14:textId="77777777" w:rsidTr="00F53190">
        <w:tc>
          <w:tcPr>
            <w:tcW w:w="8636" w:type="dxa"/>
          </w:tcPr>
          <w:p w14:paraId="43B2A876" w14:textId="77777777" w:rsidR="001A2220" w:rsidRPr="00F6687E" w:rsidRDefault="001A2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011520" behindDoc="0" locked="0" layoutInCell="1" allowOverlap="1" wp14:anchorId="4F3B663A" wp14:editId="3D45C118">
                      <wp:simplePos x="0" y="0"/>
                      <wp:positionH relativeFrom="column">
                        <wp:posOffset>3330575</wp:posOffset>
                      </wp:positionH>
                      <wp:positionV relativeFrom="paragraph">
                        <wp:posOffset>31750</wp:posOffset>
                      </wp:positionV>
                      <wp:extent cx="1695450" cy="1495425"/>
                      <wp:effectExtent l="0" t="0" r="0" b="9525"/>
                      <wp:wrapNone/>
                      <wp:docPr id="712" name="Text Box 7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95450" cy="1495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AE27A0" w14:textId="1634324D" w:rsidR="008212C7" w:rsidRDefault="007173F2" w:rsidP="001A2220">
                                  <w:r>
                                    <w:object w:dxaOrig="5281" w:dyaOrig="3411" w14:anchorId="31CFD97E">
                                      <v:shape id="_x0000_i1049" type="#_x0000_t75" style="width:145.5pt;height:92.25pt">
                                        <v:imagedata r:id="rId155" o:title=""/>
                                      </v:shape>
                                      <o:OLEObject Type="Embed" ProgID="ChemDraw.Document.6.0" ShapeID="_x0000_i1049" DrawAspect="Content" ObjectID="_1782299422" r:id="rId15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F3B663A" id="Text Box 712" o:spid="_x0000_s1050" type="#_x0000_t202" style="position:absolute;margin-left:262.25pt;margin-top:2.5pt;width:133.5pt;height:117.75pt;z-index:2520115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" filled="f" stroked="f">
                      <v:textbox style="mso-fit-shape-to-text:t">
                        <w:txbxContent>
                          <w:p w14:paraId="17AE27A0" w14:textId="1634324D" w:rsidR="008212C7" w:rsidRDefault="007173F2" w:rsidP="001A2220">
                            <w:r>
                              <w:object w:dxaOrig="5548" w:dyaOrig="3573" w14:anchorId="31CFD97E">
                                <v:shape id="_x0000_i1049" type="#_x0000_t75" style="width:145.85pt;height:92.3pt">
                                  <v:imagedata r:id="rId157" o:title=""/>
                                </v:shape>
                                <o:OLEObject Type="Embed" ProgID="ChemDraw.Document.6.0" ShapeID="_x0000_i1049" DrawAspect="Content" ObjectID="_1769973012" r:id="rId15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0D158E6" wp14:editId="0A4C51A4">
                  <wp:extent cx="5486400" cy="2552700"/>
                  <wp:effectExtent l="0" t="0" r="0" b="0"/>
                  <wp:docPr id="711" name="Picture 7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A2220" w:rsidRPr="00F6687E" w14:paraId="0F96C29D" w14:textId="77777777" w:rsidTr="00F53190">
        <w:tc>
          <w:tcPr>
            <w:tcW w:w="8636" w:type="dxa"/>
          </w:tcPr>
          <w:p w14:paraId="504F5C5A" w14:textId="77777777" w:rsidR="001A2220" w:rsidRPr="00F6687E" w:rsidRDefault="001A2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80B08E0" wp14:editId="6A6067BE">
                  <wp:extent cx="5486400" cy="2552700"/>
                  <wp:effectExtent l="0" t="0" r="0" b="0"/>
                  <wp:docPr id="713" name="Picture 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60DE" w:rsidRPr="00F6687E" w14:paraId="2AE34C76" w14:textId="77777777" w:rsidTr="00F53190">
        <w:tc>
          <w:tcPr>
            <w:tcW w:w="8636" w:type="dxa"/>
            <w:vAlign w:val="center"/>
          </w:tcPr>
          <w:p w14:paraId="69B6F509" w14:textId="5BE7BBFE" w:rsidR="00A360DE" w:rsidRPr="00F6687E" w:rsidRDefault="00A360D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</w:t>
            </w:r>
            <w:r w:rsidR="00545554" w:rsidRPr="00F6687E"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proofErr w:type="spellStart"/>
            <w:r w:rsidR="00545554" w:rsidRPr="00F6687E">
              <w:rPr>
                <w:rFonts w:asciiTheme="majorBidi" w:hAnsiTheme="majorBidi" w:cstheme="majorBidi"/>
                <w:sz w:val="24"/>
                <w:szCs w:val="24"/>
              </w:rPr>
              <w:t>Hesperetin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</w:t>
            </w:r>
            <w:r w:rsidR="005455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5B4B350" w14:textId="77777777" w:rsidR="001A2220" w:rsidRPr="00F6687E" w:rsidRDefault="001A2220" w:rsidP="005C3F93"/>
    <w:p w14:paraId="2056DE4D" w14:textId="77777777" w:rsidR="00FB112C" w:rsidRPr="00F6687E" w:rsidRDefault="00FB112C" w:rsidP="005C3F93"/>
    <w:p w14:paraId="373C401C" w14:textId="77777777" w:rsidR="00FB112C" w:rsidRPr="00F6687E" w:rsidRDefault="00FB112C" w:rsidP="005C3F93"/>
    <w:p w14:paraId="10728DD4" w14:textId="77777777" w:rsidR="00FB112C" w:rsidRPr="00F6687E" w:rsidRDefault="00FB112C" w:rsidP="005C3F93"/>
    <w:p w14:paraId="42326B2E" w14:textId="77777777" w:rsidR="00FB112C" w:rsidRPr="00F6687E" w:rsidRDefault="00FB112C" w:rsidP="005C3F93"/>
    <w:p w14:paraId="668A223B" w14:textId="77777777" w:rsidR="00FB112C" w:rsidRPr="00F6687E" w:rsidRDefault="00FB112C" w:rsidP="005C3F93"/>
    <w:p w14:paraId="07401D6C" w14:textId="77777777" w:rsidR="00FB112C" w:rsidRPr="00F6687E" w:rsidRDefault="00FB112C" w:rsidP="005C3F93"/>
    <w:p w14:paraId="1051AE50" w14:textId="77777777" w:rsidR="00DE689C" w:rsidRPr="00F6687E" w:rsidRDefault="00DE689C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E44F3A" w:rsidRPr="00F6687E" w14:paraId="2B88E9BB" w14:textId="77777777" w:rsidTr="00F53190">
        <w:tc>
          <w:tcPr>
            <w:tcW w:w="8636" w:type="dxa"/>
          </w:tcPr>
          <w:p w14:paraId="58FE36CB" w14:textId="77777777" w:rsidR="00E44F3A" w:rsidRPr="00F6687E" w:rsidRDefault="00E44F3A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093440" behindDoc="0" locked="0" layoutInCell="1" allowOverlap="1" wp14:anchorId="63E97CE1" wp14:editId="6F23EDA8">
                      <wp:simplePos x="0" y="0"/>
                      <wp:positionH relativeFrom="column">
                        <wp:posOffset>3071495</wp:posOffset>
                      </wp:positionH>
                      <wp:positionV relativeFrom="paragraph">
                        <wp:posOffset>25400</wp:posOffset>
                      </wp:positionV>
                      <wp:extent cx="2754489" cy="1704622"/>
                      <wp:effectExtent l="0" t="0" r="0" b="0"/>
                      <wp:wrapNone/>
                      <wp:docPr id="560" name="Text Box 56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54489" cy="17046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0675C32" w14:textId="4885D17C" w:rsidR="008212C7" w:rsidRDefault="007173F2" w:rsidP="00E44F3A">
                                  <w:r>
                                    <w:object w:dxaOrig="5048" w:dyaOrig="3411" w14:anchorId="05106016">
                                      <v:shape id="_x0000_i1050" type="#_x0000_t75" style="width:168pt;height:114.75pt">
                                        <v:imagedata r:id="rId161" o:title=""/>
                                      </v:shape>
                                      <o:OLEObject Type="Embed" ProgID="ChemDraw.Document.6.0" ShapeID="_x0000_i1050" DrawAspect="Content" ObjectID="_1782299423" r:id="rId16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3E97CE1" id="Text Box 560" o:spid="_x0000_s1051" type="#_x0000_t202" style="position:absolute;margin-left:241.85pt;margin-top:2pt;width:216.9pt;height:134.2pt;z-index:2520934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" filled="f" stroked="f">
                      <v:textbox style="mso-fit-shape-to-text:t">
                        <w:txbxContent>
                          <w:p w14:paraId="70675C32" w14:textId="4885D17C" w:rsidR="008212C7" w:rsidRDefault="007173F2" w:rsidP="00E44F3A">
                            <w:r>
                              <w:object w:dxaOrig="5304" w:dyaOrig="3573" w14:anchorId="05106016">
                                <v:shape id="_x0000_i1050" type="#_x0000_t75" style="width:168pt;height:114.45pt">
                                  <v:imagedata r:id="rId163" o:title=""/>
                                </v:shape>
                                <o:OLEObject Type="Embed" ProgID="ChemDraw.Document.6.0" ShapeID="_x0000_i1050" DrawAspect="Content" ObjectID="_1769973013" r:id="rId16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CC8190C" wp14:editId="6375C310">
                  <wp:extent cx="5486400" cy="254825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44F3A" w:rsidRPr="00F6687E" w14:paraId="2BEC726B" w14:textId="77777777" w:rsidTr="00F53190">
        <w:tc>
          <w:tcPr>
            <w:tcW w:w="8636" w:type="dxa"/>
          </w:tcPr>
          <w:p w14:paraId="4CBA8E28" w14:textId="77777777" w:rsidR="00E44F3A" w:rsidRPr="00F6687E" w:rsidRDefault="00E44F3A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B0FA0E3" wp14:editId="319BFE15">
                  <wp:extent cx="5486400" cy="2550160"/>
                  <wp:effectExtent l="0" t="0" r="0" b="0"/>
                  <wp:docPr id="531" name="Picture 5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554" w:rsidRPr="00F6687E" w14:paraId="44201762" w14:textId="77777777" w:rsidTr="00F53190">
        <w:tc>
          <w:tcPr>
            <w:tcW w:w="8636" w:type="dxa"/>
            <w:vAlign w:val="center"/>
          </w:tcPr>
          <w:p w14:paraId="4EEBB8DF" w14:textId="15E344B2" w:rsidR="00545554" w:rsidRPr="00F6687E" w:rsidRDefault="00545554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7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Luteolin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8EE3D34" w14:textId="77777777" w:rsidR="00E44F3A" w:rsidRPr="00F6687E" w:rsidRDefault="00E44F3A" w:rsidP="005C3F93"/>
    <w:p w14:paraId="0D140928" w14:textId="77777777" w:rsidR="00DE689C" w:rsidRPr="00F6687E" w:rsidRDefault="00DE689C" w:rsidP="005C3F93"/>
    <w:p w14:paraId="7BD22E59" w14:textId="77777777" w:rsidR="00DE689C" w:rsidRPr="00F6687E" w:rsidRDefault="00DE689C" w:rsidP="005C3F93"/>
    <w:p w14:paraId="0EF1DDDF" w14:textId="77777777" w:rsidR="00DE689C" w:rsidRPr="00F6687E" w:rsidRDefault="00DE689C" w:rsidP="005C3F93"/>
    <w:p w14:paraId="00952CE8" w14:textId="77777777" w:rsidR="00DE689C" w:rsidRPr="00F6687E" w:rsidRDefault="00DE689C" w:rsidP="005C3F93"/>
    <w:p w14:paraId="73515844" w14:textId="77777777" w:rsidR="00DE689C" w:rsidRPr="00F6687E" w:rsidRDefault="00DE689C" w:rsidP="005C3F93"/>
    <w:p w14:paraId="224D7827" w14:textId="77777777" w:rsidR="00DE689C" w:rsidRPr="00F6687E" w:rsidRDefault="00DE689C" w:rsidP="005C3F93"/>
    <w:p w14:paraId="4247B108" w14:textId="77777777" w:rsidR="00F969C5" w:rsidRPr="00F6687E" w:rsidRDefault="00F969C5" w:rsidP="005C3F93"/>
    <w:p w14:paraId="748EA7C1" w14:textId="77777777" w:rsidR="009B5412" w:rsidRPr="00F6687E" w:rsidRDefault="009B5412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A96D1D" w:rsidRPr="00F6687E" w14:paraId="5B1430A4" w14:textId="77777777" w:rsidTr="00F53190">
        <w:tc>
          <w:tcPr>
            <w:tcW w:w="8636" w:type="dxa"/>
          </w:tcPr>
          <w:p w14:paraId="18FA72D6" w14:textId="77777777" w:rsidR="00A96D1D" w:rsidRPr="00F6687E" w:rsidRDefault="00A96D1D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109824" behindDoc="0" locked="0" layoutInCell="1" allowOverlap="1" wp14:anchorId="48255C71" wp14:editId="34D20AB0">
                      <wp:simplePos x="0" y="0"/>
                      <wp:positionH relativeFrom="column">
                        <wp:posOffset>3122930</wp:posOffset>
                      </wp:positionH>
                      <wp:positionV relativeFrom="paragraph">
                        <wp:posOffset>43180</wp:posOffset>
                      </wp:positionV>
                      <wp:extent cx="1895475" cy="1247775"/>
                      <wp:effectExtent l="0" t="0" r="0" b="9525"/>
                      <wp:wrapNone/>
                      <wp:docPr id="920" name="Text Box 9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95475" cy="1247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ABC6313" w14:textId="18DFB3BE" w:rsidR="008212C7" w:rsidRDefault="007173F2" w:rsidP="00A96D1D">
                                  <w:r>
                                    <w:object w:dxaOrig="5050" w:dyaOrig="2838" w14:anchorId="19D75746">
                                      <v:shape id="_x0000_i1051" type="#_x0000_t75" style="width:162.75pt;height:90.75pt">
                                        <v:imagedata r:id="rId167" o:title=""/>
                                      </v:shape>
                                      <o:OLEObject Type="Embed" ProgID="ChemDraw.Document.6.0" ShapeID="_x0000_i1051" DrawAspect="Content" ObjectID="_1782299424" r:id="rId16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8255C71" id="Text Box 920" o:spid="_x0000_s1052" type="#_x0000_t202" style="position:absolute;margin-left:245.9pt;margin-top:3.4pt;width:149.25pt;height:98.25pt;z-index:2521098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" filled="f" stroked="f">
                      <v:textbox style="mso-fit-shape-to-text:t">
                        <w:txbxContent>
                          <w:p w14:paraId="0ABC6313" w14:textId="18DFB3BE" w:rsidR="008212C7" w:rsidRDefault="007173F2" w:rsidP="00A96D1D">
                            <w:r>
                              <w:object w:dxaOrig="5306" w:dyaOrig="2973" w14:anchorId="19D75746">
                                <v:shape id="_x0000_i1051" type="#_x0000_t75" style="width:162.45pt;height:90.45pt">
                                  <v:imagedata r:id="rId169" o:title=""/>
                                </v:shape>
                                <o:OLEObject Type="Embed" ProgID="ChemDraw.Document.6.0" ShapeID="_x0000_i1051" DrawAspect="Content" ObjectID="_1769973014" r:id="rId17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414D8557" wp14:editId="560144ED">
                  <wp:extent cx="5486400" cy="2552700"/>
                  <wp:effectExtent l="0" t="0" r="0" b="0"/>
                  <wp:docPr id="919" name="Picture 9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96D1D" w:rsidRPr="00F6687E" w14:paraId="5BBE5F6D" w14:textId="77777777" w:rsidTr="00F53190">
        <w:tc>
          <w:tcPr>
            <w:tcW w:w="8636" w:type="dxa"/>
          </w:tcPr>
          <w:p w14:paraId="2C47DB8C" w14:textId="77777777" w:rsidR="00A96D1D" w:rsidRPr="00F6687E" w:rsidRDefault="00A96D1D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CB73E6F" wp14:editId="7CE312F2">
                  <wp:extent cx="5486400" cy="2552700"/>
                  <wp:effectExtent l="0" t="0" r="0" b="0"/>
                  <wp:docPr id="921" name="Picture 9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554" w:rsidRPr="00F6687E" w14:paraId="0FAF2000" w14:textId="77777777" w:rsidTr="00F53190">
        <w:tc>
          <w:tcPr>
            <w:tcW w:w="8636" w:type="dxa"/>
            <w:vAlign w:val="center"/>
          </w:tcPr>
          <w:p w14:paraId="0F10B9A8" w14:textId="67B1A006" w:rsidR="00545554" w:rsidRPr="00F6687E" w:rsidRDefault="00545554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8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Naringenin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15FC312" w14:textId="77777777" w:rsidR="00A96D1D" w:rsidRPr="00F6687E" w:rsidRDefault="00A96D1D" w:rsidP="005C3F93"/>
    <w:p w14:paraId="5AA63F30" w14:textId="77777777" w:rsidR="00F969C5" w:rsidRPr="00F6687E" w:rsidRDefault="00F969C5" w:rsidP="005C3F93"/>
    <w:p w14:paraId="576D500C" w14:textId="77777777" w:rsidR="00F969C5" w:rsidRPr="00F6687E" w:rsidRDefault="00F969C5" w:rsidP="005C3F93"/>
    <w:p w14:paraId="1E8DF1F6" w14:textId="77777777" w:rsidR="003F3295" w:rsidRPr="00F6687E" w:rsidRDefault="003F3295" w:rsidP="005C3F93"/>
    <w:p w14:paraId="46882842" w14:textId="77777777" w:rsidR="003F3295" w:rsidRPr="00F6687E" w:rsidRDefault="003F3295" w:rsidP="005C3F93"/>
    <w:p w14:paraId="707D4729" w14:textId="77777777" w:rsidR="003F3295" w:rsidRPr="00F6687E" w:rsidRDefault="003F3295" w:rsidP="005C3F93"/>
    <w:p w14:paraId="111FF246" w14:textId="77777777" w:rsidR="003F3295" w:rsidRPr="00F6687E" w:rsidRDefault="003F3295" w:rsidP="005C3F93"/>
    <w:p w14:paraId="119E1D02" w14:textId="77777777" w:rsidR="003F3295" w:rsidRPr="00F6687E" w:rsidRDefault="003F3295" w:rsidP="005C3F93"/>
    <w:p w14:paraId="67B85AA3" w14:textId="7CA58894" w:rsidR="00F71A04" w:rsidRPr="00F6687E" w:rsidRDefault="00F71A04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D3246D" w:rsidRPr="00F6687E" w14:paraId="62904564" w14:textId="77777777" w:rsidTr="00F53190">
        <w:tc>
          <w:tcPr>
            <w:tcW w:w="8636" w:type="dxa"/>
          </w:tcPr>
          <w:p w14:paraId="43FD2C10" w14:textId="4BF8B43A" w:rsidR="00D3246D" w:rsidRPr="00F6687E" w:rsidRDefault="007173F2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625920" behindDoc="0" locked="0" layoutInCell="1" allowOverlap="1" wp14:anchorId="2F56AADD" wp14:editId="362E05F7">
                      <wp:simplePos x="0" y="0"/>
                      <wp:positionH relativeFrom="column">
                        <wp:posOffset>2847340</wp:posOffset>
                      </wp:positionH>
                      <wp:positionV relativeFrom="paragraph">
                        <wp:posOffset>33020</wp:posOffset>
                      </wp:positionV>
                      <wp:extent cx="2543175" cy="1028700"/>
                      <wp:effectExtent l="0" t="0" r="9525" b="0"/>
                      <wp:wrapNone/>
                      <wp:docPr id="128299812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543175" cy="10287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3BC6200" w14:textId="77777777" w:rsidR="007173F2" w:rsidRDefault="007173F2" w:rsidP="007173F2">
                                  <w:r w:rsidRPr="00032FD2">
                                    <w:object w:dxaOrig="3531" w:dyaOrig="1167" w14:anchorId="7C7D7347">
                                      <v:shape id="_x0000_i1052" type="#_x0000_t75" style="width:184.5pt;height:61.5pt">
                                        <v:imagedata r:id="rId173" o:title=""/>
                                      </v:shape>
                                      <o:OLEObject Type="Embed" ProgID="ChemDraw.Document.6.0" ShapeID="_x0000_i1052" DrawAspect="Content" ObjectID="_1782299425" r:id="rId17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56AADD" id="Text Box 1" o:spid="_x0000_s1053" type="#_x0000_t202" style="position:absolute;margin-left:224.2pt;margin-top:2.6pt;width:200.25pt;height:81pt;z-index:25262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" fillcolor="white [3201]" stroked="f" strokeweight=".5pt">
                      <v:textbox>
                        <w:txbxContent>
                          <w:p w14:paraId="73BC6200" w14:textId="77777777" w:rsidR="007173F2" w:rsidRDefault="007173F2" w:rsidP="007173F2">
                            <w:r w:rsidRPr="00032FD2">
                              <w:object w:dxaOrig="3531" w:dyaOrig="1167" w14:anchorId="7C7D7347">
                                <v:shape id="_x0000_i1052" type="#_x0000_t75" style="width:184.6pt;height:60.9pt">
                                  <v:imagedata r:id="rId175" o:title=""/>
                                </v:shape>
                                <o:OLEObject Type="Embed" ProgID="ChemDraw.Document.6.0" ShapeID="_x0000_i1052" DrawAspect="Content" ObjectID="_1769973015" r:id="rId17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3246D" w:rsidRPr="00F6687E">
              <w:rPr>
                <w:noProof/>
              </w:rPr>
              <w:drawing>
                <wp:inline distT="0" distB="0" distL="0" distR="0" wp14:anchorId="581630FD" wp14:editId="36428DF0">
                  <wp:extent cx="5379720" cy="2552700"/>
                  <wp:effectExtent l="0" t="0" r="0" b="0"/>
                  <wp:docPr id="856" name="Picture 8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972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246D" w:rsidRPr="00F6687E" w14:paraId="6E229128" w14:textId="77777777" w:rsidTr="00F53190">
        <w:tc>
          <w:tcPr>
            <w:tcW w:w="8636" w:type="dxa"/>
          </w:tcPr>
          <w:p w14:paraId="1CFE9839" w14:textId="6910FE4D" w:rsidR="00D3246D" w:rsidRPr="00F6687E" w:rsidRDefault="00D3246D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ABAF30E" wp14:editId="6B8DD5F9">
                  <wp:extent cx="5486400" cy="2552700"/>
                  <wp:effectExtent l="0" t="0" r="0" b="0"/>
                  <wp:docPr id="858" name="Picture 8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45554" w:rsidRPr="00F6687E" w14:paraId="621AAA20" w14:textId="77777777" w:rsidTr="00F53190">
        <w:tc>
          <w:tcPr>
            <w:tcW w:w="8636" w:type="dxa"/>
            <w:vAlign w:val="center"/>
          </w:tcPr>
          <w:p w14:paraId="5C130E5B" w14:textId="56ADDCDF" w:rsidR="00545554" w:rsidRPr="00F6687E" w:rsidRDefault="00545554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2</w:t>
            </w:r>
            <w:r w:rsidR="00430D73" w:rsidRPr="00F6687E">
              <w:rPr>
                <w:rFonts w:asciiTheme="majorBidi" w:hAnsiTheme="majorBidi" w:cstheme="majorBidi"/>
                <w:sz w:val="24"/>
                <w:szCs w:val="24"/>
              </w:rPr>
              <w:t>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proofErr w:type="spellStart"/>
            <w:r w:rsidR="00430D73" w:rsidRPr="00F6687E">
              <w:rPr>
                <w:rFonts w:asciiTheme="majorBidi" w:hAnsiTheme="majorBidi" w:cstheme="majorBidi"/>
                <w:sz w:val="24"/>
                <w:szCs w:val="24"/>
              </w:rPr>
              <w:t>Rosmarinic</w:t>
            </w:r>
            <w:proofErr w:type="spellEnd"/>
            <w:r w:rsidR="00430D73"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acid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</w:t>
            </w:r>
            <w:r w:rsidR="00430D7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F278C30" w14:textId="5EFC970E" w:rsidR="00D3246D" w:rsidRPr="00F6687E" w:rsidRDefault="00D3246D" w:rsidP="005C3F93"/>
    <w:p w14:paraId="18E82863" w14:textId="27CC24E9" w:rsidR="00177438" w:rsidRPr="00F6687E" w:rsidRDefault="00177438" w:rsidP="005C3F93"/>
    <w:p w14:paraId="574F41B2" w14:textId="696E8278" w:rsidR="00177438" w:rsidRPr="00F6687E" w:rsidRDefault="00177438" w:rsidP="005C3F93"/>
    <w:p w14:paraId="6593FDAA" w14:textId="02D19430" w:rsidR="00177438" w:rsidRPr="00F6687E" w:rsidRDefault="00177438" w:rsidP="005C3F93"/>
    <w:p w14:paraId="6EE964EA" w14:textId="58F83AF5" w:rsidR="00177438" w:rsidRPr="00F6687E" w:rsidRDefault="00177438" w:rsidP="005C3F93"/>
    <w:p w14:paraId="4AF4D73B" w14:textId="6770FBAD" w:rsidR="006126CE" w:rsidRPr="00F6687E" w:rsidRDefault="006126CE" w:rsidP="005C3F93"/>
    <w:p w14:paraId="3762F329" w14:textId="3C6ED04D" w:rsidR="00177438" w:rsidRPr="00F6687E" w:rsidRDefault="00177438" w:rsidP="005C3F93"/>
    <w:p w14:paraId="16F29078" w14:textId="503BFC9A" w:rsidR="00177438" w:rsidRPr="00F6687E" w:rsidRDefault="00177438" w:rsidP="005C3F93"/>
    <w:p w14:paraId="0ADB53C2" w14:textId="77777777" w:rsidR="00177438" w:rsidRPr="00F6687E" w:rsidRDefault="00177438" w:rsidP="005C3F93"/>
    <w:tbl>
      <w:tblPr>
        <w:tblStyle w:val="TableGrid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1"/>
      </w:tblGrid>
      <w:tr w:rsidR="00D90A74" w:rsidRPr="00F6687E" w14:paraId="0BF09D99" w14:textId="77777777" w:rsidTr="00F53190">
        <w:tc>
          <w:tcPr>
            <w:tcW w:w="9351" w:type="dxa"/>
          </w:tcPr>
          <w:p w14:paraId="0B95C699" w14:textId="77777777" w:rsidR="00D90A74" w:rsidRPr="00F6687E" w:rsidRDefault="00D90A74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173312" behindDoc="0" locked="0" layoutInCell="1" allowOverlap="1" wp14:anchorId="5A0E9244" wp14:editId="50188301">
                      <wp:simplePos x="0" y="0"/>
                      <wp:positionH relativeFrom="column">
                        <wp:posOffset>4524375</wp:posOffset>
                      </wp:positionH>
                      <wp:positionV relativeFrom="paragraph">
                        <wp:posOffset>19685</wp:posOffset>
                      </wp:positionV>
                      <wp:extent cx="2364259" cy="1705232"/>
                      <wp:effectExtent l="0" t="0" r="0" b="9525"/>
                      <wp:wrapNone/>
                      <wp:docPr id="629" name="Text Box 6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64259" cy="17052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FF83996" w14:textId="2835806F" w:rsidR="008212C7" w:rsidRDefault="007173F2" w:rsidP="00D90A74">
                                  <w:r>
                                    <w:object w:dxaOrig="2081" w:dyaOrig="2824" w14:anchorId="1153FC4F">
                                      <v:shape id="_x0000_i1053" type="#_x0000_t75" style="width:88.5pt;height:118.5pt">
                                        <v:imagedata r:id="rId179" o:title=""/>
                                      </v:shape>
                                      <o:OLEObject Type="Embed" ProgID="ChemDraw.Document.6.0" ShapeID="_x0000_i1053" DrawAspect="Content" ObjectID="_1782299426" r:id="rId18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A0E9244" id="Text Box 629" o:spid="_x0000_s1054" type="#_x0000_t202" style="position:absolute;margin-left:356.25pt;margin-top:1.55pt;width:186.15pt;height:134.25pt;z-index:252173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" filled="f" stroked="f">
                      <v:textbox style="mso-fit-shape-to-text:t">
                        <w:txbxContent>
                          <w:p w14:paraId="0FF83996" w14:textId="2835806F" w:rsidR="008212C7" w:rsidRDefault="007173F2" w:rsidP="00D90A74">
                            <w:r>
                              <w:object w:dxaOrig="2186" w:dyaOrig="2958" w14:anchorId="1153FC4F">
                                <v:shape id="_x0000_i1053" type="#_x0000_t75" style="width:88.6pt;height:118.15pt">
                                  <v:imagedata r:id="rId181" o:title=""/>
                                </v:shape>
                                <o:OLEObject Type="Embed" ProgID="ChemDraw.Document.6.0" ShapeID="_x0000_i1053" DrawAspect="Content" ObjectID="_1769973016" r:id="rId18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45397305" wp14:editId="47FE5784">
                  <wp:extent cx="5486400" cy="2545715"/>
                  <wp:effectExtent l="0" t="0" r="0" b="0"/>
                  <wp:docPr id="628" name="Picture 6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0A74" w:rsidRPr="00F6687E" w14:paraId="008B5889" w14:textId="77777777" w:rsidTr="00F53190">
        <w:tc>
          <w:tcPr>
            <w:tcW w:w="9351" w:type="dxa"/>
          </w:tcPr>
          <w:p w14:paraId="1ED5863B" w14:textId="77777777" w:rsidR="00D90A74" w:rsidRPr="00F6687E" w:rsidRDefault="00D90A74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1C22624" wp14:editId="403E2CD7">
                  <wp:extent cx="5486400" cy="2545715"/>
                  <wp:effectExtent l="0" t="0" r="0" b="0"/>
                  <wp:docPr id="630" name="Picture 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30D73" w:rsidRPr="00F6687E" w14:paraId="5FCBF179" w14:textId="77777777" w:rsidTr="00F53190">
        <w:tc>
          <w:tcPr>
            <w:tcW w:w="9351" w:type="dxa"/>
            <w:vAlign w:val="center"/>
          </w:tcPr>
          <w:p w14:paraId="6BC42BA9" w14:textId="0E5F5CC7" w:rsidR="00430D73" w:rsidRPr="00F6687E" w:rsidRDefault="00430D73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0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3,4-Dihydroxybenzo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CD01DBD" w14:textId="77777777" w:rsidR="00D90A74" w:rsidRPr="00F6687E" w:rsidRDefault="00D90A74" w:rsidP="005C3F93"/>
    <w:p w14:paraId="48CE46F2" w14:textId="77777777" w:rsidR="00177438" w:rsidRPr="00F6687E" w:rsidRDefault="00177438" w:rsidP="005C3F93"/>
    <w:p w14:paraId="75FD653F" w14:textId="77777777" w:rsidR="00177438" w:rsidRPr="00F6687E" w:rsidRDefault="00177438" w:rsidP="005C3F93"/>
    <w:p w14:paraId="5646C359" w14:textId="77777777" w:rsidR="00177438" w:rsidRPr="00F6687E" w:rsidRDefault="00177438" w:rsidP="005C3F93"/>
    <w:p w14:paraId="4FDB0D8B" w14:textId="77777777" w:rsidR="00177438" w:rsidRPr="00F6687E" w:rsidRDefault="00177438" w:rsidP="005C3F93"/>
    <w:p w14:paraId="1538DA7C" w14:textId="77777777" w:rsidR="00177438" w:rsidRPr="00F6687E" w:rsidRDefault="00177438" w:rsidP="005C3F93"/>
    <w:p w14:paraId="658098CB" w14:textId="77777777" w:rsidR="00177438" w:rsidRPr="00F6687E" w:rsidRDefault="00177438" w:rsidP="005C3F93"/>
    <w:p w14:paraId="74C0C1B0" w14:textId="77777777" w:rsidR="00177438" w:rsidRPr="00F6687E" w:rsidRDefault="00177438" w:rsidP="005C3F93"/>
    <w:tbl>
      <w:tblPr>
        <w:tblStyle w:val="TableGrid"/>
        <w:tblW w:w="0" w:type="auto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</w:tblGrid>
      <w:tr w:rsidR="001F7E60" w:rsidRPr="00F6687E" w14:paraId="2F0F6DD4" w14:textId="77777777" w:rsidTr="0042684D">
        <w:tc>
          <w:tcPr>
            <w:tcW w:w="9067" w:type="dxa"/>
          </w:tcPr>
          <w:p w14:paraId="18C3EAB2" w14:textId="77777777" w:rsidR="001F7E60" w:rsidRPr="00F6687E" w:rsidRDefault="001F7E6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179456" behindDoc="0" locked="0" layoutInCell="1" allowOverlap="1" wp14:anchorId="1B63D84E" wp14:editId="1136510D">
                      <wp:simplePos x="0" y="0"/>
                      <wp:positionH relativeFrom="column">
                        <wp:posOffset>4160520</wp:posOffset>
                      </wp:positionH>
                      <wp:positionV relativeFrom="paragraph">
                        <wp:posOffset>-6985</wp:posOffset>
                      </wp:positionV>
                      <wp:extent cx="1809750" cy="2085975"/>
                      <wp:effectExtent l="0" t="0" r="0" b="9525"/>
                      <wp:wrapNone/>
                      <wp:docPr id="538" name="Text Box 5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09750" cy="2085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62222D0" w14:textId="33DBEFFD" w:rsidR="008212C7" w:rsidRDefault="007173F2" w:rsidP="001F7E60">
                                  <w:r>
                                    <w:object w:dxaOrig="2398" w:dyaOrig="2733" w14:anchorId="3681C8C6">
                                      <v:shape id="_x0000_i1054" type="#_x0000_t75" style="width:99.75pt;height:114.75pt">
                                        <v:imagedata r:id="rId185" o:title=""/>
                                      </v:shape>
                                      <o:OLEObject Type="Embed" ProgID="ChemDraw.Document.6.0" ShapeID="_x0000_i1054" DrawAspect="Content" ObjectID="_1782299427" r:id="rId18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63D84E" id="Text Box 538" o:spid="_x0000_s1055" type="#_x0000_t202" style="position:absolute;margin-left:327.6pt;margin-top:-.55pt;width:142.5pt;height:164.25pt;z-index:252179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" filled="f" stroked="f">
                      <v:textbox style="mso-fit-shape-to-text:t">
                        <w:txbxContent>
                          <w:p w14:paraId="062222D0" w14:textId="33DBEFFD" w:rsidR="008212C7" w:rsidRDefault="007173F2" w:rsidP="001F7E60">
                            <w:r>
                              <w:object w:dxaOrig="2520" w:dyaOrig="2863" w14:anchorId="3681C8C6">
                                <v:shape id="_x0000_i1054" type="#_x0000_t75" style="width:99.7pt;height:114.45pt">
                                  <v:imagedata r:id="rId187" o:title=""/>
                                </v:shape>
                                <o:OLEObject Type="Embed" ProgID="ChemDraw.Document.6.0" ShapeID="_x0000_i1054" DrawAspect="Content" ObjectID="_1769973017" r:id="rId18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714BCF98" wp14:editId="0467F208">
                  <wp:extent cx="5486400" cy="2547620"/>
                  <wp:effectExtent l="0" t="0" r="0" b="0"/>
                  <wp:docPr id="582" name="Picture 5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7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7E60" w:rsidRPr="00F6687E" w14:paraId="7CE60785" w14:textId="77777777" w:rsidTr="0042684D">
        <w:tc>
          <w:tcPr>
            <w:tcW w:w="9067" w:type="dxa"/>
          </w:tcPr>
          <w:p w14:paraId="5C532602" w14:textId="77777777" w:rsidR="001F7E60" w:rsidRPr="00F6687E" w:rsidRDefault="001F7E6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BC0D2E5" wp14:editId="4F674BBF">
                  <wp:extent cx="5486400" cy="2550160"/>
                  <wp:effectExtent l="0" t="0" r="0" b="0"/>
                  <wp:docPr id="540" name="Picture 5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43C7" w:rsidRPr="00F6687E" w14:paraId="2ED4D18A" w14:textId="77777777" w:rsidTr="0042684D">
        <w:tc>
          <w:tcPr>
            <w:tcW w:w="9067" w:type="dxa"/>
            <w:vAlign w:val="center"/>
          </w:tcPr>
          <w:p w14:paraId="6BA1876A" w14:textId="2971CF04" w:rsidR="003943C7" w:rsidRPr="00F6687E" w:rsidRDefault="003943C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1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5-Methoxysalicyl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FBB6FA1" w14:textId="77777777" w:rsidR="001F7E60" w:rsidRPr="00F6687E" w:rsidRDefault="001F7E60" w:rsidP="005C3F93"/>
    <w:p w14:paraId="31031519" w14:textId="77777777" w:rsidR="00325565" w:rsidRPr="00F6687E" w:rsidRDefault="00325565" w:rsidP="005C3F93"/>
    <w:p w14:paraId="53AB44CB" w14:textId="77777777" w:rsidR="00325565" w:rsidRPr="00F6687E" w:rsidRDefault="00325565" w:rsidP="005C3F93"/>
    <w:p w14:paraId="468ECC9A" w14:textId="77777777" w:rsidR="00325565" w:rsidRPr="00F6687E" w:rsidRDefault="00325565" w:rsidP="005C3F93"/>
    <w:p w14:paraId="529BFBA4" w14:textId="77777777" w:rsidR="00325565" w:rsidRPr="00F6687E" w:rsidRDefault="00325565" w:rsidP="005C3F93"/>
    <w:p w14:paraId="4F430B33" w14:textId="77777777" w:rsidR="00325565" w:rsidRPr="00F6687E" w:rsidRDefault="00325565" w:rsidP="005C3F93"/>
    <w:p w14:paraId="6B2E9A63" w14:textId="77777777" w:rsidR="00325565" w:rsidRPr="00F6687E" w:rsidRDefault="00325565" w:rsidP="005C3F93"/>
    <w:p w14:paraId="0AE0EF83" w14:textId="77777777" w:rsidR="00325565" w:rsidRPr="00F6687E" w:rsidRDefault="00325565" w:rsidP="005C3F93"/>
    <w:p w14:paraId="2C3BFFB7" w14:textId="77777777" w:rsidR="00325565" w:rsidRPr="00F6687E" w:rsidRDefault="00325565" w:rsidP="005C3F93"/>
    <w:tbl>
      <w:tblPr>
        <w:tblStyle w:val="TableGrid"/>
        <w:tblW w:w="906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</w:tblGrid>
      <w:tr w:rsidR="00811E2F" w:rsidRPr="00F6687E" w14:paraId="3C1F4829" w14:textId="77777777" w:rsidTr="00603EA0">
        <w:tc>
          <w:tcPr>
            <w:tcW w:w="9067" w:type="dxa"/>
          </w:tcPr>
          <w:p w14:paraId="2CD9D724" w14:textId="1B3F7B5C" w:rsidR="00811E2F" w:rsidRPr="00F6687E" w:rsidRDefault="00603EA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626944" behindDoc="0" locked="0" layoutInCell="1" allowOverlap="1" wp14:anchorId="6D6C388F" wp14:editId="41A85350">
                      <wp:simplePos x="0" y="0"/>
                      <wp:positionH relativeFrom="column">
                        <wp:posOffset>4038697</wp:posOffset>
                      </wp:positionH>
                      <wp:positionV relativeFrom="paragraph">
                        <wp:posOffset>204225</wp:posOffset>
                      </wp:positionV>
                      <wp:extent cx="1219200" cy="1406769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19200" cy="140676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741BA0F" w14:textId="4553C980" w:rsidR="00603EA0" w:rsidRDefault="00603EA0">
                                  <w:r>
                                    <w:object w:dxaOrig="1409" w:dyaOrig="2840" w14:anchorId="3BB7D23C">
                                      <v:shape id="_x0000_i1055" type="#_x0000_t75" style="width:64.5pt;height:129pt">
                                        <v:imagedata r:id="rId191" o:title=""/>
                                      </v:shape>
                                      <o:OLEObject Type="Embed" ProgID="ChemDraw.Document.6.0" ShapeID="_x0000_i1055" DrawAspect="Content" ObjectID="_1782299428" r:id="rId19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D6C388F" id="Text Box 2" o:spid="_x0000_s1056" type="#_x0000_t202" style="position:absolute;margin-left:318pt;margin-top:16.1pt;width:96pt;height:110.75pt;z-index:2526269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" fillcolor="white [3201]" stroked="f" strokeweight=".5pt">
                      <v:textbox style="mso-fit-shape-to-text:t">
                        <w:txbxContent>
                          <w:p w14:paraId="2741BA0F" w14:textId="4553C980" w:rsidR="00603EA0" w:rsidRDefault="00603EA0">
                            <w:r>
                              <w:object w:dxaOrig="1480" w:dyaOrig="2975" w14:anchorId="3BB7D23C">
                                <v:shape id="_x0000_i1181" type="#_x0000_t75" style="width:64.6pt;height:129.25pt">
                                  <v:imagedata r:id="rId193" o:title=""/>
                                </v:shape>
                                <o:OLEObject Type="Embed" ProgID="ChemDraw.Document.6.0" ShapeID="_x0000_i1181" DrawAspect="Content" ObjectID="_1769973018" r:id="rId19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11E2F" w:rsidRPr="00F6687E">
              <w:rPr>
                <w:noProof/>
              </w:rPr>
              <w:drawing>
                <wp:inline distT="0" distB="0" distL="0" distR="0" wp14:anchorId="5E7A0FB1" wp14:editId="0BB8D996">
                  <wp:extent cx="5486400" cy="2552700"/>
                  <wp:effectExtent l="0" t="0" r="0" b="0"/>
                  <wp:docPr id="687" name="Picture 6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1E2F" w:rsidRPr="00F6687E" w14:paraId="5F971059" w14:textId="77777777" w:rsidTr="00603EA0">
        <w:tc>
          <w:tcPr>
            <w:tcW w:w="9067" w:type="dxa"/>
          </w:tcPr>
          <w:p w14:paraId="52855191" w14:textId="77777777" w:rsidR="00811E2F" w:rsidRPr="00F6687E" w:rsidRDefault="00811E2F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80C6CBE" wp14:editId="1FB484D3">
                  <wp:extent cx="5486400" cy="2552700"/>
                  <wp:effectExtent l="0" t="0" r="0" b="0"/>
                  <wp:docPr id="689" name="Picture 6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43C7" w:rsidRPr="00F6687E" w14:paraId="3FB73B02" w14:textId="77777777" w:rsidTr="00603EA0">
        <w:tc>
          <w:tcPr>
            <w:tcW w:w="9067" w:type="dxa"/>
            <w:vAlign w:val="center"/>
          </w:tcPr>
          <w:p w14:paraId="3E683B49" w14:textId="51DBC2EC" w:rsidR="003943C7" w:rsidRPr="00F6687E" w:rsidRDefault="003943C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2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i/>
                <w:iCs/>
                <w:w w:val="105"/>
                <w:sz w:val="24"/>
                <w:szCs w:val="24"/>
              </w:rPr>
              <w:t>p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-Hydroxybenzoic acid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15B1D05" w14:textId="77777777" w:rsidR="00811E2F" w:rsidRPr="00F6687E" w:rsidRDefault="00811E2F" w:rsidP="005C3F93"/>
    <w:p w14:paraId="144477BD" w14:textId="77777777" w:rsidR="00325565" w:rsidRPr="00F6687E" w:rsidRDefault="00325565" w:rsidP="005C3F93"/>
    <w:p w14:paraId="50037BAB" w14:textId="77777777" w:rsidR="00325565" w:rsidRPr="00F6687E" w:rsidRDefault="00325565" w:rsidP="005C3F93"/>
    <w:p w14:paraId="593BC510" w14:textId="77777777" w:rsidR="00325565" w:rsidRPr="00F6687E" w:rsidRDefault="00325565" w:rsidP="005C3F93"/>
    <w:p w14:paraId="5EBBC496" w14:textId="77777777" w:rsidR="00325565" w:rsidRPr="00F6687E" w:rsidRDefault="00325565" w:rsidP="005C3F93"/>
    <w:p w14:paraId="778CDCBD" w14:textId="77777777" w:rsidR="00325565" w:rsidRPr="00F6687E" w:rsidRDefault="00325565" w:rsidP="005C3F93"/>
    <w:p w14:paraId="1B3657E6" w14:textId="77777777" w:rsidR="00325565" w:rsidRPr="00F6687E" w:rsidRDefault="00325565" w:rsidP="005C3F93"/>
    <w:p w14:paraId="63ED4ABE" w14:textId="77777777" w:rsidR="00325565" w:rsidRPr="00F6687E" w:rsidRDefault="00325565" w:rsidP="005C3F93"/>
    <w:p w14:paraId="7B7DD835" w14:textId="77777777" w:rsidR="00325565" w:rsidRPr="00F6687E" w:rsidRDefault="0032556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811E2F" w:rsidRPr="00F6687E" w14:paraId="4C150BAF" w14:textId="77777777" w:rsidTr="00603EA0">
        <w:tc>
          <w:tcPr>
            <w:tcW w:w="8636" w:type="dxa"/>
          </w:tcPr>
          <w:p w14:paraId="5F1F3A86" w14:textId="77777777" w:rsidR="00811E2F" w:rsidRPr="00F6687E" w:rsidRDefault="00811E2F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185600" behindDoc="0" locked="0" layoutInCell="1" allowOverlap="1" wp14:anchorId="6B585749" wp14:editId="7B1027BD">
                      <wp:simplePos x="0" y="0"/>
                      <wp:positionH relativeFrom="column">
                        <wp:posOffset>4034790</wp:posOffset>
                      </wp:positionH>
                      <wp:positionV relativeFrom="paragraph">
                        <wp:posOffset>60960</wp:posOffset>
                      </wp:positionV>
                      <wp:extent cx="1591294" cy="1650670"/>
                      <wp:effectExtent l="0" t="0" r="0" b="6985"/>
                      <wp:wrapNone/>
                      <wp:docPr id="572" name="Text Box 57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91294" cy="16506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3B0F2D" w14:textId="202815EA" w:rsidR="008212C7" w:rsidRDefault="0093095F" w:rsidP="00811E2F">
                                  <w:r>
                                    <w:object w:dxaOrig="2080" w:dyaOrig="2171" w14:anchorId="7ED10850">
                                      <v:shape id="_x0000_i1056" type="#_x0000_t75" style="width:84.75pt;height:90.75pt">
                                        <v:imagedata r:id="rId197" o:title=""/>
                                      </v:shape>
                                      <o:OLEObject Type="Embed" ProgID="ChemDraw.Document.6.0" ShapeID="_x0000_i1056" DrawAspect="Content" ObjectID="_1782299429" r:id="rId19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B585749" id="Text Box 572" o:spid="_x0000_s1057" type="#_x0000_t202" style="position:absolute;margin-left:317.7pt;margin-top:4.8pt;width:125.3pt;height:129.95pt;z-index:252185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" filled="f" stroked="f">
                      <v:textbox style="mso-fit-shape-to-text:t">
                        <w:txbxContent>
                          <w:p w14:paraId="033B0F2D" w14:textId="202815EA" w:rsidR="008212C7" w:rsidRDefault="0093095F" w:rsidP="00811E2F">
                            <w:r>
                              <w:object w:dxaOrig="2185" w:dyaOrig="2274" w14:anchorId="7ED10850">
                                <v:shape id="_x0000_i1055" type="#_x0000_t75" style="width:84.9pt;height:90.45pt">
                                  <v:imagedata r:id="rId199" o:title=""/>
                                </v:shape>
                                <o:OLEObject Type="Embed" ProgID="ChemDraw.Document.6.0" ShapeID="_x0000_i1055" DrawAspect="Content" ObjectID="_1769973019" r:id="rId20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685B2D2" wp14:editId="322A008D">
                  <wp:extent cx="5486400" cy="254825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1E2F" w:rsidRPr="00F6687E" w14:paraId="576C9842" w14:textId="77777777" w:rsidTr="00603EA0">
        <w:tc>
          <w:tcPr>
            <w:tcW w:w="8636" w:type="dxa"/>
          </w:tcPr>
          <w:p w14:paraId="5007D469" w14:textId="77777777" w:rsidR="00811E2F" w:rsidRPr="00F6687E" w:rsidRDefault="00811E2F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BC26C35" wp14:editId="2CBE0F69">
                  <wp:extent cx="5486400" cy="2553335"/>
                  <wp:effectExtent l="0" t="0" r="0" b="0"/>
                  <wp:docPr id="571" name="Picture 5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3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1D29" w:rsidRPr="00F6687E" w14:paraId="0B772439" w14:textId="77777777" w:rsidTr="00603EA0">
        <w:tc>
          <w:tcPr>
            <w:tcW w:w="8636" w:type="dxa"/>
            <w:vAlign w:val="center"/>
          </w:tcPr>
          <w:p w14:paraId="25F036E8" w14:textId="192CD8C3" w:rsidR="00DC1D29" w:rsidRPr="00F6687E" w:rsidRDefault="00DC1D29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3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alicyl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C1A0D31" w14:textId="77777777" w:rsidR="00811E2F" w:rsidRPr="00F6687E" w:rsidRDefault="00811E2F" w:rsidP="005C3F93"/>
    <w:p w14:paraId="6DFF803F" w14:textId="77777777" w:rsidR="00325565" w:rsidRPr="00F6687E" w:rsidRDefault="00325565" w:rsidP="005C3F93"/>
    <w:p w14:paraId="435B70A8" w14:textId="77777777" w:rsidR="00325565" w:rsidRPr="00F6687E" w:rsidRDefault="00325565" w:rsidP="005C3F93"/>
    <w:p w14:paraId="1390C157" w14:textId="77777777" w:rsidR="00325565" w:rsidRPr="00F6687E" w:rsidRDefault="00325565" w:rsidP="005C3F93"/>
    <w:p w14:paraId="7F3A6DB2" w14:textId="77777777" w:rsidR="00325565" w:rsidRPr="00F6687E" w:rsidRDefault="00325565" w:rsidP="005C3F93"/>
    <w:p w14:paraId="34673F31" w14:textId="77777777" w:rsidR="00325565" w:rsidRPr="00F6687E" w:rsidRDefault="00325565" w:rsidP="005C3F93"/>
    <w:p w14:paraId="4FF8AD63" w14:textId="77777777" w:rsidR="00325565" w:rsidRPr="00F6687E" w:rsidRDefault="00325565" w:rsidP="005C3F93"/>
    <w:p w14:paraId="6BCFECED" w14:textId="77777777" w:rsidR="007205E3" w:rsidRPr="00F6687E" w:rsidRDefault="007205E3" w:rsidP="005C3F93"/>
    <w:p w14:paraId="040FCCC5" w14:textId="77777777" w:rsidR="007205E3" w:rsidRPr="00F6687E" w:rsidRDefault="007205E3" w:rsidP="005C3F93"/>
    <w:tbl>
      <w:tblPr>
        <w:tblStyle w:val="TableGrid"/>
        <w:tblW w:w="11624" w:type="dxa"/>
        <w:tblInd w:w="-14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24"/>
      </w:tblGrid>
      <w:tr w:rsidR="007205E3" w:rsidRPr="00F6687E" w14:paraId="0DD2EC1E" w14:textId="77777777" w:rsidTr="00C235FB">
        <w:tc>
          <w:tcPr>
            <w:tcW w:w="11624" w:type="dxa"/>
          </w:tcPr>
          <w:p w14:paraId="709E8EA3" w14:textId="25DEF16D" w:rsidR="007205E3" w:rsidRPr="00F6687E" w:rsidRDefault="00B9132A" w:rsidP="005C3F93">
            <w:r w:rsidRPr="00F6687E">
              <w:rPr>
                <w:noProof/>
              </w:rPr>
              <w:lastRenderedPageBreak/>
              <w:drawing>
                <wp:anchor distT="0" distB="0" distL="114300" distR="114300" simplePos="0" relativeHeight="252622848" behindDoc="0" locked="0" layoutInCell="1" allowOverlap="1" wp14:anchorId="394F753A" wp14:editId="721FE4C6">
                  <wp:simplePos x="0" y="0"/>
                  <wp:positionH relativeFrom="column">
                    <wp:posOffset>833755</wp:posOffset>
                  </wp:positionH>
                  <wp:positionV relativeFrom="paragraph">
                    <wp:posOffset>0</wp:posOffset>
                  </wp:positionV>
                  <wp:extent cx="5486400" cy="2552700"/>
                  <wp:effectExtent l="0" t="0" r="0" b="0"/>
                  <wp:wrapSquare wrapText="bothSides"/>
                  <wp:docPr id="696" name="Picture 6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7205E3"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87680" behindDoc="0" locked="0" layoutInCell="1" allowOverlap="1" wp14:anchorId="7DD278E6" wp14:editId="74E0B17F">
                      <wp:simplePos x="0" y="0"/>
                      <wp:positionH relativeFrom="column">
                        <wp:posOffset>3140075</wp:posOffset>
                      </wp:positionH>
                      <wp:positionV relativeFrom="paragraph">
                        <wp:posOffset>264160</wp:posOffset>
                      </wp:positionV>
                      <wp:extent cx="1219200" cy="1657350"/>
                      <wp:effectExtent l="0" t="0" r="0" b="0"/>
                      <wp:wrapNone/>
                      <wp:docPr id="697" name="Text Box 6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19200" cy="1657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2835B0D" w14:textId="77777777" w:rsidR="007205E3" w:rsidRDefault="007205E3" w:rsidP="007205E3">
                                  <w:r>
                                    <w:object w:dxaOrig="2809" w:dyaOrig="3686" w14:anchorId="709F8377">
                                      <v:shape id="_x0000_i1057" type="#_x0000_t75" style="width:105pt;height:135pt">
                                        <v:imagedata r:id="rId204" o:title=""/>
                                      </v:shape>
                                      <o:OLEObject Type="Embed" ProgID="ChemDraw.Document.6.0" ShapeID="_x0000_i1057" DrawAspect="Content" ObjectID="_1782299430" r:id="rId205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DD278E6" id="Text Box 697" o:spid="_x0000_s1058" type="#_x0000_t202" style="position:absolute;margin-left:247.25pt;margin-top:20.8pt;width:96pt;height:130.5pt;z-index:2524876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" filled="f" stroked="f">
                      <v:textbox style="mso-fit-shape-to-text:t">
                        <w:txbxContent>
                          <w:p w14:paraId="32835B0D" w14:textId="77777777" w:rsidR="007205E3" w:rsidRDefault="007205E3" w:rsidP="007205E3">
                            <w:r>
                              <w:object w:dxaOrig="2951" w:dyaOrig="3861" w14:anchorId="709F8377">
                                <v:shape id="_x0000_i1056" type="#_x0000_t75" style="width:105.25pt;height:134.75pt">
                                  <v:imagedata r:id="rId206" o:title=""/>
                                </v:shape>
                                <o:OLEObject Type="Embed" ProgID="ChemDraw.Document.6.0" ShapeID="_x0000_i1056" DrawAspect="Content" ObjectID="_1769973020" r:id="rId207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205E3" w:rsidRPr="00F6687E" w14:paraId="265296E4" w14:textId="77777777" w:rsidTr="00C235FB">
        <w:tc>
          <w:tcPr>
            <w:tcW w:w="11624" w:type="dxa"/>
          </w:tcPr>
          <w:p w14:paraId="6FB8F9C3" w14:textId="77777777" w:rsidR="007205E3" w:rsidRPr="00F6687E" w:rsidRDefault="007205E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8C9D53E" wp14:editId="12065CAE">
                  <wp:extent cx="5486400" cy="2552700"/>
                  <wp:effectExtent l="0" t="0" r="0" b="0"/>
                  <wp:docPr id="698" name="Picture 6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132A" w:rsidRPr="00F6687E" w14:paraId="1C6D330F" w14:textId="77777777" w:rsidTr="00C235FB">
        <w:tc>
          <w:tcPr>
            <w:tcW w:w="11624" w:type="dxa"/>
            <w:vAlign w:val="center"/>
          </w:tcPr>
          <w:p w14:paraId="1213CB5C" w14:textId="7B477DB3" w:rsidR="00B9132A" w:rsidRPr="00F6687E" w:rsidRDefault="00B9132A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4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3-(4-Hydroxy-3-methoxyphenyl)prop-2-enoic acid</w:t>
            </w:r>
            <w:r w:rsidR="00D50620"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97375C7" w14:textId="77777777" w:rsidR="007205E3" w:rsidRPr="00F6687E" w:rsidRDefault="007205E3" w:rsidP="005C3F93"/>
    <w:p w14:paraId="6D7A4209" w14:textId="77777777" w:rsidR="007205E3" w:rsidRPr="00F6687E" w:rsidRDefault="007205E3" w:rsidP="005C3F93"/>
    <w:p w14:paraId="06443EF2" w14:textId="77777777" w:rsidR="007205E3" w:rsidRPr="00F6687E" w:rsidRDefault="007205E3" w:rsidP="005C3F93"/>
    <w:p w14:paraId="032F7E25" w14:textId="77777777" w:rsidR="007205E3" w:rsidRPr="00F6687E" w:rsidRDefault="007205E3" w:rsidP="005C3F93"/>
    <w:p w14:paraId="5006F5B5" w14:textId="77777777" w:rsidR="007205E3" w:rsidRPr="00F6687E" w:rsidRDefault="007205E3" w:rsidP="005C3F93"/>
    <w:p w14:paraId="360CF74D" w14:textId="77777777" w:rsidR="007205E3" w:rsidRPr="00F6687E" w:rsidRDefault="007205E3" w:rsidP="005C3F93"/>
    <w:p w14:paraId="2A780796" w14:textId="77777777" w:rsidR="007205E3" w:rsidRPr="00F6687E" w:rsidRDefault="007205E3" w:rsidP="005C3F93"/>
    <w:p w14:paraId="59C7CB53" w14:textId="77777777" w:rsidR="007205E3" w:rsidRPr="00F6687E" w:rsidRDefault="007205E3" w:rsidP="005C3F93"/>
    <w:p w14:paraId="60D01414" w14:textId="77777777" w:rsidR="007205E3" w:rsidRPr="00F6687E" w:rsidRDefault="007205E3" w:rsidP="005C3F93"/>
    <w:tbl>
      <w:tblPr>
        <w:tblStyle w:val="TableGrid"/>
        <w:tblW w:w="10490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90"/>
      </w:tblGrid>
      <w:tr w:rsidR="007205E3" w:rsidRPr="00F6687E" w14:paraId="21865AAE" w14:textId="77777777" w:rsidTr="00C235FB">
        <w:tc>
          <w:tcPr>
            <w:tcW w:w="10490" w:type="dxa"/>
          </w:tcPr>
          <w:p w14:paraId="7ABC3691" w14:textId="4522A7E4" w:rsidR="007205E3" w:rsidRPr="00F6687E" w:rsidRDefault="00C235FB" w:rsidP="005C3F93">
            <w:r w:rsidRPr="00F6687E">
              <w:rPr>
                <w:noProof/>
              </w:rPr>
              <w:lastRenderedPageBreak/>
              <w:drawing>
                <wp:anchor distT="0" distB="0" distL="114300" distR="114300" simplePos="0" relativeHeight="252627968" behindDoc="0" locked="0" layoutInCell="1" allowOverlap="1" wp14:anchorId="5D8FB210" wp14:editId="610F8A32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0</wp:posOffset>
                  </wp:positionV>
                  <wp:extent cx="5486400" cy="2552700"/>
                  <wp:effectExtent l="0" t="0" r="0" b="0"/>
                  <wp:wrapSquare wrapText="bothSides"/>
                  <wp:docPr id="649" name="Picture 6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205E3" w:rsidRPr="00F6687E">
              <w:rPr>
                <w:noProof/>
              </w:rPr>
              <w:drawing>
                <wp:inline distT="0" distB="0" distL="0" distR="0" wp14:anchorId="11476051" wp14:editId="3C3FB815">
                  <wp:extent cx="5486400" cy="2552700"/>
                  <wp:effectExtent l="0" t="0" r="0" b="0"/>
                  <wp:docPr id="647" name="Picture 6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5E3" w:rsidRPr="00F6687E" w14:paraId="636A3FC7" w14:textId="77777777" w:rsidTr="00C235FB">
        <w:tc>
          <w:tcPr>
            <w:tcW w:w="10490" w:type="dxa"/>
          </w:tcPr>
          <w:p w14:paraId="3A517E62" w14:textId="0B387B4B" w:rsidR="007205E3" w:rsidRPr="00F6687E" w:rsidRDefault="007205E3" w:rsidP="005C3F93">
            <w:pPr>
              <w:jc w:val="center"/>
            </w:pPr>
          </w:p>
        </w:tc>
      </w:tr>
      <w:tr w:rsidR="00B9132A" w:rsidRPr="00F6687E" w14:paraId="11B68399" w14:textId="77777777" w:rsidTr="00C235FB">
        <w:tc>
          <w:tcPr>
            <w:tcW w:w="10490" w:type="dxa"/>
            <w:vAlign w:val="center"/>
          </w:tcPr>
          <w:p w14:paraId="51570062" w14:textId="0DAD8411" w:rsidR="00B9132A" w:rsidRPr="00F6687E" w:rsidRDefault="00B9132A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5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3-(4-Hydroxyphenyl)prop-2-enoic acid</w:t>
            </w:r>
            <w:r w:rsidR="001F33DB"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 w:rsidR="001F33DB"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p</w:t>
            </w:r>
            <w:r w:rsidR="001F33DB" w:rsidRPr="00F6687E">
              <w:rPr>
                <w:rFonts w:asciiTheme="majorBidi" w:hAnsiTheme="majorBidi" w:cstheme="majorBidi"/>
                <w:sz w:val="24"/>
                <w:szCs w:val="24"/>
              </w:rPr>
              <w:t>-Coumaric acid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E1DAEC0" w14:textId="3E148AA8" w:rsidR="007205E3" w:rsidRPr="00F6687E" w:rsidRDefault="00C235FB" w:rsidP="005C3F93">
      <w:r w:rsidRPr="00F6687E">
        <w:rPr>
          <w:noProof/>
        </w:rPr>
        <mc:AlternateContent>
          <mc:Choice Requires="wps">
            <w:drawing>
              <wp:anchor distT="0" distB="0" distL="114300" distR="114300" simplePos="0" relativeHeight="252486656" behindDoc="0" locked="0" layoutInCell="1" allowOverlap="1" wp14:anchorId="191E38AF" wp14:editId="1D8FBFC2">
                <wp:simplePos x="0" y="0"/>
                <wp:positionH relativeFrom="column">
                  <wp:posOffset>3835937</wp:posOffset>
                </wp:positionH>
                <wp:positionV relativeFrom="paragraph">
                  <wp:posOffset>-5453380</wp:posOffset>
                </wp:positionV>
                <wp:extent cx="1818640" cy="3057525"/>
                <wp:effectExtent l="0" t="0" r="0" b="9525"/>
                <wp:wrapNone/>
                <wp:docPr id="648" name="Text Box 6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8640" cy="305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8168C44" w14:textId="77777777" w:rsidR="007205E3" w:rsidRDefault="007205E3" w:rsidP="007205E3">
                            <w:r>
                              <w:object w:dxaOrig="1824" w:dyaOrig="3686" w14:anchorId="7448CE12">
                                <v:shape id="_x0000_i1058" type="#_x0000_t75" style="width:79.5pt;height:158.25pt">
                                  <v:imagedata r:id="rId211" o:title=""/>
                                </v:shape>
                                <o:OLEObject Type="Embed" ProgID="ChemDraw.Document.6.0" ShapeID="_x0000_i1058" DrawAspect="Content" ObjectID="_1782299431" r:id="rId2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1E38AF" id="Text Box 648" o:spid="_x0000_s1059" type="#_x0000_t202" style="position:absolute;margin-left:302.05pt;margin-top:-429.4pt;width:143.2pt;height:240.75pt;z-index:252486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" filled="f" stroked="f">
                <v:textbox style="mso-fit-shape-to-text:t">
                  <w:txbxContent>
                    <w:p w14:paraId="28168C44" w14:textId="77777777" w:rsidR="007205E3" w:rsidRDefault="007205E3" w:rsidP="007205E3">
                      <w:r>
                        <w:object w:dxaOrig="1917" w:dyaOrig="3861" w14:anchorId="7448CE12">
                          <v:shape id="_x0000_i1057" type="#_x0000_t75" style="width:79.4pt;height:158.75pt">
                            <v:imagedata r:id="rId213" o:title=""/>
                          </v:shape>
                          <o:OLEObject Type="Embed" ProgID="ChemDraw.Document.6.0" ShapeID="_x0000_i1057" DrawAspect="Content" ObjectID="_1769973021" r:id="rId2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3C5E672" w14:textId="77777777" w:rsidR="007205E3" w:rsidRPr="00F6687E" w:rsidRDefault="007205E3" w:rsidP="005C3F93"/>
    <w:p w14:paraId="6A26966D" w14:textId="77777777" w:rsidR="007205E3" w:rsidRPr="00F6687E" w:rsidRDefault="007205E3" w:rsidP="005C3F93"/>
    <w:p w14:paraId="6565CCD4" w14:textId="77777777" w:rsidR="007205E3" w:rsidRPr="00F6687E" w:rsidRDefault="007205E3" w:rsidP="005C3F93"/>
    <w:p w14:paraId="4474C8DC" w14:textId="77777777" w:rsidR="005206AC" w:rsidRPr="00F6687E" w:rsidRDefault="005206AC" w:rsidP="005C3F93"/>
    <w:p w14:paraId="78A68E91" w14:textId="77777777" w:rsidR="005206AC" w:rsidRPr="00F6687E" w:rsidRDefault="005206AC" w:rsidP="005C3F93"/>
    <w:p w14:paraId="4187FEF9" w14:textId="77777777" w:rsidR="005206AC" w:rsidRPr="00F6687E" w:rsidRDefault="005206AC" w:rsidP="005C3F93"/>
    <w:p w14:paraId="48981F47" w14:textId="77777777" w:rsidR="005206AC" w:rsidRPr="00F6687E" w:rsidRDefault="005206AC" w:rsidP="005C3F93"/>
    <w:p w14:paraId="05AE656E" w14:textId="77777777" w:rsidR="005206AC" w:rsidRPr="00F6687E" w:rsidRDefault="005206AC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5206AC" w:rsidRPr="00F6687E" w14:paraId="38D05A87" w14:textId="77777777" w:rsidTr="00C235FB">
        <w:tc>
          <w:tcPr>
            <w:tcW w:w="8636" w:type="dxa"/>
          </w:tcPr>
          <w:p w14:paraId="6E832932" w14:textId="77777777" w:rsidR="005206AC" w:rsidRPr="00F6687E" w:rsidRDefault="005206AC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08160" behindDoc="0" locked="0" layoutInCell="1" allowOverlap="1" wp14:anchorId="091326F0" wp14:editId="1E32A491">
                      <wp:simplePos x="0" y="0"/>
                      <wp:positionH relativeFrom="column">
                        <wp:posOffset>3557270</wp:posOffset>
                      </wp:positionH>
                      <wp:positionV relativeFrom="paragraph">
                        <wp:posOffset>33020</wp:posOffset>
                      </wp:positionV>
                      <wp:extent cx="1805940" cy="1958340"/>
                      <wp:effectExtent l="0" t="0" r="0" b="3810"/>
                      <wp:wrapNone/>
                      <wp:docPr id="151" name="Text Box 1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05940" cy="19583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FE2332B" w14:textId="19B1C02D" w:rsidR="005206AC" w:rsidRDefault="0093095F" w:rsidP="005206AC">
                                  <w:r>
                                    <w:object w:dxaOrig="3387" w:dyaOrig="3698" w14:anchorId="0BF27794">
                                      <v:shape id="_x0000_i1059" type="#_x0000_t75" style="width:133.5pt;height:2in">
                                        <v:imagedata r:id="rId215" o:title=""/>
                                      </v:shape>
                                      <o:OLEObject Type="Embed" ProgID="ChemDraw.Document.6.0" ShapeID="_x0000_i1059" DrawAspect="Content" ObjectID="_1782299432" r:id="rId2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1326F0" id="Text Box 151" o:spid="_x0000_s1060" type="#_x0000_t202" style="position:absolute;margin-left:280.1pt;margin-top:2.6pt;width:142.2pt;height:154.2pt;z-index:25250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" filled="f" stroked="f">
                      <v:textbox>
                        <w:txbxContent>
                          <w:p w14:paraId="6FE2332B" w14:textId="19B1C02D" w:rsidR="005206AC" w:rsidRDefault="0093095F" w:rsidP="005206AC">
                            <w:r>
                              <w:object w:dxaOrig="3558" w:dyaOrig="3873" w14:anchorId="0BF27794">
                                <v:shape id="_x0000_i1058" type="#_x0000_t75" style="width:132.9pt;height:2in">
                                  <v:imagedata r:id="rId217" o:title=""/>
                                </v:shape>
                                <o:OLEObject Type="Embed" ProgID="ChemDraw.Document.6.0" ShapeID="_x0000_i1058" DrawAspect="Content" ObjectID="_1769973022" r:id="rId2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104907E" wp14:editId="37280565">
                  <wp:extent cx="5486400" cy="2552700"/>
                  <wp:effectExtent l="0" t="0" r="0" b="0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06AC" w:rsidRPr="00F6687E" w14:paraId="6F7F0873" w14:textId="77777777" w:rsidTr="00C235FB">
        <w:tc>
          <w:tcPr>
            <w:tcW w:w="8636" w:type="dxa"/>
          </w:tcPr>
          <w:p w14:paraId="2C2DAE28" w14:textId="77777777" w:rsidR="005206AC" w:rsidRPr="00F6687E" w:rsidRDefault="005206AC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563C272" wp14:editId="2F273F38">
                  <wp:extent cx="5486400" cy="2552700"/>
                  <wp:effectExtent l="0" t="0" r="0" b="0"/>
                  <wp:docPr id="153" name="Picture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68C4" w:rsidRPr="00F6687E" w14:paraId="6A945BF8" w14:textId="77777777" w:rsidTr="00C235FB">
        <w:tc>
          <w:tcPr>
            <w:tcW w:w="8636" w:type="dxa"/>
            <w:vAlign w:val="center"/>
          </w:tcPr>
          <w:p w14:paraId="79A92F9C" w14:textId="493D1049" w:rsidR="00DB68C4" w:rsidRPr="00F6687E" w:rsidRDefault="00DB68C4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6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Zearaleno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7740E66" w14:textId="77777777" w:rsidR="005206AC" w:rsidRPr="00F6687E" w:rsidRDefault="005206AC" w:rsidP="005C3F93"/>
    <w:p w14:paraId="3A594B2D" w14:textId="77777777" w:rsidR="005206AC" w:rsidRPr="00F6687E" w:rsidRDefault="005206AC" w:rsidP="005C3F93"/>
    <w:p w14:paraId="0EA5DB63" w14:textId="77777777" w:rsidR="005206AC" w:rsidRPr="00F6687E" w:rsidRDefault="005206AC" w:rsidP="005C3F93"/>
    <w:p w14:paraId="0BDE16DF" w14:textId="77777777" w:rsidR="005206AC" w:rsidRPr="00F6687E" w:rsidRDefault="005206AC" w:rsidP="005C3F93"/>
    <w:p w14:paraId="62201B70" w14:textId="77777777" w:rsidR="005206AC" w:rsidRPr="00F6687E" w:rsidRDefault="005206AC" w:rsidP="005C3F93"/>
    <w:p w14:paraId="04C97AE6" w14:textId="77777777" w:rsidR="005206AC" w:rsidRPr="00F6687E" w:rsidRDefault="005206AC" w:rsidP="005C3F93"/>
    <w:p w14:paraId="407C698D" w14:textId="77777777" w:rsidR="005206AC" w:rsidRPr="00F6687E" w:rsidRDefault="005206AC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5206AC" w:rsidRPr="00F6687E" w14:paraId="1E9273F6" w14:textId="77777777" w:rsidTr="00407C64">
        <w:tc>
          <w:tcPr>
            <w:tcW w:w="8636" w:type="dxa"/>
          </w:tcPr>
          <w:p w14:paraId="6061AF64" w14:textId="77777777" w:rsidR="005206AC" w:rsidRPr="00F6687E" w:rsidRDefault="005206AC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06112" behindDoc="0" locked="0" layoutInCell="1" allowOverlap="1" wp14:anchorId="6DCCECE0" wp14:editId="1441BA57">
                      <wp:simplePos x="0" y="0"/>
                      <wp:positionH relativeFrom="column">
                        <wp:posOffset>3818890</wp:posOffset>
                      </wp:positionH>
                      <wp:positionV relativeFrom="paragraph">
                        <wp:posOffset>36195</wp:posOffset>
                      </wp:positionV>
                      <wp:extent cx="1853184" cy="2121408"/>
                      <wp:effectExtent l="0" t="0" r="0" b="0"/>
                      <wp:wrapNone/>
                      <wp:docPr id="541" name="Text Box 5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53184" cy="21214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44BBE3A" w14:textId="118DC100" w:rsidR="005206AC" w:rsidRDefault="0093095F" w:rsidP="005206AC">
                                  <w:r>
                                    <w:object w:dxaOrig="3040" w:dyaOrig="3686" w14:anchorId="4BFA16DB">
                                      <v:shape id="_x0000_i1060" type="#_x0000_t75" style="width:107.25pt;height:127.5pt">
                                        <v:imagedata r:id="rId221" o:title=""/>
                                      </v:shape>
                                      <o:OLEObject Type="Embed" ProgID="ChemDraw.Document.6.0" ShapeID="_x0000_i1060" DrawAspect="Content" ObjectID="_1782299433" r:id="rId22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DCCECE0" id="Text Box 541" o:spid="_x0000_s1061" type="#_x0000_t202" style="position:absolute;margin-left:300.7pt;margin-top:2.85pt;width:145.9pt;height:167.05pt;z-index:2525061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" filled="f" stroked="f">
                      <v:textbox style="mso-fit-shape-to-text:t">
                        <w:txbxContent>
                          <w:p w14:paraId="544BBE3A" w14:textId="118DC100" w:rsidR="005206AC" w:rsidRDefault="0093095F" w:rsidP="005206AC">
                            <w:r>
                              <w:object w:dxaOrig="3194" w:dyaOrig="3861" w14:anchorId="4BFA16DB">
                                <v:shape id="_x0000_i1059" type="#_x0000_t75" style="width:107.1pt;height:127.4pt">
                                  <v:imagedata r:id="rId223" o:title=""/>
                                </v:shape>
                                <o:OLEObject Type="Embed" ProgID="ChemDraw.Document.6.0" ShapeID="_x0000_i1059" DrawAspect="Content" ObjectID="_1769973023" r:id="rId22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75BB3ADB" wp14:editId="2ACDDCCB">
                  <wp:extent cx="5486400" cy="254698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6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06AC" w:rsidRPr="00F6687E" w14:paraId="441E6EE4" w14:textId="77777777" w:rsidTr="00407C64">
        <w:tc>
          <w:tcPr>
            <w:tcW w:w="8636" w:type="dxa"/>
          </w:tcPr>
          <w:p w14:paraId="737755AB" w14:textId="77777777" w:rsidR="005206AC" w:rsidRPr="00F6687E" w:rsidRDefault="005206AC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69C2DB1" wp14:editId="20919FE4">
                  <wp:extent cx="5486400" cy="2548255"/>
                  <wp:effectExtent l="0" t="0" r="0" b="0"/>
                  <wp:docPr id="544" name="Picture 5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855" w:rsidRPr="00F6687E" w14:paraId="6C003FE9" w14:textId="77777777" w:rsidTr="00407C64">
        <w:tc>
          <w:tcPr>
            <w:tcW w:w="8636" w:type="dxa"/>
            <w:vAlign w:val="center"/>
          </w:tcPr>
          <w:p w14:paraId="159764BC" w14:textId="547A4BDC" w:rsidR="008C4855" w:rsidRPr="00F6687E" w:rsidRDefault="008C4855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</w:t>
            </w:r>
            <w:r w:rsidR="009C4086" w:rsidRPr="00F6687E">
              <w:rPr>
                <w:rFonts w:asciiTheme="majorBidi" w:hAnsiTheme="majorBidi" w:cstheme="majorBidi"/>
                <w:sz w:val="24"/>
                <w:szCs w:val="24"/>
              </w:rPr>
              <w:t>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Sinapyl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aldehyd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</w:t>
            </w:r>
            <w:r w:rsidR="009C4086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E90FEB6" w14:textId="77777777" w:rsidR="005206AC" w:rsidRPr="00F6687E" w:rsidRDefault="005206AC" w:rsidP="005C3F93"/>
    <w:p w14:paraId="7B887CCE" w14:textId="77777777" w:rsidR="005206AC" w:rsidRPr="00F6687E" w:rsidRDefault="005206AC" w:rsidP="005C3F93"/>
    <w:p w14:paraId="3E28F23B" w14:textId="77777777" w:rsidR="005206AC" w:rsidRPr="00F6687E" w:rsidRDefault="005206AC" w:rsidP="005C3F93"/>
    <w:p w14:paraId="4C1F719A" w14:textId="77777777" w:rsidR="00617DD0" w:rsidRPr="00F6687E" w:rsidRDefault="00617DD0" w:rsidP="005C3F93"/>
    <w:p w14:paraId="15C7EB1A" w14:textId="77777777" w:rsidR="00617DD0" w:rsidRPr="00F6687E" w:rsidRDefault="00617DD0" w:rsidP="005C3F93"/>
    <w:p w14:paraId="6E15AC37" w14:textId="77777777" w:rsidR="00617DD0" w:rsidRPr="00F6687E" w:rsidRDefault="00617DD0" w:rsidP="005C3F93"/>
    <w:p w14:paraId="43E1A3F7" w14:textId="77777777" w:rsidR="005206AC" w:rsidRPr="00F6687E" w:rsidRDefault="005206AC" w:rsidP="005C3F93"/>
    <w:p w14:paraId="012A6DF6" w14:textId="77777777" w:rsidR="005206AC" w:rsidRPr="00F6687E" w:rsidRDefault="005206AC" w:rsidP="005C3F93">
      <w:pPr>
        <w:jc w:val="center"/>
      </w:pPr>
    </w:p>
    <w:p w14:paraId="5CB2F71A" w14:textId="77777777" w:rsidR="009C0B26" w:rsidRPr="00F6687E" w:rsidRDefault="009C0B26" w:rsidP="005C3F93">
      <w:pPr>
        <w:jc w:val="center"/>
      </w:pPr>
    </w:p>
    <w:tbl>
      <w:tblPr>
        <w:tblStyle w:val="TableGrid"/>
        <w:tblW w:w="0" w:type="auto"/>
        <w:tblInd w:w="-8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92"/>
      </w:tblGrid>
      <w:tr w:rsidR="005206AC" w:rsidRPr="00F6687E" w14:paraId="45E3C99F" w14:textId="77777777" w:rsidTr="00407C64">
        <w:tc>
          <w:tcPr>
            <w:tcW w:w="9492" w:type="dxa"/>
          </w:tcPr>
          <w:p w14:paraId="55EB7B3D" w14:textId="77777777" w:rsidR="005206AC" w:rsidRPr="00F6687E" w:rsidRDefault="005206AC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05088" behindDoc="0" locked="0" layoutInCell="1" allowOverlap="1" wp14:anchorId="0DAFB756" wp14:editId="08F3C592">
                      <wp:simplePos x="0" y="0"/>
                      <wp:positionH relativeFrom="column">
                        <wp:posOffset>4555490</wp:posOffset>
                      </wp:positionH>
                      <wp:positionV relativeFrom="paragraph">
                        <wp:posOffset>-10160</wp:posOffset>
                      </wp:positionV>
                      <wp:extent cx="2333625" cy="1409700"/>
                      <wp:effectExtent l="0" t="0" r="0" b="0"/>
                      <wp:wrapNone/>
                      <wp:docPr id="1090" name="Text Box 10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33625" cy="1409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2DDD991" w14:textId="1A4C3AF1" w:rsidR="005206AC" w:rsidRDefault="0093095F" w:rsidP="005206AC">
                                  <w:r>
                                    <w:object w:dxaOrig="2398" w:dyaOrig="3398" w14:anchorId="78CD9BC5">
                                      <v:shape id="_x0000_i1061" type="#_x0000_t75" style="width:94.5pt;height:131.25pt">
                                        <v:imagedata r:id="rId227" o:title=""/>
                                      </v:shape>
                                      <o:OLEObject Type="Embed" ProgID="ChemDraw.Document.6.0" ShapeID="_x0000_i1061" DrawAspect="Content" ObjectID="_1782299434" r:id="rId22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DAFB756" id="Text Box 1090" o:spid="_x0000_s1062" type="#_x0000_t202" style="position:absolute;margin-left:358.7pt;margin-top:-.8pt;width:183.75pt;height:111pt;z-index:2525050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" filled="f" stroked="f">
                      <v:textbox style="mso-fit-shape-to-text:t">
                        <w:txbxContent>
                          <w:p w14:paraId="02DDD991" w14:textId="1A4C3AF1" w:rsidR="005206AC" w:rsidRDefault="0093095F" w:rsidP="005206AC">
                            <w:r>
                              <w:object w:dxaOrig="2520" w:dyaOrig="3559" w14:anchorId="78CD9BC5">
                                <v:shape id="_x0000_i1060" type="#_x0000_t75" style="width:94.15pt;height:131.1pt">
                                  <v:imagedata r:id="rId229" o:title=""/>
                                </v:shape>
                                <o:OLEObject Type="Embed" ProgID="ChemDraw.Document.6.0" ShapeID="_x0000_i1060" DrawAspect="Content" ObjectID="_1769973024" r:id="rId23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42E064F9" wp14:editId="358E6DBD">
                  <wp:extent cx="5486400" cy="2552700"/>
                  <wp:effectExtent l="0" t="0" r="0" b="0"/>
                  <wp:docPr id="1089" name="Picture 10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06AC" w:rsidRPr="00F6687E" w14:paraId="6C62641B" w14:textId="77777777" w:rsidTr="00407C64">
        <w:tc>
          <w:tcPr>
            <w:tcW w:w="9492" w:type="dxa"/>
          </w:tcPr>
          <w:p w14:paraId="4EBAB945" w14:textId="77777777" w:rsidR="005206AC" w:rsidRPr="00F6687E" w:rsidRDefault="005206AC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414B7DD" wp14:editId="19DE68B6">
                  <wp:extent cx="5486400" cy="2552700"/>
                  <wp:effectExtent l="0" t="0" r="0" b="0"/>
                  <wp:docPr id="1091" name="Picture 10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4855" w:rsidRPr="00F6687E" w14:paraId="4FFB1387" w14:textId="77777777" w:rsidTr="00407C64">
        <w:tc>
          <w:tcPr>
            <w:tcW w:w="9492" w:type="dxa"/>
            <w:vAlign w:val="center"/>
          </w:tcPr>
          <w:p w14:paraId="0A9D4F62" w14:textId="124604F4" w:rsidR="008C4855" w:rsidRPr="00F6687E" w:rsidRDefault="008C4855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3</w:t>
            </w:r>
            <w:r w:rsidR="009C4086" w:rsidRPr="00F6687E">
              <w:rPr>
                <w:rFonts w:asciiTheme="majorBidi" w:hAnsiTheme="majorBidi" w:cstheme="majorBidi"/>
                <w:sz w:val="24"/>
                <w:szCs w:val="24"/>
              </w:rPr>
              <w:t>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3,4-Dihydroxymandel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</w:t>
            </w:r>
            <w:r w:rsidR="009C4086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5A74A0F" w14:textId="77777777" w:rsidR="005206AC" w:rsidRPr="00F6687E" w:rsidRDefault="005206AC" w:rsidP="005C3F93">
      <w:pPr>
        <w:tabs>
          <w:tab w:val="left" w:pos="1031"/>
        </w:tabs>
      </w:pPr>
      <w:r w:rsidRPr="00F6687E">
        <w:tab/>
      </w:r>
    </w:p>
    <w:p w14:paraId="4DD0EACE" w14:textId="77777777" w:rsidR="005206AC" w:rsidRPr="00F6687E" w:rsidRDefault="005206AC" w:rsidP="005C3F93">
      <w:pPr>
        <w:tabs>
          <w:tab w:val="left" w:pos="1031"/>
        </w:tabs>
      </w:pPr>
    </w:p>
    <w:p w14:paraId="62CCB401" w14:textId="77777777" w:rsidR="005206AC" w:rsidRPr="00F6687E" w:rsidRDefault="005206AC" w:rsidP="005C3F93">
      <w:pPr>
        <w:tabs>
          <w:tab w:val="left" w:pos="1031"/>
        </w:tabs>
      </w:pPr>
    </w:p>
    <w:p w14:paraId="62227C07" w14:textId="77777777" w:rsidR="005206AC" w:rsidRPr="00F6687E" w:rsidRDefault="005206AC" w:rsidP="005C3F93">
      <w:pPr>
        <w:tabs>
          <w:tab w:val="left" w:pos="1031"/>
        </w:tabs>
      </w:pPr>
    </w:p>
    <w:p w14:paraId="5FFD076F" w14:textId="77777777" w:rsidR="005206AC" w:rsidRPr="00F6687E" w:rsidRDefault="005206AC" w:rsidP="005C3F93">
      <w:pPr>
        <w:tabs>
          <w:tab w:val="left" w:pos="1031"/>
        </w:tabs>
      </w:pPr>
    </w:p>
    <w:p w14:paraId="5C24D454" w14:textId="77777777" w:rsidR="005206AC" w:rsidRPr="00F6687E" w:rsidRDefault="005206AC" w:rsidP="005C3F93"/>
    <w:p w14:paraId="0D6FDD2D" w14:textId="77777777" w:rsidR="007205E3" w:rsidRPr="00F6687E" w:rsidRDefault="007205E3" w:rsidP="005C3F93"/>
    <w:p w14:paraId="1784BA01" w14:textId="77777777" w:rsidR="007205E3" w:rsidRPr="00F6687E" w:rsidRDefault="007205E3" w:rsidP="005C3F93"/>
    <w:p w14:paraId="189082DB" w14:textId="77777777" w:rsidR="00915A0B" w:rsidRPr="00F6687E" w:rsidRDefault="00915A0B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15A0B" w:rsidRPr="00F6687E" w14:paraId="5A76D31B" w14:textId="77777777" w:rsidTr="00407C64">
        <w:tc>
          <w:tcPr>
            <w:tcW w:w="8636" w:type="dxa"/>
          </w:tcPr>
          <w:p w14:paraId="679501E6" w14:textId="77777777" w:rsidR="00915A0B" w:rsidRPr="00F6687E" w:rsidRDefault="00915A0B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94848" behindDoc="0" locked="0" layoutInCell="1" allowOverlap="1" wp14:anchorId="3ADEEDC4" wp14:editId="7D60A4E3">
                      <wp:simplePos x="0" y="0"/>
                      <wp:positionH relativeFrom="column">
                        <wp:posOffset>3463925</wp:posOffset>
                      </wp:positionH>
                      <wp:positionV relativeFrom="paragraph">
                        <wp:posOffset>53340</wp:posOffset>
                      </wp:positionV>
                      <wp:extent cx="2323390" cy="1366222"/>
                      <wp:effectExtent l="0" t="0" r="0" b="5715"/>
                      <wp:wrapNone/>
                      <wp:docPr id="542" name="Text Box 5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23390" cy="13662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B300C1" w14:textId="1FD88002" w:rsidR="00915A0B" w:rsidRDefault="0093095F" w:rsidP="00915A0B">
                                  <w:r>
                                    <w:object w:dxaOrig="3387" w:dyaOrig="1886" w14:anchorId="0B67519F">
                                      <v:shape id="_x0000_i1062" type="#_x0000_t75" style="width:135pt;height:75.75pt">
                                        <v:imagedata r:id="rId233" o:title=""/>
                                      </v:shape>
                                      <o:OLEObject Type="Embed" ProgID="ChemDraw.Document.6.0" ShapeID="_x0000_i1062" DrawAspect="Content" ObjectID="_1782299435" r:id="rId23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DEEDC4" id="Text Box 542" o:spid="_x0000_s1063" type="#_x0000_t202" style="position:absolute;margin-left:272.75pt;margin-top:4.2pt;width:182.95pt;height:107.6pt;z-index:252494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" filled="f" stroked="f">
                      <v:textbox style="mso-fit-shape-to-text:t">
                        <w:txbxContent>
                          <w:p w14:paraId="15B300C1" w14:textId="1FD88002" w:rsidR="00915A0B" w:rsidRDefault="0093095F" w:rsidP="00915A0B">
                            <w:r>
                              <w:object w:dxaOrig="3559" w:dyaOrig="1975" w14:anchorId="0B67519F">
                                <v:shape id="_x0000_i1061" type="#_x0000_t75" style="width:134.75pt;height:75.7pt">
                                  <v:imagedata r:id="rId235" o:title=""/>
                                </v:shape>
                                <o:OLEObject Type="Embed" ProgID="ChemDraw.Document.6.0" ShapeID="_x0000_i1061" DrawAspect="Content" ObjectID="_1769973025" r:id="rId23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DD98D4E" wp14:editId="7E0EDC59">
                  <wp:extent cx="5486400" cy="2547620"/>
                  <wp:effectExtent l="0" t="0" r="0" b="0"/>
                  <wp:docPr id="584" name="Picture 5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7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5A0B" w:rsidRPr="00F6687E" w14:paraId="24E5B99A" w14:textId="77777777" w:rsidTr="00407C64">
        <w:tc>
          <w:tcPr>
            <w:tcW w:w="8636" w:type="dxa"/>
            <w:vAlign w:val="center"/>
          </w:tcPr>
          <w:p w14:paraId="1B8DAAFF" w14:textId="77777777" w:rsidR="00915A0B" w:rsidRPr="00F6687E" w:rsidRDefault="00915A0B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B283B92" wp14:editId="7181FF9E">
                  <wp:extent cx="5486400" cy="2553335"/>
                  <wp:effectExtent l="0" t="0" r="0" b="0"/>
                  <wp:docPr id="543" name="Picture 5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3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911CF" w:rsidRPr="00F6687E" w14:paraId="12D77C67" w14:textId="77777777" w:rsidTr="00407C64">
        <w:tc>
          <w:tcPr>
            <w:tcW w:w="8636" w:type="dxa"/>
            <w:vAlign w:val="center"/>
          </w:tcPr>
          <w:p w14:paraId="30C1B8B3" w14:textId="5443F309" w:rsidR="00F911CF" w:rsidRPr="00F6687E" w:rsidRDefault="00F911C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9C4086" w:rsidRPr="00F6687E">
              <w:rPr>
                <w:rFonts w:asciiTheme="majorBidi" w:hAnsiTheme="majorBidi" w:cstheme="majorBidi"/>
                <w:sz w:val="24"/>
                <w:szCs w:val="24"/>
              </w:rPr>
              <w:t>3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Daphnetin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9C4086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C0E0EEE" w14:textId="77777777" w:rsidR="00915A0B" w:rsidRPr="00F6687E" w:rsidRDefault="00915A0B" w:rsidP="005C3F93"/>
    <w:p w14:paraId="625F8CF6" w14:textId="77777777" w:rsidR="00915A0B" w:rsidRPr="00F6687E" w:rsidRDefault="00915A0B" w:rsidP="005C3F93"/>
    <w:p w14:paraId="06AFA4AB" w14:textId="77777777" w:rsidR="00915A0B" w:rsidRPr="00F6687E" w:rsidRDefault="00915A0B" w:rsidP="005C3F93"/>
    <w:p w14:paraId="1B4CEBCC" w14:textId="77777777" w:rsidR="00915A0B" w:rsidRPr="00F6687E" w:rsidRDefault="00915A0B" w:rsidP="005C3F93"/>
    <w:p w14:paraId="70FEA302" w14:textId="77777777" w:rsidR="00915A0B" w:rsidRPr="00F6687E" w:rsidRDefault="00915A0B" w:rsidP="005C3F93"/>
    <w:p w14:paraId="73C082E1" w14:textId="77777777" w:rsidR="00915A0B" w:rsidRPr="00F6687E" w:rsidRDefault="00915A0B" w:rsidP="005C3F93"/>
    <w:p w14:paraId="3B69D505" w14:textId="77777777" w:rsidR="00915A0B" w:rsidRPr="00F6687E" w:rsidRDefault="00915A0B" w:rsidP="005C3F93"/>
    <w:p w14:paraId="661DEE37" w14:textId="77777777" w:rsidR="00915A0B" w:rsidRPr="00F6687E" w:rsidRDefault="00915A0B" w:rsidP="005C3F93"/>
    <w:p w14:paraId="2548A62C" w14:textId="77777777" w:rsidR="00915A0B" w:rsidRPr="00F6687E" w:rsidRDefault="00915A0B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15A0B" w:rsidRPr="00F6687E" w14:paraId="7F16BFCE" w14:textId="77777777" w:rsidTr="00407C64">
        <w:tc>
          <w:tcPr>
            <w:tcW w:w="8636" w:type="dxa"/>
          </w:tcPr>
          <w:p w14:paraId="2B5BE2C1" w14:textId="77777777" w:rsidR="00915A0B" w:rsidRPr="00F6687E" w:rsidRDefault="00915A0B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95872" behindDoc="0" locked="0" layoutInCell="1" allowOverlap="1" wp14:anchorId="2338375A" wp14:editId="143C94BE">
                      <wp:simplePos x="0" y="0"/>
                      <wp:positionH relativeFrom="column">
                        <wp:posOffset>3678555</wp:posOffset>
                      </wp:positionH>
                      <wp:positionV relativeFrom="paragraph">
                        <wp:posOffset>2540</wp:posOffset>
                      </wp:positionV>
                      <wp:extent cx="2190044" cy="1490133"/>
                      <wp:effectExtent l="0" t="0" r="0" b="0"/>
                      <wp:wrapNone/>
                      <wp:docPr id="562" name="Text Box 5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90044" cy="14901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8196D82" w14:textId="77777777" w:rsidR="00915A0B" w:rsidRDefault="00915A0B" w:rsidP="00915A0B">
                                  <w:r>
                                    <w:object w:dxaOrig="3801" w:dyaOrig="5130" w14:anchorId="0F30A43D">
                                      <v:shape id="_x0000_i1063" type="#_x0000_t75" style="width:118.5pt;height:159pt">
                                        <v:imagedata r:id="rId239" o:title=""/>
                                      </v:shape>
                                      <o:OLEObject Type="Embed" ProgID="ChemDraw.Document.6.0" ShapeID="_x0000_i1063" DrawAspect="Content" ObjectID="_1782299436" r:id="rId24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338375A" id="Text Box 562" o:spid="_x0000_s1064" type="#_x0000_t202" style="position:absolute;margin-left:289.65pt;margin-top:.2pt;width:172.45pt;height:117.35pt;z-index:2524958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" filled="f" stroked="f">
                      <v:textbox style="mso-fit-shape-to-text:t">
                        <w:txbxContent>
                          <w:p w14:paraId="58196D82" w14:textId="77777777" w:rsidR="00915A0B" w:rsidRDefault="00915A0B" w:rsidP="00915A0B">
                            <w:r>
                              <w:object w:dxaOrig="3993" w:dyaOrig="5373" w14:anchorId="0F30A43D">
                                <v:shape id="_x0000_i1062" type="#_x0000_t75" style="width:118.15pt;height:158.75pt">
                                  <v:imagedata r:id="rId241" o:title=""/>
                                </v:shape>
                                <o:OLEObject Type="Embed" ProgID="ChemDraw.Document.6.0" ShapeID="_x0000_i1062" DrawAspect="Content" ObjectID="_1769973026" r:id="rId24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AC7E261" wp14:editId="31445E0F">
                  <wp:extent cx="5486400" cy="254825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5A0B" w:rsidRPr="00F6687E" w14:paraId="112E1470" w14:textId="77777777" w:rsidTr="00407C64">
        <w:tc>
          <w:tcPr>
            <w:tcW w:w="8636" w:type="dxa"/>
          </w:tcPr>
          <w:p w14:paraId="26C93CCC" w14:textId="77777777" w:rsidR="00915A0B" w:rsidRPr="00F6687E" w:rsidRDefault="00915A0B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6D92F7B" wp14:editId="74FF46D7">
                  <wp:extent cx="5486400" cy="2550160"/>
                  <wp:effectExtent l="0" t="0" r="0" b="0"/>
                  <wp:docPr id="564" name="Picture 5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ACA" w:rsidRPr="00F6687E" w14:paraId="44DACA2D" w14:textId="77777777" w:rsidTr="00407C64">
        <w:tc>
          <w:tcPr>
            <w:tcW w:w="8636" w:type="dxa"/>
            <w:vAlign w:val="center"/>
          </w:tcPr>
          <w:p w14:paraId="4C21B99E" w14:textId="2B2C35C0" w:rsidR="00DF7ACA" w:rsidRPr="00F6687E" w:rsidRDefault="00DF7ACA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4</w:t>
            </w:r>
            <w:r w:rsidR="009C4086" w:rsidRPr="00F6687E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Esculin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="009C4086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FD2B440" w14:textId="77777777" w:rsidR="00915A0B" w:rsidRPr="00F6687E" w:rsidRDefault="00915A0B" w:rsidP="005C3F93"/>
    <w:p w14:paraId="4159D17E" w14:textId="77777777" w:rsidR="00915A0B" w:rsidRPr="00F6687E" w:rsidRDefault="00915A0B" w:rsidP="005C3F93"/>
    <w:p w14:paraId="2DC6AB3D" w14:textId="77777777" w:rsidR="00915A0B" w:rsidRPr="00F6687E" w:rsidRDefault="00915A0B" w:rsidP="005C3F93"/>
    <w:p w14:paraId="39A3FC2E" w14:textId="77777777" w:rsidR="00915A0B" w:rsidRPr="00F6687E" w:rsidRDefault="00915A0B" w:rsidP="005C3F93"/>
    <w:p w14:paraId="630E5351" w14:textId="77777777" w:rsidR="00915A0B" w:rsidRPr="00F6687E" w:rsidRDefault="00915A0B" w:rsidP="005C3F93"/>
    <w:p w14:paraId="379F25C4" w14:textId="77777777" w:rsidR="00915A0B" w:rsidRPr="00F6687E" w:rsidRDefault="00915A0B" w:rsidP="005C3F93"/>
    <w:p w14:paraId="6F7893C9" w14:textId="77777777" w:rsidR="00915A0B" w:rsidRPr="00F6687E" w:rsidRDefault="00915A0B" w:rsidP="005C3F93"/>
    <w:p w14:paraId="7FCA8013" w14:textId="77777777" w:rsidR="00915A0B" w:rsidRPr="00F6687E" w:rsidRDefault="00915A0B" w:rsidP="005C3F93"/>
    <w:tbl>
      <w:tblPr>
        <w:tblStyle w:val="TableGrid"/>
        <w:tblW w:w="9073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73"/>
      </w:tblGrid>
      <w:tr w:rsidR="00915A0B" w:rsidRPr="00F6687E" w14:paraId="7E5A9011" w14:textId="77777777" w:rsidTr="00407C64">
        <w:tc>
          <w:tcPr>
            <w:tcW w:w="9073" w:type="dxa"/>
          </w:tcPr>
          <w:p w14:paraId="3AD0FBD9" w14:textId="77777777" w:rsidR="00915A0B" w:rsidRPr="00F6687E" w:rsidRDefault="00915A0B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96896" behindDoc="0" locked="0" layoutInCell="1" allowOverlap="1" wp14:anchorId="004D990D" wp14:editId="3BF52D6A">
                      <wp:simplePos x="0" y="0"/>
                      <wp:positionH relativeFrom="column">
                        <wp:posOffset>2397125</wp:posOffset>
                      </wp:positionH>
                      <wp:positionV relativeFrom="paragraph">
                        <wp:posOffset>226060</wp:posOffset>
                      </wp:positionV>
                      <wp:extent cx="2009775" cy="1504950"/>
                      <wp:effectExtent l="0" t="0" r="0" b="0"/>
                      <wp:wrapNone/>
                      <wp:docPr id="742" name="Text Box 7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09775" cy="150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BEBE20" w14:textId="77777777" w:rsidR="00915A0B" w:rsidRDefault="00915A0B" w:rsidP="00915A0B">
                                  <w:r>
                                    <w:object w:dxaOrig="7026" w:dyaOrig="3411" w14:anchorId="628AFAA7">
                                      <v:shape id="_x0000_i1064" type="#_x0000_t75" style="width:3in;height:105pt">
                                        <v:imagedata r:id="rId245" o:title=""/>
                                      </v:shape>
                                      <o:OLEObject Type="Embed" ProgID="ChemDraw.Document.6.0" ShapeID="_x0000_i1064" DrawAspect="Content" ObjectID="_1782299437" r:id="rId24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04D990D" id="Text Box 742" o:spid="_x0000_s1065" type="#_x0000_t202" style="position:absolute;margin-left:188.75pt;margin-top:17.8pt;width:158.25pt;height:118.5pt;z-index:2524968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" filled="f" stroked="f">
                      <v:textbox style="mso-fit-shape-to-text:t">
                        <w:txbxContent>
                          <w:p w14:paraId="08BEBE20" w14:textId="77777777" w:rsidR="00915A0B" w:rsidRDefault="00915A0B" w:rsidP="00915A0B">
                            <w:r>
                              <w:object w:dxaOrig="7382" w:dyaOrig="3573" w14:anchorId="628AFAA7">
                                <v:shape id="_x0000_i1063" type="#_x0000_t75" style="width:3in;height:105.25pt">
                                  <v:imagedata r:id="rId247" o:title=""/>
                                </v:shape>
                                <o:OLEObject Type="Embed" ProgID="ChemDraw.Document.6.0" ShapeID="_x0000_i1063" DrawAspect="Content" ObjectID="_1769973027" r:id="rId24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47DBFCFF" wp14:editId="5D85A16B">
                  <wp:extent cx="5486400" cy="2552700"/>
                  <wp:effectExtent l="0" t="0" r="0" b="0"/>
                  <wp:docPr id="741" name="Picture 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5A0B" w:rsidRPr="00F6687E" w14:paraId="3DA70192" w14:textId="77777777" w:rsidTr="00407C64">
        <w:tc>
          <w:tcPr>
            <w:tcW w:w="9073" w:type="dxa"/>
          </w:tcPr>
          <w:p w14:paraId="7355CD04" w14:textId="77777777" w:rsidR="00915A0B" w:rsidRPr="00F6687E" w:rsidRDefault="00915A0B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A8E7D74" wp14:editId="776FC772">
                  <wp:extent cx="5486400" cy="2552700"/>
                  <wp:effectExtent l="0" t="0" r="0" b="0"/>
                  <wp:docPr id="743" name="Picture 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7ACA" w:rsidRPr="00F6687E" w14:paraId="51055F44" w14:textId="77777777" w:rsidTr="00407C64">
        <w:tc>
          <w:tcPr>
            <w:tcW w:w="9073" w:type="dxa"/>
            <w:vAlign w:val="center"/>
          </w:tcPr>
          <w:p w14:paraId="0E5E418C" w14:textId="6553E2AD" w:rsidR="00DF7ACA" w:rsidRPr="00F6687E" w:rsidRDefault="00DF7ACA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4</w:t>
            </w:r>
            <w:r w:rsidR="009C4086" w:rsidRPr="00F6687E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E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3,4,5'-Trihydroxy-3'-glucopyranosylstilbe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="009C4086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AF42644" w14:textId="77777777" w:rsidR="00915A0B" w:rsidRPr="00F6687E" w:rsidRDefault="00915A0B" w:rsidP="005C3F93"/>
    <w:p w14:paraId="136CCB95" w14:textId="77777777" w:rsidR="00915A0B" w:rsidRPr="00F6687E" w:rsidRDefault="00915A0B" w:rsidP="005C3F93"/>
    <w:p w14:paraId="4FCAD48A" w14:textId="77777777" w:rsidR="00915A0B" w:rsidRPr="00F6687E" w:rsidRDefault="00915A0B" w:rsidP="005C3F93"/>
    <w:p w14:paraId="3348A1ED" w14:textId="77777777" w:rsidR="00915A0B" w:rsidRPr="00F6687E" w:rsidRDefault="00915A0B" w:rsidP="005C3F93"/>
    <w:p w14:paraId="0478DB3E" w14:textId="77777777" w:rsidR="00915A0B" w:rsidRPr="00F6687E" w:rsidRDefault="00915A0B" w:rsidP="005C3F93"/>
    <w:p w14:paraId="2B7F7A58" w14:textId="77777777" w:rsidR="00915A0B" w:rsidRPr="00F6687E" w:rsidRDefault="00915A0B" w:rsidP="005C3F93"/>
    <w:p w14:paraId="3A4D4293" w14:textId="77777777" w:rsidR="00915A0B" w:rsidRPr="00F6687E" w:rsidRDefault="00915A0B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15A0B" w:rsidRPr="00F6687E" w14:paraId="019A4A66" w14:textId="77777777" w:rsidTr="00407C64">
        <w:tc>
          <w:tcPr>
            <w:tcW w:w="8636" w:type="dxa"/>
          </w:tcPr>
          <w:p w14:paraId="673BF105" w14:textId="77777777" w:rsidR="00915A0B" w:rsidRPr="00F6687E" w:rsidRDefault="00915A0B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91776" behindDoc="0" locked="0" layoutInCell="1" allowOverlap="1" wp14:anchorId="016C96EF" wp14:editId="3DE70E4A">
                      <wp:simplePos x="0" y="0"/>
                      <wp:positionH relativeFrom="column">
                        <wp:posOffset>1930400</wp:posOffset>
                      </wp:positionH>
                      <wp:positionV relativeFrom="paragraph">
                        <wp:posOffset>26035</wp:posOffset>
                      </wp:positionV>
                      <wp:extent cx="914400" cy="1514475"/>
                      <wp:effectExtent l="0" t="0" r="0" b="9525"/>
                      <wp:wrapNone/>
                      <wp:docPr id="833" name="Text Box 8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151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9F74DAD" w14:textId="77777777" w:rsidR="00915A0B" w:rsidRDefault="00915A0B" w:rsidP="00915A0B">
                                  <w:r>
                                    <w:object w:dxaOrig="7273" w:dyaOrig="5691" w14:anchorId="096605C0">
                                      <v:shape id="_x0000_i1065" type="#_x0000_t75" style="width:171.75pt;height:135pt">
                                        <v:imagedata r:id="rId251" o:title=""/>
                                      </v:shape>
                                      <o:OLEObject Type="Embed" ProgID="ChemDraw.Document.6.0" ShapeID="_x0000_i1065" DrawAspect="Content" ObjectID="_1782299438" r:id="rId25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16C96EF" id="Text Box 833" o:spid="_x0000_s1066" type="#_x0000_t202" style="position:absolute;margin-left:152pt;margin-top:2.05pt;width:1in;height:119.25pt;z-index:2524917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" filled="f" stroked="f">
                      <v:textbox style="mso-fit-shape-to-text:t">
                        <w:txbxContent>
                          <w:p w14:paraId="29F74DAD" w14:textId="77777777" w:rsidR="00915A0B" w:rsidRDefault="00915A0B" w:rsidP="00915A0B">
                            <w:r>
                              <w:object w:dxaOrig="7641" w:dyaOrig="5961" w14:anchorId="096605C0">
                                <v:shape id="_x0000_i1064" type="#_x0000_t75" style="width:171.7pt;height:134.75pt">
                                  <v:imagedata r:id="rId253" o:title=""/>
                                </v:shape>
                                <o:OLEObject Type="Embed" ProgID="ChemDraw.Document.6.0" ShapeID="_x0000_i1064" DrawAspect="Content" ObjectID="_1769973028" r:id="rId25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41C00F4" wp14:editId="789991BD">
                  <wp:extent cx="5356860" cy="2552700"/>
                  <wp:effectExtent l="0" t="0" r="0" b="0"/>
                  <wp:docPr id="832" name="Picture 8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686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5A0B" w:rsidRPr="00F6687E" w14:paraId="3925FD20" w14:textId="77777777" w:rsidTr="00407C64">
        <w:tc>
          <w:tcPr>
            <w:tcW w:w="8636" w:type="dxa"/>
          </w:tcPr>
          <w:p w14:paraId="2E0CB91B" w14:textId="77777777" w:rsidR="00915A0B" w:rsidRPr="00F6687E" w:rsidRDefault="00915A0B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7C56258" wp14:editId="5A5AA1EF">
                  <wp:extent cx="5486400" cy="2552700"/>
                  <wp:effectExtent l="0" t="0" r="0" b="0"/>
                  <wp:docPr id="834" name="Picture 8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123E0" w:rsidRPr="00F6687E" w14:paraId="5566F63F" w14:textId="77777777" w:rsidTr="00407C64">
        <w:tc>
          <w:tcPr>
            <w:tcW w:w="8636" w:type="dxa"/>
            <w:vAlign w:val="center"/>
          </w:tcPr>
          <w:p w14:paraId="1C787D2D" w14:textId="37B02E4E" w:rsidR="003123E0" w:rsidRPr="00F6687E" w:rsidRDefault="003123E0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4</w:t>
            </w:r>
            <w:r w:rsidR="005C45C5" w:rsidRPr="00F6687E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Riboflavin-5′-monophosphate sodium salt hydr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="005C45C5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F8B2DBA" w14:textId="77777777" w:rsidR="00915A0B" w:rsidRPr="00F6687E" w:rsidRDefault="00915A0B" w:rsidP="005C3F93"/>
    <w:p w14:paraId="4A87021F" w14:textId="77777777" w:rsidR="006E4438" w:rsidRPr="00F6687E" w:rsidRDefault="006E4438" w:rsidP="005C3F93"/>
    <w:p w14:paraId="63D5FDD3" w14:textId="77777777" w:rsidR="00915A0B" w:rsidRPr="00F6687E" w:rsidRDefault="00915A0B" w:rsidP="005C3F93"/>
    <w:p w14:paraId="37092341" w14:textId="77777777" w:rsidR="00915A0B" w:rsidRPr="00F6687E" w:rsidRDefault="00915A0B" w:rsidP="005C3F93"/>
    <w:p w14:paraId="5EEE87BE" w14:textId="77777777" w:rsidR="00915A0B" w:rsidRPr="00F6687E" w:rsidRDefault="00915A0B" w:rsidP="005C3F93"/>
    <w:p w14:paraId="78E226D9" w14:textId="77777777" w:rsidR="00915A0B" w:rsidRPr="00F6687E" w:rsidRDefault="00915A0B" w:rsidP="005C3F93"/>
    <w:p w14:paraId="75AE551E" w14:textId="77777777" w:rsidR="00915A0B" w:rsidRPr="00F6687E" w:rsidRDefault="00915A0B" w:rsidP="005C3F93"/>
    <w:p w14:paraId="0D74C7F4" w14:textId="77777777" w:rsidR="00915A0B" w:rsidRPr="00F6687E" w:rsidRDefault="00915A0B" w:rsidP="005C3F93"/>
    <w:p w14:paraId="3819881C" w14:textId="77777777" w:rsidR="006E4438" w:rsidRPr="00F6687E" w:rsidRDefault="006E4438" w:rsidP="005C3F93"/>
    <w:tbl>
      <w:tblPr>
        <w:tblStyle w:val="TableGrid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08"/>
      </w:tblGrid>
      <w:tr w:rsidR="007205E3" w:rsidRPr="00F6687E" w14:paraId="2B025269" w14:textId="77777777" w:rsidTr="00070492">
        <w:tc>
          <w:tcPr>
            <w:tcW w:w="9208" w:type="dxa"/>
          </w:tcPr>
          <w:p w14:paraId="19B7609E" w14:textId="75535FBB" w:rsidR="007205E3" w:rsidRPr="00F6687E" w:rsidRDefault="00070492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28992" behindDoc="0" locked="0" layoutInCell="1" allowOverlap="1" wp14:anchorId="1A8C719C" wp14:editId="4BE489D6">
                      <wp:simplePos x="0" y="0"/>
                      <wp:positionH relativeFrom="column">
                        <wp:posOffset>3956832</wp:posOffset>
                      </wp:positionH>
                      <wp:positionV relativeFrom="paragraph">
                        <wp:posOffset>275004</wp:posOffset>
                      </wp:positionV>
                      <wp:extent cx="1219200" cy="1195754"/>
                      <wp:effectExtent l="0" t="0" r="0" b="4445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19200" cy="119575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4944B82" w14:textId="08C559EE" w:rsidR="00070492" w:rsidRDefault="00070492">
                                  <w:r>
                                    <w:object w:dxaOrig="2161" w:dyaOrig="2186" w14:anchorId="076B5BD8">
                                      <v:shape id="_x0000_i1066" type="#_x0000_t75" style="width:81pt;height:81pt">
                                        <v:imagedata r:id="rId257" o:title=""/>
                                      </v:shape>
                                      <o:OLEObject Type="Embed" ProgID="ChemDraw.Document.6.0" ShapeID="_x0000_i1066" DrawAspect="Content" ObjectID="_1782299439" r:id="rId25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8C719C" id="Text Box 3" o:spid="_x0000_s1067" type="#_x0000_t202" style="position:absolute;margin-left:311.55pt;margin-top:21.65pt;width:96pt;height:94.15pt;z-index:2526289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" fillcolor="white [3201]" stroked="f" strokeweight=".5pt">
                      <v:textbox>
                        <w:txbxContent>
                          <w:p w14:paraId="34944B82" w14:textId="08C559EE" w:rsidR="00070492" w:rsidRDefault="00070492">
                            <w:r>
                              <w:object w:dxaOrig="2270" w:dyaOrig="2289" w14:anchorId="076B5BD8">
                                <v:shape id="_x0000_i1202" type="#_x0000_t75" style="width:81.25pt;height:81.25pt">
                                  <v:imagedata r:id="rId259" o:title=""/>
                                </v:shape>
                                <o:OLEObject Type="Embed" ProgID="ChemDraw.Document.6.0" ShapeID="_x0000_i1202" DrawAspect="Content" ObjectID="_1769973029" r:id="rId26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205E3" w:rsidRPr="00F6687E">
              <w:rPr>
                <w:noProof/>
              </w:rPr>
              <w:drawing>
                <wp:inline distT="0" distB="0" distL="0" distR="0" wp14:anchorId="6DBF19AD" wp14:editId="5748EE31">
                  <wp:extent cx="5486400" cy="2552700"/>
                  <wp:effectExtent l="0" t="0" r="0" b="0"/>
                  <wp:docPr id="690" name="Picture 6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05E3" w:rsidRPr="00F6687E" w14:paraId="404A41EB" w14:textId="77777777" w:rsidTr="00070492">
        <w:tc>
          <w:tcPr>
            <w:tcW w:w="9208" w:type="dxa"/>
          </w:tcPr>
          <w:p w14:paraId="6C48CF6C" w14:textId="77777777" w:rsidR="007205E3" w:rsidRPr="00F6687E" w:rsidRDefault="007205E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3793BE7" wp14:editId="6CFBE5EE">
                  <wp:extent cx="5486400" cy="2552700"/>
                  <wp:effectExtent l="0" t="0" r="0" b="0"/>
                  <wp:docPr id="692" name="Picture 6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D3F83" w:rsidRPr="00F6687E" w14:paraId="7100E442" w14:textId="77777777" w:rsidTr="00070492">
        <w:tc>
          <w:tcPr>
            <w:tcW w:w="9208" w:type="dxa"/>
            <w:vAlign w:val="center"/>
          </w:tcPr>
          <w:p w14:paraId="5A365251" w14:textId="793E79BC" w:rsidR="001D3F83" w:rsidRPr="00F6687E" w:rsidRDefault="001D3F83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4</w:t>
            </w:r>
            <w:r w:rsidR="005C45C5" w:rsidRPr="00F6687E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="00C468BA"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-Aminobenzoic </w:t>
            </w:r>
            <w:r w:rsidR="00C468BA" w:rsidRPr="00F6687E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="005C45C5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6A0786DF" w14:textId="77777777" w:rsidR="00973B1A" w:rsidRPr="00F6687E" w:rsidRDefault="00973B1A" w:rsidP="005C3F93"/>
    <w:p w14:paraId="21EFFB1A" w14:textId="77777777" w:rsidR="00973B1A" w:rsidRPr="00F6687E" w:rsidRDefault="00973B1A" w:rsidP="005C3F93"/>
    <w:p w14:paraId="0BB447A9" w14:textId="77777777" w:rsidR="007205E3" w:rsidRPr="00F6687E" w:rsidRDefault="007205E3" w:rsidP="005C3F93"/>
    <w:p w14:paraId="5FC1FF35" w14:textId="77777777" w:rsidR="007205E3" w:rsidRPr="00F6687E" w:rsidRDefault="007205E3" w:rsidP="005C3F93"/>
    <w:p w14:paraId="32FAED61" w14:textId="77777777" w:rsidR="007205E3" w:rsidRPr="00F6687E" w:rsidRDefault="007205E3" w:rsidP="005C3F93"/>
    <w:p w14:paraId="20D42FE1" w14:textId="77777777" w:rsidR="007205E3" w:rsidRPr="00F6687E" w:rsidRDefault="007205E3" w:rsidP="005C3F93"/>
    <w:p w14:paraId="5DEBEC78" w14:textId="77777777" w:rsidR="007205E3" w:rsidRPr="00F6687E" w:rsidRDefault="007205E3" w:rsidP="005C3F93"/>
    <w:p w14:paraId="0A7AE913" w14:textId="77777777" w:rsidR="007205E3" w:rsidRPr="00F6687E" w:rsidRDefault="007205E3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162706" w:rsidRPr="00F6687E" w14:paraId="0B5EC172" w14:textId="77777777" w:rsidTr="00070492">
        <w:tc>
          <w:tcPr>
            <w:tcW w:w="8636" w:type="dxa"/>
          </w:tcPr>
          <w:p w14:paraId="35013BC5" w14:textId="77777777" w:rsidR="00162706" w:rsidRPr="00F6687E" w:rsidRDefault="00162706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197888" behindDoc="0" locked="0" layoutInCell="1" allowOverlap="1" wp14:anchorId="3D99CEE5" wp14:editId="4689AEBF">
                      <wp:simplePos x="0" y="0"/>
                      <wp:positionH relativeFrom="column">
                        <wp:posOffset>3492500</wp:posOffset>
                      </wp:positionH>
                      <wp:positionV relativeFrom="paragraph">
                        <wp:posOffset>54610</wp:posOffset>
                      </wp:positionV>
                      <wp:extent cx="2438400" cy="1638300"/>
                      <wp:effectExtent l="0" t="0" r="0" b="0"/>
                      <wp:wrapNone/>
                      <wp:docPr id="757" name="Text Box 7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38400" cy="163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D64A4F" w14:textId="7D99735B" w:rsidR="008212C7" w:rsidRDefault="0093095F" w:rsidP="00162706">
                                  <w:r>
                                    <w:object w:dxaOrig="3069" w:dyaOrig="2254" w14:anchorId="69724F4E">
                                      <v:shape id="_x0000_i1067" type="#_x0000_t75" style="width:130.5pt;height:96pt">
                                        <v:imagedata r:id="rId263" o:title=""/>
                                      </v:shape>
                                      <o:OLEObject Type="Embed" ProgID="ChemDraw.Document.6.0" ShapeID="_x0000_i1067" DrawAspect="Content" ObjectID="_1782299440" r:id="rId26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99CEE5" id="Text Box 757" o:spid="_x0000_s1068" type="#_x0000_t202" style="position:absolute;margin-left:275pt;margin-top:4.3pt;width:192pt;height:129pt;z-index:252197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" filled="f" stroked="f">
                      <v:textbox style="mso-fit-shape-to-text:t">
                        <w:txbxContent>
                          <w:p w14:paraId="35D64A4F" w14:textId="7D99735B" w:rsidR="008212C7" w:rsidRDefault="0093095F" w:rsidP="00162706">
                            <w:r>
                              <w:object w:dxaOrig="3225" w:dyaOrig="2361" w14:anchorId="69724F4E">
                                <v:shape id="_x0000_i1065" type="#_x0000_t75" style="width:131.1pt;height:96pt">
                                  <v:imagedata r:id="rId265" o:title=""/>
                                </v:shape>
                                <o:OLEObject Type="Embed" ProgID="ChemDraw.Document.6.0" ShapeID="_x0000_i1065" DrawAspect="Content" ObjectID="_1769973030" r:id="rId26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7F2A703" wp14:editId="52FDE4BF">
                  <wp:extent cx="5486400" cy="2552700"/>
                  <wp:effectExtent l="0" t="0" r="0" b="0"/>
                  <wp:docPr id="756" name="Picture 7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2706" w:rsidRPr="00F6687E" w14:paraId="54151EC4" w14:textId="77777777" w:rsidTr="00070492">
        <w:tc>
          <w:tcPr>
            <w:tcW w:w="8636" w:type="dxa"/>
          </w:tcPr>
          <w:p w14:paraId="656E508D" w14:textId="77777777" w:rsidR="00162706" w:rsidRPr="00F6687E" w:rsidRDefault="00162706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3AECF6B" wp14:editId="3457FB69">
                  <wp:extent cx="5486400" cy="2552700"/>
                  <wp:effectExtent l="0" t="0" r="0" b="0"/>
                  <wp:docPr id="758" name="Picture 7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2881" w:rsidRPr="00F6687E" w14:paraId="6A2ABAD8" w14:textId="77777777" w:rsidTr="00070492">
        <w:tc>
          <w:tcPr>
            <w:tcW w:w="8636" w:type="dxa"/>
            <w:vAlign w:val="center"/>
          </w:tcPr>
          <w:p w14:paraId="014C60D0" w14:textId="3A443A27" w:rsidR="00292881" w:rsidRPr="00F6687E" w:rsidRDefault="00292881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4</w:t>
            </w:r>
            <w:r w:rsidR="005C45C5" w:rsidRPr="00F6687E">
              <w:rPr>
                <w:rFonts w:asciiTheme="majorBidi" w:hAnsiTheme="majorBidi" w:cstheme="majorBidi"/>
                <w:sz w:val="24"/>
                <w:szCs w:val="24"/>
              </w:rPr>
              <w:t>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4-Pyridox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="005C45C5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94A3479" w14:textId="77777777" w:rsidR="00162706" w:rsidRPr="00F6687E" w:rsidRDefault="00162706" w:rsidP="005C3F93"/>
    <w:p w14:paraId="29680B80" w14:textId="77777777" w:rsidR="00D76114" w:rsidRPr="00F6687E" w:rsidRDefault="00D76114" w:rsidP="005C3F93"/>
    <w:p w14:paraId="3E046E8E" w14:textId="77777777" w:rsidR="00D76114" w:rsidRPr="00F6687E" w:rsidRDefault="00D76114" w:rsidP="005C3F93"/>
    <w:p w14:paraId="0F504B53" w14:textId="77777777" w:rsidR="00D76114" w:rsidRPr="00F6687E" w:rsidRDefault="00D76114" w:rsidP="005C3F93"/>
    <w:p w14:paraId="73CDEA88" w14:textId="77777777" w:rsidR="00D76114" w:rsidRPr="00F6687E" w:rsidRDefault="00D76114" w:rsidP="005C3F93"/>
    <w:p w14:paraId="736F6589" w14:textId="77777777" w:rsidR="00D76114" w:rsidRPr="00F6687E" w:rsidRDefault="00D76114" w:rsidP="005C3F93"/>
    <w:p w14:paraId="2B23DD9F" w14:textId="77777777" w:rsidR="00D76114" w:rsidRPr="00F6687E" w:rsidRDefault="00D76114" w:rsidP="005C3F93"/>
    <w:p w14:paraId="24D26AFE" w14:textId="77777777" w:rsidR="00D76114" w:rsidRPr="00F6687E" w:rsidRDefault="00D76114" w:rsidP="005C3F93"/>
    <w:p w14:paraId="5DA7810C" w14:textId="77777777" w:rsidR="00D76114" w:rsidRPr="00F6687E" w:rsidRDefault="00D76114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F3441B" w:rsidRPr="00F6687E" w14:paraId="1EE5AF37" w14:textId="77777777" w:rsidTr="00070492">
        <w:tc>
          <w:tcPr>
            <w:tcW w:w="8636" w:type="dxa"/>
          </w:tcPr>
          <w:p w14:paraId="763308CE" w14:textId="77777777" w:rsidR="00F3441B" w:rsidRPr="00F6687E" w:rsidRDefault="00F3441B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199936" behindDoc="0" locked="0" layoutInCell="1" allowOverlap="1" wp14:anchorId="2E54C62F" wp14:editId="03EAADA8">
                      <wp:simplePos x="0" y="0"/>
                      <wp:positionH relativeFrom="column">
                        <wp:posOffset>3681095</wp:posOffset>
                      </wp:positionH>
                      <wp:positionV relativeFrom="paragraph">
                        <wp:posOffset>75565</wp:posOffset>
                      </wp:positionV>
                      <wp:extent cx="2028825" cy="1552575"/>
                      <wp:effectExtent l="0" t="0" r="0" b="9525"/>
                      <wp:wrapNone/>
                      <wp:docPr id="685" name="Text Box 6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28825" cy="1552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4C679B" w14:textId="446AE51D" w:rsidR="008212C7" w:rsidRDefault="0093095F" w:rsidP="00F3441B">
                                  <w:r>
                                    <w:object w:dxaOrig="2814" w:dyaOrig="2561" w14:anchorId="61595440">
                                      <v:shape id="_x0000_i1068" type="#_x0000_t75" style="width:114.75pt;height:103.5pt">
                                        <v:imagedata r:id="rId269" o:title=""/>
                                      </v:shape>
                                      <o:OLEObject Type="Embed" ProgID="ChemDraw.Document.6.0" ShapeID="_x0000_i1068" DrawAspect="Content" ObjectID="_1782299441" r:id="rId27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E54C62F" id="Text Box 685" o:spid="_x0000_s1069" type="#_x0000_t202" style="position:absolute;margin-left:289.85pt;margin-top:5.95pt;width:159.75pt;height:122.25pt;z-index:252199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" filled="f" stroked="f">
                      <v:textbox style="mso-fit-shape-to-text:t">
                        <w:txbxContent>
                          <w:p w14:paraId="4D4C679B" w14:textId="446AE51D" w:rsidR="008212C7" w:rsidRDefault="0093095F" w:rsidP="00F3441B">
                            <w:r>
                              <w:object w:dxaOrig="2956" w:dyaOrig="2682" w14:anchorId="61595440">
                                <v:shape id="_x0000_i1066" type="#_x0000_t75" style="width:114.45pt;height:103.4pt">
                                  <v:imagedata r:id="rId271" o:title=""/>
                                </v:shape>
                                <o:OLEObject Type="Embed" ProgID="ChemDraw.Document.6.0" ShapeID="_x0000_i1066" DrawAspect="Content" ObjectID="_1769973031" r:id="rId27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43BE0FD" wp14:editId="5832F7C4">
                  <wp:extent cx="5486400" cy="2552700"/>
                  <wp:effectExtent l="0" t="0" r="0" b="0"/>
                  <wp:docPr id="684" name="Picture 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441B" w:rsidRPr="00F6687E" w14:paraId="6AC19CCC" w14:textId="77777777" w:rsidTr="00070492">
        <w:tc>
          <w:tcPr>
            <w:tcW w:w="8636" w:type="dxa"/>
          </w:tcPr>
          <w:p w14:paraId="4EE2B835" w14:textId="77777777" w:rsidR="00F3441B" w:rsidRPr="00F6687E" w:rsidRDefault="00F3441B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A5F0753" wp14:editId="5AA8E8D9">
                  <wp:extent cx="5486400" cy="2552700"/>
                  <wp:effectExtent l="0" t="0" r="0" b="0"/>
                  <wp:docPr id="686" name="Picture 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4FD7" w:rsidRPr="00F6687E" w14:paraId="03FC85D1" w14:textId="77777777" w:rsidTr="00070492">
        <w:tc>
          <w:tcPr>
            <w:tcW w:w="8636" w:type="dxa"/>
            <w:vAlign w:val="center"/>
          </w:tcPr>
          <w:p w14:paraId="491D4C14" w14:textId="389D5000" w:rsidR="00B24FD7" w:rsidRPr="00F6687E" w:rsidRDefault="00B24FD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4</w:t>
            </w:r>
            <w:r w:rsidR="00B77599" w:rsidRPr="00F6687E">
              <w:rPr>
                <w:rFonts w:asciiTheme="majorBidi" w:hAnsiTheme="majorBidi" w:cstheme="majorBidi"/>
                <w:sz w:val="24"/>
                <w:szCs w:val="24"/>
              </w:rPr>
              <w:t>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β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Indoleacet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="00B77599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0A92C42" w14:textId="77777777" w:rsidR="00F3441B" w:rsidRPr="00F6687E" w:rsidRDefault="00F3441B" w:rsidP="005C3F93"/>
    <w:p w14:paraId="7D815630" w14:textId="77777777" w:rsidR="00AC45FB" w:rsidRPr="00F6687E" w:rsidRDefault="00AC45FB" w:rsidP="005C3F93"/>
    <w:p w14:paraId="23A3231E" w14:textId="77777777" w:rsidR="00AC45FB" w:rsidRPr="00F6687E" w:rsidRDefault="00AC45FB" w:rsidP="005C3F93"/>
    <w:p w14:paraId="60E1520D" w14:textId="77777777" w:rsidR="009D6F05" w:rsidRPr="00F6687E" w:rsidRDefault="009D6F05" w:rsidP="005C3F93"/>
    <w:p w14:paraId="3A85C0C0" w14:textId="77777777" w:rsidR="009D6F05" w:rsidRPr="00F6687E" w:rsidRDefault="009D6F05" w:rsidP="005C3F93"/>
    <w:p w14:paraId="1A5D817C" w14:textId="77777777" w:rsidR="009D6F05" w:rsidRPr="00F6687E" w:rsidRDefault="009D6F05" w:rsidP="005C3F93"/>
    <w:p w14:paraId="16C6A0FB" w14:textId="77777777" w:rsidR="009D6F05" w:rsidRPr="00F6687E" w:rsidRDefault="009D6F05" w:rsidP="005C3F93"/>
    <w:p w14:paraId="5CB3DA4B" w14:textId="77777777" w:rsidR="009D6F05" w:rsidRPr="00F6687E" w:rsidRDefault="009D6F05" w:rsidP="005C3F93"/>
    <w:p w14:paraId="6D62FCE4" w14:textId="77777777" w:rsidR="009D6F05" w:rsidRPr="00F6687E" w:rsidRDefault="009D6F05" w:rsidP="005C3F93"/>
    <w:tbl>
      <w:tblPr>
        <w:tblStyle w:val="TableGrid"/>
        <w:tblW w:w="0" w:type="auto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</w:tblGrid>
      <w:tr w:rsidR="009D6F05" w:rsidRPr="00F6687E" w14:paraId="64D77D79" w14:textId="77777777" w:rsidTr="00070492">
        <w:tc>
          <w:tcPr>
            <w:tcW w:w="8925" w:type="dxa"/>
          </w:tcPr>
          <w:p w14:paraId="36909CAE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13280" behindDoc="0" locked="0" layoutInCell="1" allowOverlap="1" wp14:anchorId="68B41D72" wp14:editId="60DA977F">
                      <wp:simplePos x="0" y="0"/>
                      <wp:positionH relativeFrom="column">
                        <wp:posOffset>2663825</wp:posOffset>
                      </wp:positionH>
                      <wp:positionV relativeFrom="paragraph">
                        <wp:posOffset>235585</wp:posOffset>
                      </wp:positionV>
                      <wp:extent cx="2381250" cy="1724025"/>
                      <wp:effectExtent l="0" t="0" r="0" b="9525"/>
                      <wp:wrapNone/>
                      <wp:docPr id="795" name="Text Box 7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81250" cy="17240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2356F8" w14:textId="77777777" w:rsidR="009D6F05" w:rsidRDefault="009D6F05" w:rsidP="009D6F05">
                                  <w:r>
                                    <w:object w:dxaOrig="4059" w:dyaOrig="3728" w14:anchorId="63EC6D20">
                                      <v:shape id="_x0000_i1069" type="#_x0000_t75" style="width:156.75pt;height:142.5pt">
                                        <v:imagedata r:id="rId275" o:title=""/>
                                      </v:shape>
                                      <o:OLEObject Type="Embed" ProgID="ChemDraw.Document.6.0" ShapeID="_x0000_i1069" DrawAspect="Content" ObjectID="_1782299442" r:id="rId27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8B41D72" id="Text Box 795" o:spid="_x0000_s1070" type="#_x0000_t202" style="position:absolute;margin-left:209.75pt;margin-top:18.55pt;width:187.5pt;height:135.75pt;z-index:2525132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" filled="f" stroked="f">
                      <v:textbox style="mso-fit-shape-to-text:t">
                        <w:txbxContent>
                          <w:p w14:paraId="002356F8" w14:textId="77777777" w:rsidR="009D6F05" w:rsidRDefault="009D6F05" w:rsidP="009D6F05">
                            <w:r>
                              <w:object w:dxaOrig="4264" w:dyaOrig="3904" w14:anchorId="63EC6D20">
                                <v:shape id="_x0000_i1067" type="#_x0000_t75" style="width:156.9pt;height:142.15pt">
                                  <v:imagedata r:id="rId277" o:title=""/>
                                </v:shape>
                                <o:OLEObject Type="Embed" ProgID="ChemDraw.Document.6.0" ShapeID="_x0000_i1067" DrawAspect="Content" ObjectID="_1769973032" r:id="rId27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CF2D15B" wp14:editId="4A567151">
                  <wp:extent cx="5486400" cy="2552700"/>
                  <wp:effectExtent l="0" t="0" r="0" b="0"/>
                  <wp:docPr id="794" name="Picture 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1B951952" w14:textId="77777777" w:rsidTr="00070492">
        <w:tc>
          <w:tcPr>
            <w:tcW w:w="8925" w:type="dxa"/>
          </w:tcPr>
          <w:p w14:paraId="39F588FD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146016C" wp14:editId="25B173A3">
                  <wp:extent cx="5486400" cy="2552700"/>
                  <wp:effectExtent l="0" t="0" r="0" b="0"/>
                  <wp:docPr id="796" name="Picture 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4FD7" w:rsidRPr="00F6687E" w14:paraId="36F5FF11" w14:textId="77777777" w:rsidTr="00070492">
        <w:tc>
          <w:tcPr>
            <w:tcW w:w="8925" w:type="dxa"/>
            <w:vAlign w:val="center"/>
          </w:tcPr>
          <w:p w14:paraId="7D2CB3AD" w14:textId="5FC54197" w:rsidR="00B24FD7" w:rsidRPr="00F6687E" w:rsidRDefault="00B24FD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4</w:t>
            </w:r>
            <w:r w:rsidR="00B77599" w:rsidRPr="00F6687E">
              <w:rPr>
                <w:rFonts w:asciiTheme="majorBidi" w:hAnsiTheme="majorBidi" w:cstheme="majorBidi"/>
                <w:sz w:val="24"/>
                <w:szCs w:val="24"/>
              </w:rPr>
              <w:t>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N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Acetylneuramin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="00B77599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1F9163C" w14:textId="77777777" w:rsidR="009D6F05" w:rsidRPr="00F6687E" w:rsidRDefault="009D6F05" w:rsidP="005C3F93"/>
    <w:p w14:paraId="0BD6E586" w14:textId="77777777" w:rsidR="009D6F05" w:rsidRPr="00F6687E" w:rsidRDefault="009D6F05" w:rsidP="005C3F93"/>
    <w:p w14:paraId="4E300478" w14:textId="77777777" w:rsidR="009D6F05" w:rsidRPr="00F6687E" w:rsidRDefault="009D6F05" w:rsidP="005C3F93"/>
    <w:p w14:paraId="4721B8E8" w14:textId="77777777" w:rsidR="006D1220" w:rsidRPr="00F6687E" w:rsidRDefault="006D1220" w:rsidP="005C3F93"/>
    <w:p w14:paraId="141A89D1" w14:textId="77777777" w:rsidR="006D1220" w:rsidRPr="00F6687E" w:rsidRDefault="006D1220" w:rsidP="005C3F93"/>
    <w:p w14:paraId="1862B3A5" w14:textId="77777777" w:rsidR="006D1220" w:rsidRPr="00F6687E" w:rsidRDefault="006D1220" w:rsidP="005C3F93"/>
    <w:p w14:paraId="1AC78DA9" w14:textId="77777777" w:rsidR="006D1220" w:rsidRPr="00F6687E" w:rsidRDefault="006D1220" w:rsidP="005C3F93"/>
    <w:p w14:paraId="2BDC8656" w14:textId="77777777" w:rsidR="006D1220" w:rsidRPr="00F6687E" w:rsidRDefault="006D1220" w:rsidP="005C3F93"/>
    <w:p w14:paraId="2967C6B4" w14:textId="77777777" w:rsidR="006D1220" w:rsidRPr="00F6687E" w:rsidRDefault="006D1220" w:rsidP="005C3F93">
      <w:pPr>
        <w:tabs>
          <w:tab w:val="left" w:pos="2489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4499B5B0" w14:textId="77777777" w:rsidTr="00070492">
        <w:tc>
          <w:tcPr>
            <w:tcW w:w="8636" w:type="dxa"/>
          </w:tcPr>
          <w:p w14:paraId="41250766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29664" behindDoc="0" locked="0" layoutInCell="1" allowOverlap="1" wp14:anchorId="13C39912" wp14:editId="66EE3D8F">
                      <wp:simplePos x="0" y="0"/>
                      <wp:positionH relativeFrom="column">
                        <wp:posOffset>2362835</wp:posOffset>
                      </wp:positionH>
                      <wp:positionV relativeFrom="paragraph">
                        <wp:posOffset>56515</wp:posOffset>
                      </wp:positionV>
                      <wp:extent cx="2724150" cy="1647825"/>
                      <wp:effectExtent l="0" t="0" r="0" b="9525"/>
                      <wp:wrapNone/>
                      <wp:docPr id="247" name="Text Box 2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24150" cy="16478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51AAF5" w14:textId="77777777" w:rsidR="006D1220" w:rsidRDefault="006D1220" w:rsidP="006D1220">
                                  <w:r>
                                    <w:object w:dxaOrig="3860" w:dyaOrig="4812" w14:anchorId="7A05D88E">
                                      <v:shape id="_x0000_i1070" type="#_x0000_t75" style="width:135pt;height:168pt">
                                        <v:imagedata r:id="rId281" o:title=""/>
                                      </v:shape>
                                      <o:OLEObject Type="Embed" ProgID="ChemDraw.Document.6.0" ShapeID="_x0000_i1070" DrawAspect="Content" ObjectID="_1782299443" r:id="rId28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3C39912" id="Text Box 247" o:spid="_x0000_s1071" type="#_x0000_t202" style="position:absolute;margin-left:186.05pt;margin-top:4.45pt;width:214.5pt;height:129.75pt;z-index:2525296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" filled="f" stroked="f">
                      <v:textbox style="mso-fit-shape-to-text:t">
                        <w:txbxContent>
                          <w:p w14:paraId="4D51AAF5" w14:textId="77777777" w:rsidR="006D1220" w:rsidRDefault="006D1220" w:rsidP="006D1220">
                            <w:r>
                              <w:object w:dxaOrig="4056" w:dyaOrig="5040" w14:anchorId="7A05D88E">
                                <v:shape id="_x0000_i1068" type="#_x0000_t75" style="width:134.75pt;height:168pt">
                                  <v:imagedata r:id="rId283" o:title=""/>
                                </v:shape>
                                <o:OLEObject Type="Embed" ProgID="ChemDraw.Document.6.0" ShapeID="_x0000_i1068" DrawAspect="Content" ObjectID="_1769973033" r:id="rId28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4B5A653F" wp14:editId="65EB046A">
                  <wp:extent cx="5486400" cy="2552700"/>
                  <wp:effectExtent l="0" t="0" r="0" b="0"/>
                  <wp:docPr id="245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2B562B4E" w14:textId="77777777" w:rsidTr="00070492">
        <w:tc>
          <w:tcPr>
            <w:tcW w:w="8636" w:type="dxa"/>
            <w:vAlign w:val="center"/>
          </w:tcPr>
          <w:p w14:paraId="57DBEE6A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415513F" wp14:editId="40DA7F3B">
                  <wp:extent cx="5486400" cy="2552700"/>
                  <wp:effectExtent l="0" t="0" r="0" b="0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3A6D" w:rsidRPr="00F6687E" w14:paraId="236900D2" w14:textId="77777777" w:rsidTr="00070492">
        <w:tc>
          <w:tcPr>
            <w:tcW w:w="8636" w:type="dxa"/>
            <w:vAlign w:val="center"/>
          </w:tcPr>
          <w:p w14:paraId="58DCA313" w14:textId="109A962B" w:rsidR="00CB3A6D" w:rsidRPr="00F6687E" w:rsidRDefault="00CB3A6D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B77599" w:rsidRPr="00F6687E">
              <w:rPr>
                <w:rFonts w:asciiTheme="majorBidi" w:hAnsiTheme="majorBidi" w:cstheme="majorBidi"/>
                <w:sz w:val="24"/>
                <w:szCs w:val="24"/>
              </w:rPr>
              <w:t>4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2'-Deoxyuridine-5'-mono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77599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3C81E2A" w14:textId="77777777" w:rsidR="006D1220" w:rsidRPr="00F6687E" w:rsidRDefault="006D1220" w:rsidP="005C3F93"/>
    <w:p w14:paraId="4F39E808" w14:textId="77777777" w:rsidR="006D1220" w:rsidRPr="00F6687E" w:rsidRDefault="006D1220" w:rsidP="005C3F93"/>
    <w:p w14:paraId="7B874C46" w14:textId="77777777" w:rsidR="006D1220" w:rsidRPr="00F6687E" w:rsidRDefault="006D1220" w:rsidP="005C3F93"/>
    <w:p w14:paraId="108623AD" w14:textId="77777777" w:rsidR="006D1220" w:rsidRPr="00F6687E" w:rsidRDefault="006D1220" w:rsidP="005C3F93"/>
    <w:p w14:paraId="05135C46" w14:textId="77777777" w:rsidR="006D1220" w:rsidRPr="00F6687E" w:rsidRDefault="006D1220" w:rsidP="005C3F93"/>
    <w:p w14:paraId="52C7944A" w14:textId="77777777" w:rsidR="006D1220" w:rsidRPr="00F6687E" w:rsidRDefault="006D1220" w:rsidP="005C3F93"/>
    <w:p w14:paraId="4D90B0D3" w14:textId="77777777" w:rsidR="006D1220" w:rsidRPr="00F6687E" w:rsidRDefault="006D1220" w:rsidP="005C3F93"/>
    <w:p w14:paraId="42DC759B" w14:textId="77777777" w:rsidR="006D1220" w:rsidRPr="00F6687E" w:rsidRDefault="006D1220" w:rsidP="005C3F93"/>
    <w:p w14:paraId="1E9884D1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21B0F648" w14:textId="77777777" w:rsidTr="00070492">
        <w:tc>
          <w:tcPr>
            <w:tcW w:w="8636" w:type="dxa"/>
          </w:tcPr>
          <w:p w14:paraId="0B038925" w14:textId="77777777" w:rsidR="006D1220" w:rsidRPr="00F6687E" w:rsidRDefault="006D122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30688" behindDoc="0" locked="0" layoutInCell="1" allowOverlap="1" wp14:anchorId="194FCDC2" wp14:editId="25953E5B">
                      <wp:simplePos x="0" y="0"/>
                      <wp:positionH relativeFrom="column">
                        <wp:posOffset>3016250</wp:posOffset>
                      </wp:positionH>
                      <wp:positionV relativeFrom="paragraph">
                        <wp:posOffset>-2540</wp:posOffset>
                      </wp:positionV>
                      <wp:extent cx="2371725" cy="1276350"/>
                      <wp:effectExtent l="0" t="0" r="0" b="0"/>
                      <wp:wrapNone/>
                      <wp:docPr id="308" name="Text Box 3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71725" cy="1276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EDE26BE" w14:textId="77777777" w:rsidR="006D1220" w:rsidRDefault="006D1220" w:rsidP="006D1220">
                                  <w:r>
                                    <w:object w:dxaOrig="5667" w:dyaOrig="5620" w14:anchorId="51185E15">
                                      <v:shape id="_x0000_i1071" type="#_x0000_t75" style="width:162.75pt;height:160.5pt">
                                        <v:imagedata r:id="rId287" o:title=""/>
                                      </v:shape>
                                      <o:OLEObject Type="Embed" ProgID="ChemDraw.Document.6.0" ShapeID="_x0000_i1071" DrawAspect="Content" ObjectID="_1782299444" r:id="rId28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94FCDC2" id="Text Box 308" o:spid="_x0000_s1072" type="#_x0000_t202" style="position:absolute;margin-left:237.5pt;margin-top:-.2pt;width:186.75pt;height:100.5pt;z-index:2525306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" filled="f" stroked="f">
                      <v:textbox style="mso-fit-shape-to-text:t">
                        <w:txbxContent>
                          <w:p w14:paraId="2EDE26BE" w14:textId="77777777" w:rsidR="006D1220" w:rsidRDefault="006D1220" w:rsidP="006D1220">
                            <w:r>
                              <w:object w:dxaOrig="5954" w:dyaOrig="5886" w14:anchorId="51185E15">
                                <v:shape id="_x0000_i1069" type="#_x0000_t75" style="width:162.45pt;height:160.6pt">
                                  <v:imagedata r:id="rId289" o:title=""/>
                                </v:shape>
                                <o:OLEObject Type="Embed" ProgID="ChemDraw.Document.6.0" ShapeID="_x0000_i1069" DrawAspect="Content" ObjectID="_1769973034" r:id="rId29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985E958" wp14:editId="5155CF53">
                  <wp:extent cx="5486400" cy="2552700"/>
                  <wp:effectExtent l="0" t="0" r="0" b="0"/>
                  <wp:docPr id="306" name="Picture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16FAD74A" w14:textId="77777777" w:rsidTr="00070492">
        <w:tc>
          <w:tcPr>
            <w:tcW w:w="8636" w:type="dxa"/>
          </w:tcPr>
          <w:p w14:paraId="1CE4F795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3FF94BE" wp14:editId="5EFA24F3">
                  <wp:extent cx="5486400" cy="2552700"/>
                  <wp:effectExtent l="0" t="0" r="0" b="0"/>
                  <wp:docPr id="310" name="Picture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4046" w:rsidRPr="00F6687E" w14:paraId="43BAFFC8" w14:textId="77777777" w:rsidTr="00070492">
        <w:tc>
          <w:tcPr>
            <w:tcW w:w="8636" w:type="dxa"/>
            <w:vAlign w:val="center"/>
          </w:tcPr>
          <w:p w14:paraId="6E40B70A" w14:textId="28E2888C" w:rsidR="002A4046" w:rsidRPr="00F6687E" w:rsidRDefault="002A4046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C878AF" w:rsidRPr="00F6687E">
              <w:rPr>
                <w:rFonts w:asciiTheme="majorBidi" w:hAnsiTheme="majorBidi" w:cstheme="majorBidi"/>
                <w:sz w:val="24"/>
                <w:szCs w:val="24"/>
              </w:rPr>
              <w:t>4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2'-Deoxyuridine-5'-triphosphate sodium salt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C878AF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021E24A" w14:textId="77777777" w:rsidR="006D1220" w:rsidRPr="00F6687E" w:rsidRDefault="006D1220" w:rsidP="005C3F93"/>
    <w:p w14:paraId="1EF2F166" w14:textId="77777777" w:rsidR="006D1220" w:rsidRPr="00F6687E" w:rsidRDefault="006D1220" w:rsidP="005C3F93"/>
    <w:p w14:paraId="69239897" w14:textId="77777777" w:rsidR="006D1220" w:rsidRPr="00F6687E" w:rsidRDefault="006D1220" w:rsidP="005C3F93"/>
    <w:p w14:paraId="15A1BE16" w14:textId="77777777" w:rsidR="006D1220" w:rsidRPr="00F6687E" w:rsidRDefault="006D1220" w:rsidP="005C3F93"/>
    <w:p w14:paraId="790614AD" w14:textId="77777777" w:rsidR="006D1220" w:rsidRPr="00F6687E" w:rsidRDefault="006D1220" w:rsidP="005C3F93"/>
    <w:p w14:paraId="79542402" w14:textId="77777777" w:rsidR="006D1220" w:rsidRPr="00F6687E" w:rsidRDefault="006D1220" w:rsidP="005C3F93"/>
    <w:p w14:paraId="2BF667F9" w14:textId="77777777" w:rsidR="006D1220" w:rsidRPr="00F6687E" w:rsidRDefault="006D1220" w:rsidP="005C3F93"/>
    <w:p w14:paraId="26FF900E" w14:textId="77777777" w:rsidR="006D1220" w:rsidRPr="00F6687E" w:rsidRDefault="006D1220" w:rsidP="005C3F93"/>
    <w:p w14:paraId="35461F56" w14:textId="77777777" w:rsidR="006D1220" w:rsidRPr="00F6687E" w:rsidRDefault="006D1220" w:rsidP="005C3F93"/>
    <w:tbl>
      <w:tblPr>
        <w:tblStyle w:val="TableGrid"/>
        <w:tblW w:w="9356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6"/>
      </w:tblGrid>
      <w:tr w:rsidR="006D1220" w:rsidRPr="00F6687E" w14:paraId="234EB0FD" w14:textId="77777777" w:rsidTr="008618BC">
        <w:tc>
          <w:tcPr>
            <w:tcW w:w="9356" w:type="dxa"/>
          </w:tcPr>
          <w:p w14:paraId="6B93E1EA" w14:textId="3B263C20" w:rsidR="006D1220" w:rsidRPr="00F6687E" w:rsidRDefault="008618BC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30016" behindDoc="0" locked="0" layoutInCell="1" allowOverlap="1" wp14:anchorId="44DD5A50" wp14:editId="6A46A5B1">
                      <wp:simplePos x="0" y="0"/>
                      <wp:positionH relativeFrom="column">
                        <wp:posOffset>3358710</wp:posOffset>
                      </wp:positionH>
                      <wp:positionV relativeFrom="paragraph">
                        <wp:posOffset>110881</wp:posOffset>
                      </wp:positionV>
                      <wp:extent cx="1547447" cy="2039815"/>
                      <wp:effectExtent l="0" t="0" r="0" b="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47447" cy="20398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D1D9C45" w14:textId="1D064D7C" w:rsidR="008618BC" w:rsidRDefault="008618BC">
                                  <w:r>
                                    <w:object w:dxaOrig="3696" w:dyaOrig="5093" w14:anchorId="084928BD">
                                      <v:shape id="_x0000_i1072" type="#_x0000_t75" style="width:108.75pt;height:149.25pt">
                                        <v:imagedata r:id="rId293" o:title=""/>
                                      </v:shape>
                                      <o:OLEObject Type="Embed" ProgID="ChemDraw.Document.6.0" ShapeID="_x0000_i1072" DrawAspect="Content" ObjectID="_1782299445" r:id="rId29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4DD5A50" id="Text Box 4" o:spid="_x0000_s1073" type="#_x0000_t202" style="position:absolute;margin-left:264.45pt;margin-top:8.75pt;width:121.85pt;height:160.6pt;z-index:25263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" fillcolor="white [3201]" stroked="f" strokeweight=".5pt">
                      <v:textbox>
                        <w:txbxContent>
                          <w:p w14:paraId="4D1D9C45" w14:textId="1D064D7C" w:rsidR="008618BC" w:rsidRDefault="008618BC">
                            <w:r>
                              <w:object w:dxaOrig="3883" w:dyaOrig="5335" w14:anchorId="084928BD">
                                <v:shape id="_x0000_i1213" type="#_x0000_t75" style="width:108.9pt;height:149.55pt">
                                  <v:imagedata r:id="rId295" o:title=""/>
                                </v:shape>
                                <o:OLEObject Type="Embed" ProgID="ChemDraw.Document.6.0" ShapeID="_x0000_i1213" DrawAspect="Content" ObjectID="_1769973035" r:id="rId29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1220" w:rsidRPr="00F6687E">
              <w:rPr>
                <w:noProof/>
              </w:rPr>
              <w:drawing>
                <wp:inline distT="0" distB="0" distL="0" distR="0" wp14:anchorId="331E3C0A" wp14:editId="29F20D7F">
                  <wp:extent cx="5486400" cy="2545715"/>
                  <wp:effectExtent l="0" t="0" r="0" b="0"/>
                  <wp:docPr id="610" name="Picture 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25F9E1C9" w14:textId="77777777" w:rsidTr="008618BC">
        <w:tc>
          <w:tcPr>
            <w:tcW w:w="9356" w:type="dxa"/>
          </w:tcPr>
          <w:p w14:paraId="1CE8B1CE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5FC8E03" wp14:editId="04E0F0DF">
                  <wp:extent cx="5486400" cy="2545715"/>
                  <wp:effectExtent l="0" t="0" r="0" b="0"/>
                  <wp:docPr id="612" name="Picture 6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55C4" w:rsidRPr="00F6687E" w14:paraId="4F4F6E84" w14:textId="77777777" w:rsidTr="008618BC">
        <w:tc>
          <w:tcPr>
            <w:tcW w:w="9356" w:type="dxa"/>
            <w:vAlign w:val="center"/>
          </w:tcPr>
          <w:p w14:paraId="0B3D721D" w14:textId="45AF7849" w:rsidR="008A55C4" w:rsidRPr="00F6687E" w:rsidRDefault="008A55C4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C878AF" w:rsidRPr="00F6687E">
              <w:rPr>
                <w:rFonts w:asciiTheme="majorBidi" w:hAnsiTheme="majorBidi" w:cstheme="majorBidi"/>
                <w:sz w:val="24"/>
                <w:szCs w:val="24"/>
              </w:rPr>
              <w:t>4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Cytidine-5'-mono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C878AF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E57AD77" w14:textId="77777777" w:rsidR="006D1220" w:rsidRPr="00F6687E" w:rsidRDefault="006D1220" w:rsidP="005C3F93"/>
    <w:p w14:paraId="04A69915" w14:textId="77777777" w:rsidR="006D1220" w:rsidRPr="00F6687E" w:rsidRDefault="006D1220" w:rsidP="005C3F93"/>
    <w:p w14:paraId="064B6F02" w14:textId="77777777" w:rsidR="006D1220" w:rsidRPr="00F6687E" w:rsidRDefault="006D1220" w:rsidP="005C3F93"/>
    <w:p w14:paraId="16EE51EE" w14:textId="77777777" w:rsidR="006D1220" w:rsidRPr="00F6687E" w:rsidRDefault="006D1220" w:rsidP="005C3F93"/>
    <w:p w14:paraId="4FC9E5C3" w14:textId="77777777" w:rsidR="006D1220" w:rsidRPr="00F6687E" w:rsidRDefault="006D1220" w:rsidP="005C3F93"/>
    <w:p w14:paraId="0F803C90" w14:textId="77777777" w:rsidR="006D1220" w:rsidRPr="00F6687E" w:rsidRDefault="006D1220" w:rsidP="005C3F93"/>
    <w:p w14:paraId="45A0282B" w14:textId="77777777" w:rsidR="006D1220" w:rsidRPr="00F6687E" w:rsidRDefault="006D1220" w:rsidP="005C3F93"/>
    <w:p w14:paraId="2C31DAE1" w14:textId="77777777" w:rsidR="006D1220" w:rsidRPr="00F6687E" w:rsidRDefault="006D1220" w:rsidP="005C3F93"/>
    <w:p w14:paraId="391F90FB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0257CF7A" w14:textId="77777777" w:rsidTr="008618BC">
        <w:tc>
          <w:tcPr>
            <w:tcW w:w="8636" w:type="dxa"/>
          </w:tcPr>
          <w:p w14:paraId="75D4DE0F" w14:textId="77777777" w:rsidR="006D1220" w:rsidRPr="00F6687E" w:rsidRDefault="006D122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32736" behindDoc="0" locked="0" layoutInCell="1" allowOverlap="1" wp14:anchorId="44853E14" wp14:editId="6C7B67D0">
                      <wp:simplePos x="0" y="0"/>
                      <wp:positionH relativeFrom="column">
                        <wp:posOffset>3979545</wp:posOffset>
                      </wp:positionH>
                      <wp:positionV relativeFrom="paragraph">
                        <wp:posOffset>66040</wp:posOffset>
                      </wp:positionV>
                      <wp:extent cx="2125363" cy="1672281"/>
                      <wp:effectExtent l="0" t="0" r="0" b="4445"/>
                      <wp:wrapNone/>
                      <wp:docPr id="642" name="Text Box 6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5363" cy="16722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727AF0" w14:textId="7E36AA32" w:rsidR="006D1220" w:rsidRDefault="0093095F" w:rsidP="006D1220">
                                  <w:r>
                                    <w:object w:dxaOrig="2514" w:dyaOrig="3886" w14:anchorId="07C30A65">
                                      <v:shape id="_x0000_i1073" type="#_x0000_t75" style="width:94.5pt;height:2in">
                                        <v:imagedata r:id="rId299" o:title=""/>
                                      </v:shape>
                                      <o:OLEObject Type="Embed" ProgID="ChemDraw.Document.6.0" ShapeID="_x0000_i1073" DrawAspect="Content" ObjectID="_1782299446" r:id="rId30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4853E14" id="Text Box 642" o:spid="_x0000_s1074" type="#_x0000_t202" style="position:absolute;margin-left:313.35pt;margin-top:5.2pt;width:167.35pt;height:131.7pt;z-index:2525327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" filled="f" stroked="f">
                      <v:textbox style="mso-fit-shape-to-text:t">
                        <w:txbxContent>
                          <w:p w14:paraId="60727AF0" w14:textId="7E36AA32" w:rsidR="006D1220" w:rsidRDefault="0093095F" w:rsidP="006D1220">
                            <w:r>
                              <w:object w:dxaOrig="2642" w:dyaOrig="4070" w14:anchorId="07C30A65">
                                <v:shape id="_x0000_i1070" type="#_x0000_t75" style="width:94.15pt;height:2in">
                                  <v:imagedata r:id="rId301" o:title=""/>
                                </v:shape>
                                <o:OLEObject Type="Embed" ProgID="ChemDraw.Document.6.0" ShapeID="_x0000_i1070" DrawAspect="Content" ObjectID="_1769973036" r:id="rId30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777DFF7" wp14:editId="0CD7CFA4">
                  <wp:extent cx="5486400" cy="2545715"/>
                  <wp:effectExtent l="0" t="0" r="0" b="0"/>
                  <wp:docPr id="641" name="Picture 6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2A95983C" w14:textId="77777777" w:rsidTr="008618BC">
        <w:tc>
          <w:tcPr>
            <w:tcW w:w="8636" w:type="dxa"/>
          </w:tcPr>
          <w:p w14:paraId="7DBF2FB1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E456FF0" wp14:editId="58E42E37">
                  <wp:extent cx="5486400" cy="2545715"/>
                  <wp:effectExtent l="0" t="0" r="0" b="0"/>
                  <wp:docPr id="643" name="Picture 6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6959" w:rsidRPr="00F6687E" w14:paraId="11E72151" w14:textId="77777777" w:rsidTr="008618BC">
        <w:tc>
          <w:tcPr>
            <w:tcW w:w="8636" w:type="dxa"/>
            <w:vAlign w:val="center"/>
          </w:tcPr>
          <w:p w14:paraId="715CD869" w14:textId="0D96CEDC" w:rsidR="00656959" w:rsidRPr="00F6687E" w:rsidRDefault="00656959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5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Thymid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7FDF4D0" w14:textId="77777777" w:rsidR="006D1220" w:rsidRPr="00F6687E" w:rsidRDefault="006D1220" w:rsidP="005C3F93">
      <w:pPr>
        <w:tabs>
          <w:tab w:val="left" w:pos="2951"/>
        </w:tabs>
      </w:pPr>
      <w:r w:rsidRPr="00F6687E">
        <w:tab/>
      </w:r>
    </w:p>
    <w:p w14:paraId="74A5A02F" w14:textId="77777777" w:rsidR="006D1220" w:rsidRPr="00F6687E" w:rsidRDefault="006D1220" w:rsidP="005C3F93">
      <w:pPr>
        <w:tabs>
          <w:tab w:val="left" w:pos="2951"/>
        </w:tabs>
      </w:pPr>
    </w:p>
    <w:p w14:paraId="10FF1600" w14:textId="77777777" w:rsidR="006D1220" w:rsidRPr="00F6687E" w:rsidRDefault="006D1220" w:rsidP="005C3F93">
      <w:pPr>
        <w:tabs>
          <w:tab w:val="left" w:pos="2951"/>
        </w:tabs>
      </w:pPr>
    </w:p>
    <w:p w14:paraId="24FBB945" w14:textId="77777777" w:rsidR="006D1220" w:rsidRPr="00F6687E" w:rsidRDefault="006D1220" w:rsidP="005C3F93">
      <w:pPr>
        <w:tabs>
          <w:tab w:val="left" w:pos="2951"/>
        </w:tabs>
      </w:pPr>
    </w:p>
    <w:p w14:paraId="67FF598A" w14:textId="77777777" w:rsidR="006D1220" w:rsidRPr="00F6687E" w:rsidRDefault="006D1220" w:rsidP="005C3F93">
      <w:pPr>
        <w:tabs>
          <w:tab w:val="left" w:pos="2951"/>
        </w:tabs>
      </w:pPr>
    </w:p>
    <w:tbl>
      <w:tblPr>
        <w:tblStyle w:val="TableGrid"/>
        <w:tblW w:w="892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6"/>
      </w:tblGrid>
      <w:tr w:rsidR="006D1220" w:rsidRPr="00F6687E" w14:paraId="13B3E895" w14:textId="77777777" w:rsidTr="008618BC">
        <w:tc>
          <w:tcPr>
            <w:tcW w:w="8926" w:type="dxa"/>
          </w:tcPr>
          <w:p w14:paraId="6D3E8CFE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33760" behindDoc="0" locked="0" layoutInCell="1" allowOverlap="1" wp14:anchorId="44CDE0A0" wp14:editId="7A2CDB78">
                      <wp:simplePos x="0" y="0"/>
                      <wp:positionH relativeFrom="column">
                        <wp:posOffset>3730625</wp:posOffset>
                      </wp:positionH>
                      <wp:positionV relativeFrom="paragraph">
                        <wp:posOffset>26035</wp:posOffset>
                      </wp:positionV>
                      <wp:extent cx="2228850" cy="1600200"/>
                      <wp:effectExtent l="0" t="0" r="0" b="0"/>
                      <wp:wrapNone/>
                      <wp:docPr id="715" name="Text Box 7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28850" cy="160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1AEF398" w14:textId="77777777" w:rsidR="006D1220" w:rsidRDefault="006D1220" w:rsidP="006D1220">
                                  <w:r>
                                    <w:object w:dxaOrig="4445" w:dyaOrig="5041" w14:anchorId="22E33683">
                                      <v:shape id="_x0000_i1074" type="#_x0000_t75" style="width:129.75pt;height:145.5pt">
                                        <v:imagedata r:id="rId305" o:title=""/>
                                      </v:shape>
                                      <o:OLEObject Type="Embed" ProgID="ChemDraw.Document.6.0" ShapeID="_x0000_i1074" DrawAspect="Content" ObjectID="_1782299447" r:id="rId30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4CDE0A0" id="Text Box 715" o:spid="_x0000_s1075" type="#_x0000_t202" style="position:absolute;margin-left:293.75pt;margin-top:2.05pt;width:175.5pt;height:126pt;z-index:2525337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" filled="f" stroked="f">
                      <v:textbox style="mso-fit-shape-to-text:t">
                        <w:txbxContent>
                          <w:p w14:paraId="01AEF398" w14:textId="77777777" w:rsidR="006D1220" w:rsidRDefault="006D1220" w:rsidP="006D1220">
                            <w:r>
                              <w:object w:dxaOrig="4670" w:dyaOrig="5280" w14:anchorId="22E33683">
                                <v:shape id="_x0000_i1071" type="#_x0000_t75" style="width:129.25pt;height:145.85pt">
                                  <v:imagedata r:id="rId307" o:title=""/>
                                </v:shape>
                                <o:OLEObject Type="Embed" ProgID="ChemDraw.Document.6.0" ShapeID="_x0000_i1071" DrawAspect="Content" ObjectID="_1769973037" r:id="rId30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5170351" wp14:editId="2EE6F399">
                  <wp:extent cx="5486400" cy="2552700"/>
                  <wp:effectExtent l="0" t="0" r="0" b="0"/>
                  <wp:docPr id="714" name="Picture 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0E6AA839" w14:textId="77777777" w:rsidTr="008618BC">
        <w:tc>
          <w:tcPr>
            <w:tcW w:w="8926" w:type="dxa"/>
          </w:tcPr>
          <w:p w14:paraId="77EE5CCA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D1BFEC2" wp14:editId="660951EF">
                  <wp:extent cx="5486400" cy="2552700"/>
                  <wp:effectExtent l="0" t="0" r="0" b="0"/>
                  <wp:docPr id="716" name="Picture 7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2551" w:rsidRPr="00F6687E" w14:paraId="28FD6A79" w14:textId="77777777" w:rsidTr="008618BC">
        <w:tc>
          <w:tcPr>
            <w:tcW w:w="8926" w:type="dxa"/>
            <w:vAlign w:val="center"/>
          </w:tcPr>
          <w:p w14:paraId="5154458F" w14:textId="4255C4C5" w:rsidR="00812551" w:rsidRPr="00F6687E" w:rsidRDefault="00812551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5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</w:rPr>
              <w:t>Thymidine 5'-diphosphate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CC4497B" w14:textId="77777777" w:rsidR="006D1220" w:rsidRPr="00F6687E" w:rsidRDefault="006D1220" w:rsidP="005C3F93"/>
    <w:p w14:paraId="0143C50F" w14:textId="77777777" w:rsidR="006D1220" w:rsidRPr="00F6687E" w:rsidRDefault="006D1220" w:rsidP="005C3F93"/>
    <w:p w14:paraId="1FEB8DF8" w14:textId="77777777" w:rsidR="006D1220" w:rsidRPr="00F6687E" w:rsidRDefault="006D1220" w:rsidP="005C3F93"/>
    <w:p w14:paraId="2AB21B71" w14:textId="77777777" w:rsidR="006D1220" w:rsidRPr="00F6687E" w:rsidRDefault="006D1220" w:rsidP="005C3F93"/>
    <w:p w14:paraId="0DD393CF" w14:textId="77777777" w:rsidR="006D1220" w:rsidRPr="00F6687E" w:rsidRDefault="006D1220" w:rsidP="005C3F93"/>
    <w:p w14:paraId="08DA2E8D" w14:textId="77777777" w:rsidR="006D1220" w:rsidRPr="00F6687E" w:rsidRDefault="006D1220" w:rsidP="005C3F93"/>
    <w:p w14:paraId="353897D9" w14:textId="77777777" w:rsidR="006D1220" w:rsidRPr="00F6687E" w:rsidRDefault="006D1220" w:rsidP="005C3F93"/>
    <w:p w14:paraId="57264000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3A7DA37D" w14:textId="77777777" w:rsidTr="00603526">
        <w:tc>
          <w:tcPr>
            <w:tcW w:w="8636" w:type="dxa"/>
          </w:tcPr>
          <w:p w14:paraId="5670A52D" w14:textId="255923FC" w:rsidR="006D1220" w:rsidRPr="00F6687E" w:rsidRDefault="00603526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631040" behindDoc="0" locked="0" layoutInCell="1" allowOverlap="1" wp14:anchorId="67C63C08" wp14:editId="39D18AB3">
                      <wp:simplePos x="0" y="0"/>
                      <wp:positionH relativeFrom="column">
                        <wp:posOffset>1600688</wp:posOffset>
                      </wp:positionH>
                      <wp:positionV relativeFrom="paragraph">
                        <wp:posOffset>439127</wp:posOffset>
                      </wp:positionV>
                      <wp:extent cx="1453662" cy="1524000"/>
                      <wp:effectExtent l="0" t="0" r="0" b="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53662" cy="1524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0B167A2" w14:textId="6C4D17E2" w:rsidR="00603526" w:rsidRDefault="00603526">
                                  <w:r>
                                    <w:object w:dxaOrig="5703" w:dyaOrig="7338" w14:anchorId="5BCFAB41">
                                      <v:shape id="_x0000_i1075" type="#_x0000_t75" style="width:97.5pt;height:127.5pt">
                                        <v:imagedata r:id="rId311" o:title=""/>
                                      </v:shape>
                                      <o:OLEObject Type="Embed" ProgID="ChemDraw.Document.6.0" ShapeID="_x0000_i1075" DrawAspect="Content" ObjectID="_1782299448" r:id="rId31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7C63C08" id="Text Box 6" o:spid="_x0000_s1076" type="#_x0000_t202" style="position:absolute;margin-left:126.05pt;margin-top:34.6pt;width:114.45pt;height:120pt;z-index:2526310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" fillcolor="white [3201]" stroked="f" strokeweight=".5pt">
                      <v:textbox style="mso-fit-shape-to-text:t">
                        <w:txbxContent>
                          <w:p w14:paraId="50B167A2" w14:textId="6C4D17E2" w:rsidR="00603526" w:rsidRDefault="00603526">
                            <w:r>
                              <w:object w:dxaOrig="5992" w:dyaOrig="7686" w14:anchorId="5BCFAB41">
                                <v:shape id="_x0000_i1222" type="#_x0000_t75" style="width:97.85pt;height:127.4pt">
                                  <v:imagedata r:id="rId313" o:title=""/>
                                </v:shape>
                                <o:OLEObject Type="Embed" ProgID="ChemDraw.Document.6.0" ShapeID="_x0000_i1222" DrawAspect="Content" ObjectID="_1769973038" r:id="rId31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1220" w:rsidRPr="00F6687E">
              <w:rPr>
                <w:noProof/>
              </w:rPr>
              <w:drawing>
                <wp:inline distT="0" distB="0" distL="0" distR="0" wp14:anchorId="26801EA4" wp14:editId="1C244FC0">
                  <wp:extent cx="5486400" cy="2552700"/>
                  <wp:effectExtent l="0" t="0" r="0" b="0"/>
                  <wp:docPr id="880" name="Picture 8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6E08E32E" w14:textId="77777777" w:rsidTr="00603526">
        <w:tc>
          <w:tcPr>
            <w:tcW w:w="8636" w:type="dxa"/>
          </w:tcPr>
          <w:p w14:paraId="00F5BAB8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81427E1" wp14:editId="784AC63D">
                  <wp:extent cx="5486400" cy="2552700"/>
                  <wp:effectExtent l="0" t="0" r="0" b="0"/>
                  <wp:docPr id="882" name="Picture 8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050E" w:rsidRPr="00F6687E" w14:paraId="1D9E2271" w14:textId="77777777" w:rsidTr="00603526">
        <w:tc>
          <w:tcPr>
            <w:tcW w:w="8636" w:type="dxa"/>
            <w:vAlign w:val="center"/>
          </w:tcPr>
          <w:p w14:paraId="46D612DA" w14:textId="4389824D" w:rsidR="00D1050E" w:rsidRPr="00F6687E" w:rsidRDefault="00D1050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.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5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UDP-β-L-rhamnos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660060B5" w14:textId="77777777" w:rsidR="006D1220" w:rsidRPr="00F6687E" w:rsidRDefault="006D1220" w:rsidP="005C3F93"/>
    <w:p w14:paraId="378AF504" w14:textId="77777777" w:rsidR="006D1220" w:rsidRPr="00F6687E" w:rsidRDefault="006D1220" w:rsidP="005C3F93"/>
    <w:p w14:paraId="68E67E8E" w14:textId="77777777" w:rsidR="006D1220" w:rsidRPr="00F6687E" w:rsidRDefault="006D1220" w:rsidP="005C3F93"/>
    <w:p w14:paraId="6D920133" w14:textId="77777777" w:rsidR="006D1220" w:rsidRPr="00F6687E" w:rsidRDefault="006D1220" w:rsidP="005C3F93"/>
    <w:p w14:paraId="1544E5C9" w14:textId="77777777" w:rsidR="006D1220" w:rsidRPr="00F6687E" w:rsidRDefault="006D1220" w:rsidP="005C3F93"/>
    <w:p w14:paraId="0F3004FF" w14:textId="77777777" w:rsidR="006D1220" w:rsidRPr="00F6687E" w:rsidRDefault="006D1220" w:rsidP="005C3F93"/>
    <w:p w14:paraId="403C6E39" w14:textId="77777777" w:rsidR="006D1220" w:rsidRPr="00F6687E" w:rsidRDefault="006D1220" w:rsidP="005C3F93"/>
    <w:p w14:paraId="695D5466" w14:textId="77777777" w:rsidR="006D1220" w:rsidRPr="00F6687E" w:rsidRDefault="006D1220" w:rsidP="005C3F93"/>
    <w:p w14:paraId="3C7BC923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5DB3EA1A" w14:textId="77777777" w:rsidTr="00603526">
        <w:tc>
          <w:tcPr>
            <w:tcW w:w="8636" w:type="dxa"/>
          </w:tcPr>
          <w:p w14:paraId="4CF492E3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35808" behindDoc="0" locked="0" layoutInCell="1" allowOverlap="1" wp14:anchorId="67A41AC1" wp14:editId="1B99C8C8">
                      <wp:simplePos x="0" y="0"/>
                      <wp:positionH relativeFrom="column">
                        <wp:posOffset>3924935</wp:posOffset>
                      </wp:positionH>
                      <wp:positionV relativeFrom="paragraph">
                        <wp:posOffset>-6350</wp:posOffset>
                      </wp:positionV>
                      <wp:extent cx="2476500" cy="1800225"/>
                      <wp:effectExtent l="0" t="0" r="0" b="9525"/>
                      <wp:wrapNone/>
                      <wp:docPr id="751" name="Text Box 7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76500" cy="1800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6CF276" w14:textId="34E8DDB6" w:rsidR="006D1220" w:rsidRDefault="0093095F" w:rsidP="006D1220">
                                  <w:r>
                                    <w:object w:dxaOrig="2793" w:dyaOrig="3897" w14:anchorId="46968B5B">
                                      <v:shape id="_x0000_i1076" type="#_x0000_t75" style="width:96pt;height:135pt">
                                        <v:imagedata r:id="rId317" o:title=""/>
                                      </v:shape>
                                      <o:OLEObject Type="Embed" ProgID="ChemDraw.Document.6.0" ShapeID="_x0000_i1076" DrawAspect="Content" ObjectID="_1782299449" r:id="rId31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7A41AC1" id="Text Box 751" o:spid="_x0000_s1077" type="#_x0000_t202" style="position:absolute;margin-left:309.05pt;margin-top:-.5pt;width:195pt;height:141.75pt;z-index:2525358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" filled="f" stroked="f">
                      <v:textbox style="mso-fit-shape-to-text:t">
                        <w:txbxContent>
                          <w:p w14:paraId="186CF276" w14:textId="34E8DDB6" w:rsidR="006D1220" w:rsidRDefault="0093095F" w:rsidP="006D1220">
                            <w:r>
                              <w:object w:dxaOrig="2934" w:dyaOrig="4082" w14:anchorId="46968B5B">
                                <v:shape id="_x0000_i1072" type="#_x0000_t75" style="width:96pt;height:134.75pt">
                                  <v:imagedata r:id="rId319" o:title=""/>
                                </v:shape>
                                <o:OLEObject Type="Embed" ProgID="ChemDraw.Document.6.0" ShapeID="_x0000_i1072" DrawAspect="Content" ObjectID="_1769973039" r:id="rId3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A69D485" wp14:editId="690AC004">
                  <wp:extent cx="5486400" cy="2552700"/>
                  <wp:effectExtent l="0" t="0" r="0" b="0"/>
                  <wp:docPr id="750" name="Picture 7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6963757D" w14:textId="77777777" w:rsidTr="00603526">
        <w:tc>
          <w:tcPr>
            <w:tcW w:w="8636" w:type="dxa"/>
          </w:tcPr>
          <w:p w14:paraId="5A28C6E7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C754127" wp14:editId="19515DFF">
                  <wp:extent cx="5486400" cy="2552700"/>
                  <wp:effectExtent l="0" t="0" r="0" b="0"/>
                  <wp:docPr id="752" name="Picture 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45DF" w:rsidRPr="00F6687E" w14:paraId="67E18FD2" w14:textId="77777777" w:rsidTr="00603526">
        <w:tc>
          <w:tcPr>
            <w:tcW w:w="8636" w:type="dxa"/>
            <w:vAlign w:val="center"/>
          </w:tcPr>
          <w:p w14:paraId="61C89AA5" w14:textId="7E6ED651" w:rsidR="00AF45DF" w:rsidRPr="00F6687E" w:rsidRDefault="00AF45D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5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Urid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79F39FE" w14:textId="77777777" w:rsidR="006D1220" w:rsidRPr="00F6687E" w:rsidRDefault="006D1220" w:rsidP="005C3F93"/>
    <w:p w14:paraId="2280893C" w14:textId="77777777" w:rsidR="006D1220" w:rsidRPr="00F6687E" w:rsidRDefault="006D1220" w:rsidP="005C3F93"/>
    <w:p w14:paraId="381D92F9" w14:textId="77777777" w:rsidR="006D1220" w:rsidRPr="00F6687E" w:rsidRDefault="006D1220" w:rsidP="005C3F93"/>
    <w:p w14:paraId="619C1B91" w14:textId="77777777" w:rsidR="006D1220" w:rsidRPr="00F6687E" w:rsidRDefault="006D1220" w:rsidP="005C3F93"/>
    <w:p w14:paraId="3CDA83F6" w14:textId="77777777" w:rsidR="006D1220" w:rsidRPr="00F6687E" w:rsidRDefault="006D1220" w:rsidP="005C3F93"/>
    <w:p w14:paraId="260538A1" w14:textId="77777777" w:rsidR="006D1220" w:rsidRPr="00F6687E" w:rsidRDefault="006D1220" w:rsidP="005C3F93"/>
    <w:p w14:paraId="315A3E2C" w14:textId="77777777" w:rsidR="006D1220" w:rsidRPr="00F6687E" w:rsidRDefault="006D1220" w:rsidP="005C3F93"/>
    <w:p w14:paraId="6E0FF4F9" w14:textId="77777777" w:rsidR="006D1220" w:rsidRPr="00F6687E" w:rsidRDefault="006D1220" w:rsidP="005C3F93"/>
    <w:p w14:paraId="7535F03C" w14:textId="77777777" w:rsidR="006D1220" w:rsidRPr="00F6687E" w:rsidRDefault="006D1220" w:rsidP="005C3F93"/>
    <w:tbl>
      <w:tblPr>
        <w:tblStyle w:val="TableGrid"/>
        <w:tblW w:w="0" w:type="auto"/>
        <w:tblInd w:w="-2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25"/>
      </w:tblGrid>
      <w:tr w:rsidR="006D1220" w:rsidRPr="00F6687E" w14:paraId="2FA5D2CB" w14:textId="77777777" w:rsidTr="00603526">
        <w:tc>
          <w:tcPr>
            <w:tcW w:w="8925" w:type="dxa"/>
          </w:tcPr>
          <w:p w14:paraId="18166ED0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36832" behindDoc="0" locked="0" layoutInCell="1" allowOverlap="1" wp14:anchorId="618FB788" wp14:editId="3412E9A3">
                      <wp:simplePos x="0" y="0"/>
                      <wp:positionH relativeFrom="column">
                        <wp:posOffset>3445510</wp:posOffset>
                      </wp:positionH>
                      <wp:positionV relativeFrom="paragraph">
                        <wp:posOffset>43180</wp:posOffset>
                      </wp:positionV>
                      <wp:extent cx="2600325" cy="1552575"/>
                      <wp:effectExtent l="0" t="0" r="0" b="9525"/>
                      <wp:wrapNone/>
                      <wp:docPr id="217" name="Text Box 2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00325" cy="1552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51043D" w14:textId="77777777" w:rsidR="006D1220" w:rsidRDefault="006D1220" w:rsidP="006D1220">
                                  <w:r>
                                    <w:object w:dxaOrig="4703" w:dyaOrig="4995" w14:anchorId="269E4886">
                                      <v:shape id="_x0000_i1077" type="#_x0000_t75" style="width:147.75pt;height:156.75pt">
                                        <v:imagedata r:id="rId323" o:title=""/>
                                      </v:shape>
                                      <o:OLEObject Type="Embed" ProgID="ChemDraw.Document.6.0" ShapeID="_x0000_i1077" DrawAspect="Content" ObjectID="_1782299450" r:id="rId3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18FB788" id="Text Box 217" o:spid="_x0000_s1078" type="#_x0000_t202" style="position:absolute;margin-left:271.3pt;margin-top:3.4pt;width:204.75pt;height:122.25pt;z-index:252536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" filled="f" stroked="f">
                      <v:textbox style="mso-fit-shape-to-text:t">
                        <w:txbxContent>
                          <w:p w14:paraId="2151043D" w14:textId="77777777" w:rsidR="006D1220" w:rsidRDefault="006D1220" w:rsidP="006D1220">
                            <w:r>
                              <w:object w:dxaOrig="4941" w:dyaOrig="5232" w14:anchorId="269E4886">
                                <v:shape id="_x0000_i1073" type="#_x0000_t75" style="width:147.7pt;height:156.9pt">
                                  <v:imagedata r:id="rId325" o:title=""/>
                                </v:shape>
                                <o:OLEObject Type="Embed" ProgID="ChemDraw.Document.6.0" ShapeID="_x0000_i1073" DrawAspect="Content" ObjectID="_1769973040" r:id="rId32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24C1FF32" wp14:editId="4167DF21">
                  <wp:extent cx="5486400" cy="2552700"/>
                  <wp:effectExtent l="0" t="0" r="0" b="0"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6586CB01" w14:textId="77777777" w:rsidTr="00603526">
        <w:tc>
          <w:tcPr>
            <w:tcW w:w="8925" w:type="dxa"/>
          </w:tcPr>
          <w:p w14:paraId="07947630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8E7D725" wp14:editId="01357E56">
                  <wp:extent cx="5486400" cy="2552700"/>
                  <wp:effectExtent l="0" t="0" r="0" b="0"/>
                  <wp:docPr id="219" name="Picture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F45DF" w:rsidRPr="00F6687E" w14:paraId="78546CEA" w14:textId="77777777" w:rsidTr="00603526">
        <w:tc>
          <w:tcPr>
            <w:tcW w:w="8925" w:type="dxa"/>
            <w:vAlign w:val="center"/>
          </w:tcPr>
          <w:p w14:paraId="5195BBDA" w14:textId="0ECBBC57" w:rsidR="00AF45DF" w:rsidRPr="00F6687E" w:rsidRDefault="00AF45D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5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Uridine 5'-di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F26CEB5" w14:textId="77777777" w:rsidR="006D1220" w:rsidRPr="00F6687E" w:rsidRDefault="006D1220" w:rsidP="005C3F93"/>
    <w:p w14:paraId="0ED504CC" w14:textId="77777777" w:rsidR="006D1220" w:rsidRPr="00F6687E" w:rsidRDefault="006D1220" w:rsidP="005C3F93"/>
    <w:p w14:paraId="1D25B026" w14:textId="77777777" w:rsidR="006D1220" w:rsidRPr="00F6687E" w:rsidRDefault="006D1220" w:rsidP="005C3F93"/>
    <w:p w14:paraId="49E35175" w14:textId="77777777" w:rsidR="006D1220" w:rsidRPr="00F6687E" w:rsidRDefault="006D1220" w:rsidP="005C3F93"/>
    <w:p w14:paraId="30B8E36D" w14:textId="77777777" w:rsidR="006D1220" w:rsidRPr="00F6687E" w:rsidRDefault="006D1220" w:rsidP="005C3F93"/>
    <w:p w14:paraId="3FF991FB" w14:textId="77777777" w:rsidR="006D1220" w:rsidRPr="00F6687E" w:rsidRDefault="006D1220" w:rsidP="005C3F93"/>
    <w:p w14:paraId="64622BAA" w14:textId="77777777" w:rsidR="006D1220" w:rsidRPr="00F6687E" w:rsidRDefault="006D1220" w:rsidP="005C3F93"/>
    <w:p w14:paraId="2531FEAA" w14:textId="77777777" w:rsidR="006D1220" w:rsidRPr="00F6687E" w:rsidRDefault="006D1220" w:rsidP="005C3F93"/>
    <w:p w14:paraId="0A037470" w14:textId="77777777" w:rsidR="006D1220" w:rsidRPr="00F6687E" w:rsidRDefault="006D1220" w:rsidP="005C3F93"/>
    <w:tbl>
      <w:tblPr>
        <w:tblStyle w:val="TableGrid"/>
        <w:tblW w:w="0" w:type="auto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67"/>
      </w:tblGrid>
      <w:tr w:rsidR="006D1220" w:rsidRPr="00F6687E" w14:paraId="400FFC96" w14:textId="77777777" w:rsidTr="009315BD">
        <w:tc>
          <w:tcPr>
            <w:tcW w:w="9067" w:type="dxa"/>
          </w:tcPr>
          <w:p w14:paraId="397E5F04" w14:textId="04A626EA" w:rsidR="006D1220" w:rsidRPr="00F6687E" w:rsidRDefault="009315BD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632064" behindDoc="0" locked="0" layoutInCell="1" allowOverlap="1" wp14:anchorId="752F8B83" wp14:editId="2F20D573">
                      <wp:simplePos x="0" y="0"/>
                      <wp:positionH relativeFrom="column">
                        <wp:posOffset>2882558</wp:posOffset>
                      </wp:positionH>
                      <wp:positionV relativeFrom="paragraph">
                        <wp:posOffset>321896</wp:posOffset>
                      </wp:positionV>
                      <wp:extent cx="1875692" cy="1547446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75692" cy="154744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409B50A" w14:textId="1394AFF4" w:rsidR="009315BD" w:rsidRDefault="009315BD">
                                  <w:r>
                                    <w:object w:dxaOrig="6023" w:dyaOrig="7327" w14:anchorId="2DDCDFEF">
                                      <v:shape id="_x0000_i1078" type="#_x0000_t75" style="width:101.25pt;height:123.75pt">
                                        <v:imagedata r:id="rId329" o:title=""/>
                                      </v:shape>
                                      <o:OLEObject Type="Embed" ProgID="ChemDraw.Document.6.0" ShapeID="_x0000_i1078" DrawAspect="Content" ObjectID="_1782299451" r:id="rId33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52F8B83" id="Text Box 8" o:spid="_x0000_s1079" type="#_x0000_t202" style="position:absolute;margin-left:226.95pt;margin-top:25.35pt;width:147.7pt;height:121.85pt;z-index:2526320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" fillcolor="white [3201]" stroked="f" strokeweight=".5pt">
                      <v:textbox style="mso-fit-shape-to-text:t">
                        <w:txbxContent>
                          <w:p w14:paraId="2409B50A" w14:textId="1394AFF4" w:rsidR="009315BD" w:rsidRDefault="009315BD">
                            <w:r>
                              <w:object w:dxaOrig="6328" w:dyaOrig="7674" w14:anchorId="2DDCDFEF">
                                <v:shape id="_x0000_i1234" type="#_x0000_t75" style="width:101.55pt;height:123.7pt">
                                  <v:imagedata r:id="rId331" o:title=""/>
                                </v:shape>
                                <o:OLEObject Type="Embed" ProgID="ChemDraw.Document.6.0" ShapeID="_x0000_i1234" DrawAspect="Content" ObjectID="_1769973041" r:id="rId33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1220" w:rsidRPr="00F6687E">
              <w:rPr>
                <w:noProof/>
              </w:rPr>
              <w:drawing>
                <wp:anchor distT="0" distB="0" distL="114300" distR="114300" simplePos="0" relativeHeight="252537856" behindDoc="0" locked="0" layoutInCell="1" allowOverlap="1" wp14:anchorId="6E08E359" wp14:editId="42BFE6A3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19050</wp:posOffset>
                  </wp:positionV>
                  <wp:extent cx="5486400" cy="2552700"/>
                  <wp:effectExtent l="0" t="0" r="0" b="0"/>
                  <wp:wrapThrough wrapText="bothSides">
                    <wp:wrapPolygon edited="0">
                      <wp:start x="300" y="0"/>
                      <wp:lineTo x="0" y="0"/>
                      <wp:lineTo x="0" y="322"/>
                      <wp:lineTo x="450" y="2579"/>
                      <wp:lineTo x="525" y="7576"/>
                      <wp:lineTo x="1050" y="7737"/>
                      <wp:lineTo x="0" y="8543"/>
                      <wp:lineTo x="0" y="12412"/>
                      <wp:lineTo x="600" y="13218"/>
                      <wp:lineTo x="525" y="20310"/>
                      <wp:lineTo x="2100" y="20633"/>
                      <wp:lineTo x="10800" y="20633"/>
                      <wp:lineTo x="10725" y="21278"/>
                      <wp:lineTo x="11775" y="21278"/>
                      <wp:lineTo x="21450" y="20633"/>
                      <wp:lineTo x="21450" y="18215"/>
                      <wp:lineTo x="15300" y="18054"/>
                      <wp:lineTo x="15600" y="17409"/>
                      <wp:lineTo x="14400" y="17087"/>
                      <wp:lineTo x="5700" y="15475"/>
                      <wp:lineTo x="5850" y="14346"/>
                      <wp:lineTo x="5325" y="12896"/>
                      <wp:lineTo x="5625" y="12573"/>
                      <wp:lineTo x="5625" y="11445"/>
                      <wp:lineTo x="5250" y="10316"/>
                      <wp:lineTo x="5175" y="2579"/>
                      <wp:lineTo x="9825" y="322"/>
                      <wp:lineTo x="10050" y="0"/>
                      <wp:lineTo x="8925" y="0"/>
                      <wp:lineTo x="300" y="0"/>
                    </wp:wrapPolygon>
                  </wp:wrapThrough>
                  <wp:docPr id="650" name="Picture 6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6D1220" w:rsidRPr="00F6687E" w14:paraId="53420B93" w14:textId="77777777" w:rsidTr="009315BD">
        <w:tc>
          <w:tcPr>
            <w:tcW w:w="9067" w:type="dxa"/>
          </w:tcPr>
          <w:p w14:paraId="4059E20E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947E926" wp14:editId="46C81AB1">
                  <wp:extent cx="5486400" cy="2552700"/>
                  <wp:effectExtent l="0" t="0" r="0" b="0"/>
                  <wp:docPr id="652" name="Picture 6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1981" w:rsidRPr="00F6687E" w14:paraId="61B49C93" w14:textId="77777777" w:rsidTr="009315BD">
        <w:tc>
          <w:tcPr>
            <w:tcW w:w="9067" w:type="dxa"/>
            <w:vAlign w:val="center"/>
          </w:tcPr>
          <w:p w14:paraId="434FA689" w14:textId="60A63982" w:rsidR="00F81981" w:rsidRPr="00F6687E" w:rsidRDefault="00F81981" w:rsidP="005C3F93">
            <w:pPr>
              <w:tabs>
                <w:tab w:val="left" w:pos="2835"/>
              </w:tabs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5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Uridine 5'-diphosphoglucuron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7C2F419" w14:textId="77777777" w:rsidR="006D1220" w:rsidRPr="00F6687E" w:rsidRDefault="006D1220" w:rsidP="005C3F93">
      <w:pPr>
        <w:jc w:val="center"/>
      </w:pPr>
    </w:p>
    <w:p w14:paraId="7D1B39EC" w14:textId="77777777" w:rsidR="006D1220" w:rsidRPr="00F6687E" w:rsidRDefault="006D1220" w:rsidP="005C3F93">
      <w:pPr>
        <w:jc w:val="center"/>
      </w:pPr>
    </w:p>
    <w:p w14:paraId="188A0095" w14:textId="77777777" w:rsidR="006D1220" w:rsidRPr="00F6687E" w:rsidRDefault="006D1220" w:rsidP="005C3F93">
      <w:pPr>
        <w:jc w:val="center"/>
      </w:pPr>
    </w:p>
    <w:p w14:paraId="014512B3" w14:textId="77777777" w:rsidR="006D1220" w:rsidRPr="00F6687E" w:rsidRDefault="006D1220" w:rsidP="005C3F93">
      <w:pPr>
        <w:jc w:val="center"/>
      </w:pPr>
    </w:p>
    <w:p w14:paraId="51EB03D7" w14:textId="77777777" w:rsidR="006D1220" w:rsidRPr="00F6687E" w:rsidRDefault="006D1220" w:rsidP="005C3F93">
      <w:pPr>
        <w:jc w:val="center"/>
      </w:pPr>
    </w:p>
    <w:p w14:paraId="3FFF2C65" w14:textId="77777777" w:rsidR="006D1220" w:rsidRPr="00F6687E" w:rsidRDefault="006D1220" w:rsidP="005C3F93">
      <w:pPr>
        <w:jc w:val="center"/>
      </w:pPr>
    </w:p>
    <w:p w14:paraId="3B56E31A" w14:textId="77777777" w:rsidR="006D1220" w:rsidRPr="00F6687E" w:rsidRDefault="006D1220" w:rsidP="005C3F93">
      <w:pPr>
        <w:jc w:val="center"/>
      </w:pPr>
    </w:p>
    <w:p w14:paraId="0F533012" w14:textId="77777777" w:rsidR="006D1220" w:rsidRPr="00F6687E" w:rsidRDefault="006D1220" w:rsidP="005C3F93">
      <w:pPr>
        <w:jc w:val="center"/>
      </w:pPr>
    </w:p>
    <w:p w14:paraId="0567CAEE" w14:textId="77777777" w:rsidR="006D1220" w:rsidRPr="00F6687E" w:rsidRDefault="006D1220" w:rsidP="005C3F93">
      <w:pPr>
        <w:jc w:val="center"/>
      </w:pPr>
    </w:p>
    <w:tbl>
      <w:tblPr>
        <w:tblStyle w:val="TableGrid"/>
        <w:tblW w:w="9357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357"/>
      </w:tblGrid>
      <w:tr w:rsidR="006D1220" w:rsidRPr="00F6687E" w14:paraId="1EBC013A" w14:textId="77777777" w:rsidTr="009315BD">
        <w:tc>
          <w:tcPr>
            <w:tcW w:w="9357" w:type="dxa"/>
          </w:tcPr>
          <w:p w14:paraId="3D952BBF" w14:textId="1ED0EB18" w:rsidR="006D1220" w:rsidRPr="00F6687E" w:rsidRDefault="009315BD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33088" behindDoc="0" locked="0" layoutInCell="1" allowOverlap="1" wp14:anchorId="4FD7AE44" wp14:editId="20A9B676">
                      <wp:simplePos x="0" y="0"/>
                      <wp:positionH relativeFrom="column">
                        <wp:posOffset>3471691</wp:posOffset>
                      </wp:positionH>
                      <wp:positionV relativeFrom="paragraph">
                        <wp:posOffset>210869</wp:posOffset>
                      </wp:positionV>
                      <wp:extent cx="1208992" cy="914400"/>
                      <wp:effectExtent l="0" t="0" r="0" b="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08992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5C917BE4" w14:textId="2AD841E8" w:rsidR="009315BD" w:rsidRDefault="009315BD">
                                  <w:r>
                                    <w:object w:dxaOrig="3602" w:dyaOrig="4635" w14:anchorId="3C9A5827">
                                      <v:shape id="_x0000_i1079" type="#_x0000_t75" style="width:99.75pt;height:129.75pt">
                                        <v:imagedata r:id="rId335" o:title=""/>
                                      </v:shape>
                                      <o:OLEObject Type="Embed" ProgID="ChemDraw.Document.6.0" ShapeID="_x0000_i1079" DrawAspect="Content" ObjectID="_1782299452" r:id="rId33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FD7AE44" id="Text Box 11" o:spid="_x0000_s1080" type="#_x0000_t202" style="position:absolute;margin-left:273.35pt;margin-top:16.6pt;width:95.2pt;height:1in;z-index:252633088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" fillcolor="white [3201]" stroked="f" strokeweight=".5pt">
                      <v:textbox style="mso-fit-shape-to-text:t">
                        <w:txbxContent>
                          <w:p w14:paraId="5C917BE4" w14:textId="2AD841E8" w:rsidR="009315BD" w:rsidRDefault="009315BD">
                            <w:r>
                              <w:object w:dxaOrig="3784" w:dyaOrig="4854" w14:anchorId="3C9A5827">
                                <v:shape id="_x0000_i1242" type="#_x0000_t75" style="width:99.7pt;height:129.25pt">
                                  <v:imagedata r:id="rId337" o:title=""/>
                                </v:shape>
                                <o:OLEObject Type="Embed" ProgID="ChemDraw.Document.6.0" ShapeID="_x0000_i1242" DrawAspect="Content" ObjectID="_1769973042" r:id="rId33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1220" w:rsidRPr="00F6687E">
              <w:rPr>
                <w:noProof/>
              </w:rPr>
              <w:drawing>
                <wp:inline distT="0" distB="0" distL="0" distR="0" wp14:anchorId="2BBE4B6A" wp14:editId="501AE175">
                  <wp:extent cx="5486400" cy="2552700"/>
                  <wp:effectExtent l="0" t="0" r="0" b="0"/>
                  <wp:docPr id="702" name="Picture 7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4C3B67FB" w14:textId="77777777" w:rsidTr="009315BD">
        <w:tc>
          <w:tcPr>
            <w:tcW w:w="9357" w:type="dxa"/>
          </w:tcPr>
          <w:p w14:paraId="2D87C272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085AD2E" wp14:editId="32482676">
                  <wp:extent cx="5486400" cy="2552700"/>
                  <wp:effectExtent l="0" t="0" r="0" b="0"/>
                  <wp:docPr id="704" name="Picture 7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36AE" w:rsidRPr="00F6687E" w14:paraId="2F235009" w14:textId="77777777" w:rsidTr="009315BD">
        <w:tc>
          <w:tcPr>
            <w:tcW w:w="9357" w:type="dxa"/>
            <w:vAlign w:val="center"/>
          </w:tcPr>
          <w:p w14:paraId="4D40199C" w14:textId="34DD8E36" w:rsidR="00BF36AE" w:rsidRPr="00F6687E" w:rsidRDefault="00BF36A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5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Uridine 5'-mono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E10D67C" w14:textId="77777777" w:rsidR="006D1220" w:rsidRPr="00F6687E" w:rsidRDefault="006D1220" w:rsidP="005C3F93"/>
    <w:p w14:paraId="070125C6" w14:textId="77777777" w:rsidR="006D1220" w:rsidRPr="00F6687E" w:rsidRDefault="006D1220" w:rsidP="005C3F93"/>
    <w:p w14:paraId="5212BE6C" w14:textId="77777777" w:rsidR="006D1220" w:rsidRPr="00F6687E" w:rsidRDefault="006D1220" w:rsidP="005C3F93"/>
    <w:p w14:paraId="3420167E" w14:textId="77777777" w:rsidR="006D1220" w:rsidRPr="00F6687E" w:rsidRDefault="006D1220" w:rsidP="005C3F93"/>
    <w:p w14:paraId="4E0BB0C5" w14:textId="77777777" w:rsidR="006D1220" w:rsidRPr="00F6687E" w:rsidRDefault="006D1220" w:rsidP="005C3F93"/>
    <w:p w14:paraId="31895CF8" w14:textId="77777777" w:rsidR="006D1220" w:rsidRPr="00F6687E" w:rsidRDefault="006D1220" w:rsidP="005C3F93"/>
    <w:p w14:paraId="7DC0630B" w14:textId="77777777" w:rsidR="006D1220" w:rsidRPr="00F6687E" w:rsidRDefault="006D1220" w:rsidP="005C3F93"/>
    <w:p w14:paraId="58A48BBD" w14:textId="77777777" w:rsidR="006D1220" w:rsidRPr="00F6687E" w:rsidRDefault="006D1220" w:rsidP="005C3F93"/>
    <w:p w14:paraId="1300412B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2B0CE332" w14:textId="77777777" w:rsidTr="009315BD">
        <w:tc>
          <w:tcPr>
            <w:tcW w:w="8636" w:type="dxa"/>
          </w:tcPr>
          <w:p w14:paraId="5E06197E" w14:textId="77777777" w:rsidR="006D1220" w:rsidRPr="00F6687E" w:rsidRDefault="006D122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41952" behindDoc="0" locked="0" layoutInCell="1" allowOverlap="1" wp14:anchorId="5DF2F287" wp14:editId="4C4F14D6">
                      <wp:simplePos x="0" y="0"/>
                      <wp:positionH relativeFrom="column">
                        <wp:posOffset>2567940</wp:posOffset>
                      </wp:positionH>
                      <wp:positionV relativeFrom="paragraph">
                        <wp:posOffset>92710</wp:posOffset>
                      </wp:positionV>
                      <wp:extent cx="2409825" cy="1657350"/>
                      <wp:effectExtent l="0" t="0" r="0" b="0"/>
                      <wp:wrapNone/>
                      <wp:docPr id="169" name="Text Box 16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9825" cy="1657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086F9B" w14:textId="77777777" w:rsidR="006D1220" w:rsidRDefault="006D1220" w:rsidP="006D1220">
                                  <w:r>
                                    <w:object w:dxaOrig="5914" w:dyaOrig="4296" w14:anchorId="0E5FA9F9">
                                      <v:shape id="_x0000_i1080" type="#_x0000_t75" style="width:186.75pt;height:134.25pt">
                                        <v:imagedata r:id="rId341" o:title=""/>
                                      </v:shape>
                                      <o:OLEObject Type="Embed" ProgID="ChemDraw.Document.6.0" ShapeID="_x0000_i1080" DrawAspect="Content" ObjectID="_1782299453" r:id="rId34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F2F287" id="Text Box 169" o:spid="_x0000_s1081" type="#_x0000_t202" style="position:absolute;margin-left:202.2pt;margin-top:7.3pt;width:189.75pt;height:130.5pt;z-index:2525419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" filled="f" stroked="f">
                      <v:textbox style="mso-fit-shape-to-text:t">
                        <w:txbxContent>
                          <w:p w14:paraId="07086F9B" w14:textId="77777777" w:rsidR="006D1220" w:rsidRDefault="006D1220" w:rsidP="006D1220">
                            <w:r>
                              <w:object w:dxaOrig="6213" w:dyaOrig="4499" w14:anchorId="0E5FA9F9">
                                <v:shape id="_x0000_i1074" type="#_x0000_t75" style="width:186.45pt;height:134.75pt">
                                  <v:imagedata r:id="rId343" o:title=""/>
                                </v:shape>
                                <o:OLEObject Type="Embed" ProgID="ChemDraw.Document.6.0" ShapeID="_x0000_i1074" DrawAspect="Content" ObjectID="_1769973043" r:id="rId34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0DF2FE2" wp14:editId="5D3CB848">
                  <wp:extent cx="5486400" cy="2552700"/>
                  <wp:effectExtent l="0" t="0" r="0" b="0"/>
                  <wp:docPr id="167" name="Picture 1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2341D608" w14:textId="77777777" w:rsidTr="009315BD">
        <w:tc>
          <w:tcPr>
            <w:tcW w:w="8636" w:type="dxa"/>
          </w:tcPr>
          <w:p w14:paraId="2874C8A3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D76916C" wp14:editId="48B5D252">
                  <wp:extent cx="5486400" cy="2552700"/>
                  <wp:effectExtent l="0" t="0" r="0" b="0"/>
                  <wp:docPr id="171" name="Picture 1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1D71" w:rsidRPr="00F6687E" w14:paraId="4E6FE709" w14:textId="77777777" w:rsidTr="009315BD">
        <w:tc>
          <w:tcPr>
            <w:tcW w:w="8636" w:type="dxa"/>
            <w:vAlign w:val="center"/>
          </w:tcPr>
          <w:p w14:paraId="0B837D70" w14:textId="5F7A6B3B" w:rsidR="00581D71" w:rsidRPr="00F6687E" w:rsidRDefault="00581D71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5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pectrum of</w:t>
            </w:r>
            <w:r w:rsidRPr="00F6687E">
              <w:rPr>
                <w:noProof/>
              </w:rPr>
              <w:t xml:space="preserve">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2'-Deoxyguanosine 5'-mono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FBCA8F4" w14:textId="77777777" w:rsidR="006D1220" w:rsidRPr="00F6687E" w:rsidRDefault="006D1220" w:rsidP="005C3F93">
      <w:pPr>
        <w:tabs>
          <w:tab w:val="left" w:pos="3404"/>
        </w:tabs>
      </w:pPr>
      <w:r w:rsidRPr="00F6687E">
        <w:tab/>
      </w:r>
    </w:p>
    <w:p w14:paraId="73AA6D62" w14:textId="77777777" w:rsidR="006D1220" w:rsidRPr="00F6687E" w:rsidRDefault="006D1220" w:rsidP="005C3F93">
      <w:pPr>
        <w:tabs>
          <w:tab w:val="left" w:pos="3404"/>
        </w:tabs>
      </w:pPr>
    </w:p>
    <w:p w14:paraId="6C333326" w14:textId="77777777" w:rsidR="006D1220" w:rsidRPr="00F6687E" w:rsidRDefault="006D1220" w:rsidP="005C3F93">
      <w:pPr>
        <w:tabs>
          <w:tab w:val="left" w:pos="3404"/>
        </w:tabs>
      </w:pPr>
    </w:p>
    <w:p w14:paraId="033E1E09" w14:textId="77777777" w:rsidR="006D1220" w:rsidRPr="00F6687E" w:rsidRDefault="006D1220" w:rsidP="005C3F93">
      <w:pPr>
        <w:tabs>
          <w:tab w:val="left" w:pos="3404"/>
        </w:tabs>
      </w:pPr>
    </w:p>
    <w:p w14:paraId="01130209" w14:textId="77777777" w:rsidR="006D1220" w:rsidRPr="00F6687E" w:rsidRDefault="006D1220" w:rsidP="005C3F93">
      <w:pPr>
        <w:tabs>
          <w:tab w:val="left" w:pos="3404"/>
        </w:tabs>
      </w:pPr>
    </w:p>
    <w:p w14:paraId="5141C0AD" w14:textId="77777777" w:rsidR="006D1220" w:rsidRPr="00F6687E" w:rsidRDefault="006D1220" w:rsidP="005C3F93">
      <w:pPr>
        <w:tabs>
          <w:tab w:val="left" w:pos="3404"/>
        </w:tabs>
      </w:pPr>
    </w:p>
    <w:p w14:paraId="6289A088" w14:textId="77777777" w:rsidR="006D1220" w:rsidRPr="00F6687E" w:rsidRDefault="006D1220" w:rsidP="005C3F93">
      <w:pPr>
        <w:tabs>
          <w:tab w:val="left" w:pos="3404"/>
        </w:tabs>
      </w:pPr>
    </w:p>
    <w:p w14:paraId="54E05985" w14:textId="77777777" w:rsidR="006D1220" w:rsidRPr="00F6687E" w:rsidRDefault="006D1220" w:rsidP="005C3F93">
      <w:pPr>
        <w:tabs>
          <w:tab w:val="left" w:pos="3404"/>
        </w:tabs>
      </w:pPr>
    </w:p>
    <w:p w14:paraId="3DD73489" w14:textId="77777777" w:rsidR="006D1220" w:rsidRPr="00F6687E" w:rsidRDefault="006D1220" w:rsidP="005C3F93">
      <w:pPr>
        <w:tabs>
          <w:tab w:val="left" w:pos="3404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36B4AF7B" w14:textId="77777777" w:rsidTr="009E3430">
        <w:tc>
          <w:tcPr>
            <w:tcW w:w="8636" w:type="dxa"/>
          </w:tcPr>
          <w:p w14:paraId="0721CCA6" w14:textId="77777777" w:rsidR="006D1220" w:rsidRPr="00F6687E" w:rsidRDefault="006D122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42976" behindDoc="0" locked="0" layoutInCell="1" allowOverlap="1" wp14:anchorId="025277D3" wp14:editId="30CB7993">
                      <wp:simplePos x="0" y="0"/>
                      <wp:positionH relativeFrom="column">
                        <wp:posOffset>2816225</wp:posOffset>
                      </wp:positionH>
                      <wp:positionV relativeFrom="paragraph">
                        <wp:posOffset>-12065</wp:posOffset>
                      </wp:positionV>
                      <wp:extent cx="2447925" cy="1228725"/>
                      <wp:effectExtent l="0" t="0" r="0" b="9525"/>
                      <wp:wrapNone/>
                      <wp:docPr id="899" name="Text Box 8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47925" cy="12287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CB333CB" w14:textId="1ABFA802" w:rsidR="006D1220" w:rsidRDefault="0093095F" w:rsidP="006D1220">
                                  <w:r>
                                    <w:object w:dxaOrig="3972" w:dyaOrig="4839" w14:anchorId="69AE3EFC">
                                      <v:shape id="_x0000_i1081" type="#_x0000_t75" style="width:116.25pt;height:142.5pt">
                                        <v:imagedata r:id="rId347" o:title=""/>
                                      </v:shape>
                                      <o:OLEObject Type="Embed" ProgID="ChemDraw.Document.6.0" ShapeID="_x0000_i1081" DrawAspect="Content" ObjectID="_1782299454" r:id="rId34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25277D3" id="Text Box 899" o:spid="_x0000_s1082" type="#_x0000_t202" style="position:absolute;margin-left:221.75pt;margin-top:-.95pt;width:192.75pt;height:96.75pt;z-index:2525429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" filled="f" stroked="f">
                      <v:textbox style="mso-fit-shape-to-text:t">
                        <w:txbxContent>
                          <w:p w14:paraId="5CB333CB" w14:textId="1ABFA802" w:rsidR="006D1220" w:rsidRDefault="0093095F" w:rsidP="006D1220">
                            <w:r>
                              <w:object w:dxaOrig="4173" w:dyaOrig="5068" w14:anchorId="69AE3EFC">
                                <v:shape id="_x0000_i1075" type="#_x0000_t75" style="width:116.3pt;height:142.15pt">
                                  <v:imagedata r:id="rId349" o:title=""/>
                                </v:shape>
                                <o:OLEObject Type="Embed" ProgID="ChemDraw.Document.6.0" ShapeID="_x0000_i1075" DrawAspect="Content" ObjectID="_1769973044" r:id="rId35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903BE6C" wp14:editId="6FACDA52">
                  <wp:extent cx="5486400" cy="2552700"/>
                  <wp:effectExtent l="0" t="0" r="0" b="0"/>
                  <wp:docPr id="898" name="Picture 8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04979159" w14:textId="77777777" w:rsidTr="009E3430">
        <w:tc>
          <w:tcPr>
            <w:tcW w:w="8636" w:type="dxa"/>
          </w:tcPr>
          <w:p w14:paraId="4CBCDDD8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540789E" wp14:editId="256036EB">
                  <wp:extent cx="5486400" cy="2552700"/>
                  <wp:effectExtent l="0" t="0" r="0" b="0"/>
                  <wp:docPr id="900" name="Picture 9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CA" w:rsidRPr="00F6687E" w14:paraId="494713B6" w14:textId="77777777" w:rsidTr="009E3430">
        <w:tc>
          <w:tcPr>
            <w:tcW w:w="8636" w:type="dxa"/>
            <w:vAlign w:val="center"/>
          </w:tcPr>
          <w:p w14:paraId="36E34E7E" w14:textId="18AB3ED5" w:rsidR="006655CA" w:rsidRPr="00F6687E" w:rsidRDefault="006655CA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5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2'-Deoxyinos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5AFA9B2" w14:textId="77777777" w:rsidR="006D1220" w:rsidRPr="00F6687E" w:rsidRDefault="006D1220" w:rsidP="005C3F93">
      <w:pPr>
        <w:tabs>
          <w:tab w:val="left" w:pos="2596"/>
        </w:tabs>
      </w:pPr>
      <w:r w:rsidRPr="00F6687E">
        <w:tab/>
      </w:r>
    </w:p>
    <w:p w14:paraId="7F0DEB80" w14:textId="77777777" w:rsidR="006D1220" w:rsidRPr="00F6687E" w:rsidRDefault="006D1220" w:rsidP="005C3F93">
      <w:pPr>
        <w:tabs>
          <w:tab w:val="left" w:pos="2596"/>
        </w:tabs>
      </w:pPr>
    </w:p>
    <w:p w14:paraId="54108589" w14:textId="77777777" w:rsidR="006D1220" w:rsidRPr="00F6687E" w:rsidRDefault="006D1220" w:rsidP="005C3F93">
      <w:pPr>
        <w:tabs>
          <w:tab w:val="left" w:pos="2596"/>
        </w:tabs>
      </w:pPr>
    </w:p>
    <w:p w14:paraId="18DFB250" w14:textId="77777777" w:rsidR="006D1220" w:rsidRPr="00F6687E" w:rsidRDefault="006D1220" w:rsidP="005C3F93">
      <w:pPr>
        <w:tabs>
          <w:tab w:val="left" w:pos="2596"/>
        </w:tabs>
      </w:pPr>
    </w:p>
    <w:p w14:paraId="58C85CDC" w14:textId="77777777" w:rsidR="006D1220" w:rsidRPr="00F6687E" w:rsidRDefault="006D1220" w:rsidP="005C3F93">
      <w:pPr>
        <w:tabs>
          <w:tab w:val="left" w:pos="2596"/>
        </w:tabs>
      </w:pPr>
    </w:p>
    <w:p w14:paraId="199F4DCC" w14:textId="77777777" w:rsidR="006D1220" w:rsidRPr="00F6687E" w:rsidRDefault="006D1220" w:rsidP="005C3F93">
      <w:pPr>
        <w:tabs>
          <w:tab w:val="left" w:pos="2596"/>
        </w:tabs>
      </w:pPr>
    </w:p>
    <w:p w14:paraId="0F7857D7" w14:textId="77777777" w:rsidR="006D1220" w:rsidRPr="00F6687E" w:rsidRDefault="006D1220" w:rsidP="005C3F93">
      <w:pPr>
        <w:tabs>
          <w:tab w:val="left" w:pos="2596"/>
        </w:tabs>
      </w:pPr>
    </w:p>
    <w:p w14:paraId="16CE8696" w14:textId="6D60C796" w:rsidR="006D1220" w:rsidRPr="00F6687E" w:rsidRDefault="006D1220" w:rsidP="005C3F93">
      <w:pPr>
        <w:tabs>
          <w:tab w:val="left" w:pos="2596"/>
        </w:tabs>
      </w:pPr>
    </w:p>
    <w:p w14:paraId="0C0DD3CE" w14:textId="292F46F0" w:rsidR="006D1220" w:rsidRPr="00F6687E" w:rsidRDefault="006D1220" w:rsidP="005C3F93">
      <w:pPr>
        <w:tabs>
          <w:tab w:val="left" w:pos="2596"/>
        </w:tabs>
      </w:pPr>
    </w:p>
    <w:tbl>
      <w:tblPr>
        <w:tblStyle w:val="TableGrid"/>
        <w:tblW w:w="0" w:type="auto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08"/>
      </w:tblGrid>
      <w:tr w:rsidR="006D1220" w:rsidRPr="00F6687E" w14:paraId="73A9F8F1" w14:textId="77777777" w:rsidTr="009E3430">
        <w:tc>
          <w:tcPr>
            <w:tcW w:w="9208" w:type="dxa"/>
          </w:tcPr>
          <w:p w14:paraId="14AEFEE4" w14:textId="60E847A0" w:rsidR="006D1220" w:rsidRPr="00F6687E" w:rsidRDefault="009E343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34112" behindDoc="0" locked="0" layoutInCell="1" allowOverlap="1" wp14:anchorId="4A10C10E" wp14:editId="1B4797E3">
                      <wp:simplePos x="0" y="0"/>
                      <wp:positionH relativeFrom="column">
                        <wp:posOffset>3112477</wp:posOffset>
                      </wp:positionH>
                      <wp:positionV relativeFrom="paragraph">
                        <wp:posOffset>251070</wp:posOffset>
                      </wp:positionV>
                      <wp:extent cx="1922585" cy="1195754"/>
                      <wp:effectExtent l="0" t="0" r="0" b="635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922585" cy="119575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3AE8DAAF" w14:textId="5B4BFD8B" w:rsidR="009E3430" w:rsidRDefault="009E3430">
                                  <w:r>
                                    <w:object w:dxaOrig="4059" w:dyaOrig="4545" w14:anchorId="01B7C8AF">
                                      <v:shape id="_x0000_i1082" type="#_x0000_t75" style="width:123.75pt;height:138.75pt">
                                        <v:imagedata r:id="rId353" o:title=""/>
                                      </v:shape>
                                      <o:OLEObject Type="Embed" ProgID="ChemDraw.Document.6.0" ShapeID="_x0000_i1082" DrawAspect="Content" ObjectID="_1782299455" r:id="rId35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A10C10E" id="Text Box 14" o:spid="_x0000_s1083" type="#_x0000_t202" style="position:absolute;margin-left:245.1pt;margin-top:19.75pt;width:151.4pt;height:94.15pt;z-index:2526341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" fillcolor="white [3201]" stroked="f" strokeweight=".5pt">
                      <v:textbox style="mso-fit-shape-to-text:t">
                        <w:txbxContent>
                          <w:p w14:paraId="3AE8DAAF" w14:textId="5B4BFD8B" w:rsidR="009E3430" w:rsidRDefault="009E3430">
                            <w:r>
                              <w:object w:dxaOrig="4264" w:dyaOrig="4761" w14:anchorId="01B7C8AF">
                                <v:shape id="_x0000_i1251" type="#_x0000_t75" style="width:123.7pt;height:138.45pt">
                                  <v:imagedata r:id="rId355" o:title=""/>
                                </v:shape>
                                <o:OLEObject Type="Embed" ProgID="ChemDraw.Document.6.0" ShapeID="_x0000_i1251" DrawAspect="Content" ObjectID="_1769973045" r:id="rId35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83A4D" w:rsidRPr="00F6687E">
              <w:rPr>
                <w:noProof/>
              </w:rPr>
              <w:drawing>
                <wp:inline distT="0" distB="0" distL="0" distR="0" wp14:anchorId="11A973DC" wp14:editId="2CCE82A9">
                  <wp:extent cx="5486400" cy="2552700"/>
                  <wp:effectExtent l="0" t="0" r="0" b="0"/>
                  <wp:docPr id="421" name="Picture 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362157" w14:textId="14FCD8C6" w:rsidR="00E83A4D" w:rsidRPr="00F6687E" w:rsidRDefault="00E83A4D" w:rsidP="0093095F"/>
        </w:tc>
      </w:tr>
      <w:tr w:rsidR="006D1220" w:rsidRPr="00F6687E" w14:paraId="1BEEF273" w14:textId="77777777" w:rsidTr="009E3430">
        <w:tc>
          <w:tcPr>
            <w:tcW w:w="9208" w:type="dxa"/>
            <w:vAlign w:val="center"/>
          </w:tcPr>
          <w:p w14:paraId="5AC03CF2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340ACCE" wp14:editId="33322637">
                  <wp:extent cx="5486400" cy="2552700"/>
                  <wp:effectExtent l="0" t="0" r="0" b="0"/>
                  <wp:docPr id="425" name="Picture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2E6F" w:rsidRPr="00F6687E" w14:paraId="54CAE3A1" w14:textId="77777777" w:rsidTr="009E3430">
        <w:tc>
          <w:tcPr>
            <w:tcW w:w="9208" w:type="dxa"/>
            <w:vAlign w:val="center"/>
          </w:tcPr>
          <w:p w14:paraId="535A931F" w14:textId="51F8457E" w:rsidR="00242E6F" w:rsidRPr="00F6687E" w:rsidRDefault="00242E6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5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3-(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Methylsulfinyl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propylglucosinolate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5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8D7D3C9" w14:textId="77777777" w:rsidR="006D1220" w:rsidRPr="00F6687E" w:rsidRDefault="006D1220" w:rsidP="005C3F93">
      <w:pPr>
        <w:tabs>
          <w:tab w:val="left" w:pos="3689"/>
        </w:tabs>
      </w:pPr>
      <w:r w:rsidRPr="00F6687E">
        <w:tab/>
      </w:r>
    </w:p>
    <w:p w14:paraId="4AE48DBA" w14:textId="77777777" w:rsidR="006D1220" w:rsidRPr="00F6687E" w:rsidRDefault="006D1220" w:rsidP="005C3F93">
      <w:pPr>
        <w:tabs>
          <w:tab w:val="left" w:pos="3689"/>
        </w:tabs>
      </w:pPr>
    </w:p>
    <w:p w14:paraId="3D1DEBE4" w14:textId="77777777" w:rsidR="006D1220" w:rsidRPr="00F6687E" w:rsidRDefault="006D1220" w:rsidP="005C3F93">
      <w:pPr>
        <w:tabs>
          <w:tab w:val="left" w:pos="3689"/>
        </w:tabs>
      </w:pPr>
    </w:p>
    <w:p w14:paraId="3FEF6311" w14:textId="77777777" w:rsidR="006D1220" w:rsidRPr="00F6687E" w:rsidRDefault="006D1220" w:rsidP="005C3F93">
      <w:pPr>
        <w:tabs>
          <w:tab w:val="left" w:pos="3689"/>
        </w:tabs>
      </w:pPr>
    </w:p>
    <w:p w14:paraId="5DB869D3" w14:textId="77777777" w:rsidR="006D1220" w:rsidRPr="00F6687E" w:rsidRDefault="006D1220" w:rsidP="005C3F93">
      <w:pPr>
        <w:tabs>
          <w:tab w:val="left" w:pos="3689"/>
        </w:tabs>
      </w:pPr>
    </w:p>
    <w:p w14:paraId="06C0BE04" w14:textId="77777777" w:rsidR="006D1220" w:rsidRPr="00F6687E" w:rsidRDefault="006D1220" w:rsidP="005C3F93">
      <w:pPr>
        <w:tabs>
          <w:tab w:val="left" w:pos="3689"/>
        </w:tabs>
      </w:pPr>
    </w:p>
    <w:p w14:paraId="2B464452" w14:textId="77777777" w:rsidR="006D1220" w:rsidRPr="00F6687E" w:rsidRDefault="006D1220" w:rsidP="005C3F93">
      <w:pPr>
        <w:tabs>
          <w:tab w:val="left" w:pos="3689"/>
        </w:tabs>
      </w:pPr>
    </w:p>
    <w:tbl>
      <w:tblPr>
        <w:tblStyle w:val="TableGrid"/>
        <w:tblW w:w="87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6D1220" w:rsidRPr="00F6687E" w14:paraId="5857B80C" w14:textId="77777777" w:rsidTr="009E3430">
        <w:tc>
          <w:tcPr>
            <w:tcW w:w="8784" w:type="dxa"/>
          </w:tcPr>
          <w:p w14:paraId="1E5FB2B6" w14:textId="55DA778C" w:rsidR="006D1220" w:rsidRPr="00F6687E" w:rsidRDefault="00BD35D4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45024" behindDoc="0" locked="0" layoutInCell="1" allowOverlap="1" wp14:anchorId="25F0DB7B" wp14:editId="7CFBE33F">
                      <wp:simplePos x="0" y="0"/>
                      <wp:positionH relativeFrom="column">
                        <wp:posOffset>3735705</wp:posOffset>
                      </wp:positionH>
                      <wp:positionV relativeFrom="paragraph">
                        <wp:posOffset>41275</wp:posOffset>
                      </wp:positionV>
                      <wp:extent cx="2247900" cy="1276350"/>
                      <wp:effectExtent l="0" t="0" r="0" b="0"/>
                      <wp:wrapNone/>
                      <wp:docPr id="854" name="Text Box 8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47900" cy="12763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3494554" w14:textId="4F77DD3E" w:rsidR="006D1220" w:rsidRDefault="00E83A4D" w:rsidP="006D1220">
                                  <w:r>
                                    <w:object w:dxaOrig="4059" w:dyaOrig="5026" w14:anchorId="3A33E0F1">
                                      <v:shape id="_x0000_i1083" type="#_x0000_t75" style="width:125.25pt;height:153pt">
                                        <v:imagedata r:id="rId359" o:title=""/>
                                      </v:shape>
                                      <o:OLEObject Type="Embed" ProgID="ChemDraw.Document.6.0" ShapeID="_x0000_i1083" DrawAspect="Content" ObjectID="_1782299456" r:id="rId36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5F0DB7B" id="Text Box 854" o:spid="_x0000_s1084" type="#_x0000_t202" style="position:absolute;margin-left:294.15pt;margin-top:3.25pt;width:177pt;height:100.5pt;z-index:2525450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" filled="f" stroked="f">
                      <v:textbox style="mso-fit-shape-to-text:t">
                        <w:txbxContent>
                          <w:p w14:paraId="73494554" w14:textId="4F77DD3E" w:rsidR="006D1220" w:rsidRDefault="00E83A4D" w:rsidP="006D1220">
                            <w:r>
                              <w:object w:dxaOrig="4264" w:dyaOrig="5265" w14:anchorId="3A33E0F1">
                                <v:shape id="_x0000_i1076" type="#_x0000_t75" style="width:125.55pt;height:153.25pt">
                                  <v:imagedata r:id="rId361" o:title=""/>
                                </v:shape>
                                <o:OLEObject Type="Embed" ProgID="ChemDraw.Document.6.0" ShapeID="_x0000_i1076" DrawAspect="Content" ObjectID="_1769973046" r:id="rId36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1220" w:rsidRPr="00F6687E">
              <w:rPr>
                <w:noProof/>
              </w:rPr>
              <w:drawing>
                <wp:inline distT="0" distB="0" distL="0" distR="0" wp14:anchorId="195DF3D9" wp14:editId="4B081303">
                  <wp:extent cx="5486400" cy="2552700"/>
                  <wp:effectExtent l="0" t="0" r="0" b="0"/>
                  <wp:docPr id="853" name="Picture 8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05EA235F" w14:textId="77777777" w:rsidTr="009E3430">
        <w:tc>
          <w:tcPr>
            <w:tcW w:w="8784" w:type="dxa"/>
          </w:tcPr>
          <w:p w14:paraId="383C8C96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7035439" wp14:editId="65C2DF54">
                  <wp:extent cx="5486400" cy="2552700"/>
                  <wp:effectExtent l="0" t="0" r="0" b="0"/>
                  <wp:docPr id="855" name="Picture 8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407A" w:rsidRPr="00F6687E" w14:paraId="5669E38D" w14:textId="77777777" w:rsidTr="009E3430">
        <w:tc>
          <w:tcPr>
            <w:tcW w:w="8784" w:type="dxa"/>
            <w:vAlign w:val="center"/>
          </w:tcPr>
          <w:p w14:paraId="3BC02C22" w14:textId="0770C0B8" w:rsidR="0097407A" w:rsidRPr="00F6687E" w:rsidRDefault="0097407A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6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4-Methylsulfinylbutylglucosinol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6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025BB4EE" w14:textId="414A2E2E" w:rsidR="006D1220" w:rsidRPr="00F6687E" w:rsidRDefault="006D1220" w:rsidP="005C3F93"/>
    <w:p w14:paraId="1338B188" w14:textId="77777777" w:rsidR="006D1220" w:rsidRPr="00F6687E" w:rsidRDefault="006D1220" w:rsidP="005C3F93"/>
    <w:p w14:paraId="00FF6230" w14:textId="77777777" w:rsidR="006D1220" w:rsidRPr="00F6687E" w:rsidRDefault="006D1220" w:rsidP="005C3F93"/>
    <w:p w14:paraId="60668342" w14:textId="77777777" w:rsidR="006D1220" w:rsidRPr="00F6687E" w:rsidRDefault="006D1220" w:rsidP="005C3F93"/>
    <w:p w14:paraId="57C6612E" w14:textId="77777777" w:rsidR="006D1220" w:rsidRPr="00F6687E" w:rsidRDefault="006D1220" w:rsidP="005C3F93"/>
    <w:p w14:paraId="708AFDB8" w14:textId="77777777" w:rsidR="006D1220" w:rsidRPr="00F6687E" w:rsidRDefault="006D1220" w:rsidP="005C3F93"/>
    <w:p w14:paraId="1F347E25" w14:textId="77777777" w:rsidR="006D1220" w:rsidRPr="00F6687E" w:rsidRDefault="006D1220" w:rsidP="005C3F93"/>
    <w:p w14:paraId="1F62DA56" w14:textId="77777777" w:rsidR="006D1220" w:rsidRPr="00F6687E" w:rsidRDefault="006D1220" w:rsidP="005C3F93"/>
    <w:p w14:paraId="3BD8267C" w14:textId="77777777" w:rsidR="006D1220" w:rsidRPr="00F6687E" w:rsidRDefault="006D1220" w:rsidP="005C3F93"/>
    <w:p w14:paraId="6E49431A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0BEA968B" w14:textId="77777777" w:rsidTr="009E3430">
        <w:tc>
          <w:tcPr>
            <w:tcW w:w="8636" w:type="dxa"/>
          </w:tcPr>
          <w:p w14:paraId="1A06A4BD" w14:textId="77777777" w:rsidR="006D1220" w:rsidRPr="00F6687E" w:rsidRDefault="006D122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46048" behindDoc="0" locked="0" layoutInCell="1" allowOverlap="1" wp14:anchorId="7FFE846F" wp14:editId="19381C2A">
                      <wp:simplePos x="0" y="0"/>
                      <wp:positionH relativeFrom="column">
                        <wp:posOffset>3551116</wp:posOffset>
                      </wp:positionH>
                      <wp:positionV relativeFrom="paragraph">
                        <wp:posOffset>445575</wp:posOffset>
                      </wp:positionV>
                      <wp:extent cx="2743200" cy="1524000"/>
                      <wp:effectExtent l="0" t="0" r="0" b="0"/>
                      <wp:wrapNone/>
                      <wp:docPr id="718" name="Text Box 7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4320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414ED0" w14:textId="5A60CC5F" w:rsidR="006D1220" w:rsidRDefault="00E83A4D" w:rsidP="006D1220">
                                  <w:r>
                                    <w:object w:dxaOrig="2026" w:dyaOrig="2030" w14:anchorId="5CF5A82B">
                                      <v:shape id="_x0000_i1084" type="#_x0000_t75" style="width:70.5pt;height:70.5pt">
                                        <v:imagedata r:id="rId365" o:title=""/>
                                      </v:shape>
                                      <o:OLEObject Type="Embed" ProgID="ChemDraw.Document.6.0" ShapeID="_x0000_i1084" DrawAspect="Content" ObjectID="_1782299457" r:id="rId36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FFE846F" id="Text Box 718" o:spid="_x0000_s1085" type="#_x0000_t202" style="position:absolute;margin-left:279.6pt;margin-top:35.1pt;width:3in;height:120pt;z-index:2525460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" filled="f" stroked="f">
                      <v:textbox style="mso-fit-shape-to-text:t">
                        <w:txbxContent>
                          <w:p w14:paraId="57414ED0" w14:textId="5A60CC5F" w:rsidR="006D1220" w:rsidRDefault="00E83A4D" w:rsidP="006D1220">
                            <w:r>
                              <w:object w:dxaOrig="2128" w:dyaOrig="2126" w14:anchorId="5CF5A82B">
                                <v:shape id="_x0000_i1077" type="#_x0000_t75" style="width:70.15pt;height:70.15pt">
                                  <v:imagedata r:id="rId367" o:title=""/>
                                </v:shape>
                                <o:OLEObject Type="Embed" ProgID="ChemDraw.Document.6.0" ShapeID="_x0000_i1077" DrawAspect="Content" ObjectID="_1769973047" r:id="rId36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E629D8B" wp14:editId="6842C259">
                  <wp:extent cx="5486400" cy="2552700"/>
                  <wp:effectExtent l="0" t="0" r="0" b="0"/>
                  <wp:docPr id="717" name="Picture 7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66BC8E9A" w14:textId="77777777" w:rsidTr="009E3430">
        <w:tc>
          <w:tcPr>
            <w:tcW w:w="8636" w:type="dxa"/>
          </w:tcPr>
          <w:p w14:paraId="419E0898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426BCE7" wp14:editId="3D29CB53">
                  <wp:extent cx="5486400" cy="2552700"/>
                  <wp:effectExtent l="0" t="0" r="0" b="0"/>
                  <wp:docPr id="719" name="Picture 7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21B79" w:rsidRPr="00F6687E" w14:paraId="49510871" w14:textId="77777777" w:rsidTr="009E3430">
        <w:tc>
          <w:tcPr>
            <w:tcW w:w="8636" w:type="dxa"/>
            <w:vAlign w:val="center"/>
          </w:tcPr>
          <w:p w14:paraId="1900A89B" w14:textId="2C253378" w:rsidR="00A21B79" w:rsidRPr="00F6687E" w:rsidRDefault="00A21B79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6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AC694F"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Adenine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6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6AB78C8C" w14:textId="77777777" w:rsidR="006D1220" w:rsidRPr="00F6687E" w:rsidRDefault="006D1220" w:rsidP="005C3F93"/>
    <w:p w14:paraId="1E97D890" w14:textId="77777777" w:rsidR="006D1220" w:rsidRPr="00F6687E" w:rsidRDefault="006D1220" w:rsidP="005C3F93"/>
    <w:p w14:paraId="425BCFE6" w14:textId="77777777" w:rsidR="006D1220" w:rsidRPr="00F6687E" w:rsidRDefault="006D1220" w:rsidP="005C3F93"/>
    <w:p w14:paraId="57437E40" w14:textId="77777777" w:rsidR="006D1220" w:rsidRPr="00F6687E" w:rsidRDefault="006D1220" w:rsidP="005C3F93"/>
    <w:p w14:paraId="534F32F8" w14:textId="77777777" w:rsidR="006D1220" w:rsidRPr="00F6687E" w:rsidRDefault="006D1220" w:rsidP="005C3F93"/>
    <w:p w14:paraId="20632624" w14:textId="77777777" w:rsidR="006D1220" w:rsidRPr="00F6687E" w:rsidRDefault="006D1220" w:rsidP="005C3F93"/>
    <w:p w14:paraId="16BB08F3" w14:textId="77777777" w:rsidR="006D1220" w:rsidRPr="00F6687E" w:rsidRDefault="006D1220" w:rsidP="005C3F93"/>
    <w:p w14:paraId="20530BE6" w14:textId="77777777" w:rsidR="006D1220" w:rsidRPr="00F6687E" w:rsidRDefault="006D1220" w:rsidP="005C3F93"/>
    <w:p w14:paraId="2CFC442F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5D617302" w14:textId="77777777" w:rsidTr="009E3430">
        <w:tc>
          <w:tcPr>
            <w:tcW w:w="8636" w:type="dxa"/>
          </w:tcPr>
          <w:p w14:paraId="3B91A486" w14:textId="77777777" w:rsidR="006D1220" w:rsidRPr="00F6687E" w:rsidRDefault="006D122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47072" behindDoc="0" locked="0" layoutInCell="1" allowOverlap="1" wp14:anchorId="076A0E17" wp14:editId="7510661E">
                      <wp:simplePos x="0" y="0"/>
                      <wp:positionH relativeFrom="column">
                        <wp:posOffset>2446655</wp:posOffset>
                      </wp:positionH>
                      <wp:positionV relativeFrom="paragraph">
                        <wp:posOffset>8890</wp:posOffset>
                      </wp:positionV>
                      <wp:extent cx="1628775" cy="1419225"/>
                      <wp:effectExtent l="0" t="0" r="0" b="9525"/>
                      <wp:wrapNone/>
                      <wp:docPr id="956" name="Text Box 9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28775" cy="1419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0B98D4C" w14:textId="77777777" w:rsidR="006D1220" w:rsidRDefault="006D1220" w:rsidP="006D1220">
                                  <w:r>
                                    <w:object w:dxaOrig="3647" w:dyaOrig="4841" w14:anchorId="7F796F8E">
                                      <v:shape id="_x0000_i1085" type="#_x0000_t75" style="width:123.75pt;height:162.75pt">
                                        <v:imagedata r:id="rId371" o:title=""/>
                                      </v:shape>
                                      <o:OLEObject Type="Embed" ProgID="ChemDraw.Document.6.0" ShapeID="_x0000_i1085" DrawAspect="Content" ObjectID="_1782299458" r:id="rId37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76A0E17" id="Text Box 956" o:spid="_x0000_s1086" type="#_x0000_t202" style="position:absolute;margin-left:192.65pt;margin-top:.7pt;width:128.25pt;height:111.75pt;z-index:2525470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" filled="f" stroked="f">
                      <v:textbox style="mso-fit-shape-to-text:t">
                        <w:txbxContent>
                          <w:p w14:paraId="70B98D4C" w14:textId="77777777" w:rsidR="006D1220" w:rsidRDefault="006D1220" w:rsidP="006D1220">
                            <w:r>
                              <w:object w:dxaOrig="3832" w:dyaOrig="5071" w14:anchorId="7F796F8E">
                                <v:shape id="_x0000_i1078" type="#_x0000_t75" style="width:123.7pt;height:162.45pt">
                                  <v:imagedata r:id="rId373" o:title=""/>
                                </v:shape>
                                <o:OLEObject Type="Embed" ProgID="ChemDraw.Document.6.0" ShapeID="_x0000_i1078" DrawAspect="Content" ObjectID="_1769973048" r:id="rId37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6EF42DE" wp14:editId="03E5265A">
                  <wp:extent cx="5486400" cy="2552700"/>
                  <wp:effectExtent l="0" t="0" r="0" b="0"/>
                  <wp:docPr id="955" name="Picture 9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740B98EE" w14:textId="77777777" w:rsidTr="009E3430">
        <w:tc>
          <w:tcPr>
            <w:tcW w:w="8636" w:type="dxa"/>
          </w:tcPr>
          <w:p w14:paraId="7E85F4C1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8FD0D29" wp14:editId="6EEE95CA">
                  <wp:extent cx="5486400" cy="2552700"/>
                  <wp:effectExtent l="0" t="0" r="0" b="0"/>
                  <wp:docPr id="957" name="Picture 9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0DA3" w:rsidRPr="00F6687E" w14:paraId="47A1343D" w14:textId="77777777" w:rsidTr="009E3430">
        <w:tc>
          <w:tcPr>
            <w:tcW w:w="8636" w:type="dxa"/>
            <w:vAlign w:val="center"/>
          </w:tcPr>
          <w:p w14:paraId="79FBB023" w14:textId="295B2305" w:rsidR="002C0DA3" w:rsidRPr="00F6687E" w:rsidRDefault="002C0DA3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6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Adenosine 3'-mono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6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BF6D65F" w14:textId="77777777" w:rsidR="006D1220" w:rsidRPr="00F6687E" w:rsidRDefault="006D1220" w:rsidP="005C3F93"/>
    <w:p w14:paraId="478AFAB7" w14:textId="77777777" w:rsidR="006D1220" w:rsidRPr="00F6687E" w:rsidRDefault="006D1220" w:rsidP="005C3F93"/>
    <w:p w14:paraId="39C1103A" w14:textId="77777777" w:rsidR="006D1220" w:rsidRPr="00F6687E" w:rsidRDefault="006D1220" w:rsidP="005C3F93"/>
    <w:p w14:paraId="3E98616E" w14:textId="77777777" w:rsidR="006D1220" w:rsidRPr="00F6687E" w:rsidRDefault="006D1220" w:rsidP="005C3F93"/>
    <w:p w14:paraId="76DE8310" w14:textId="77777777" w:rsidR="006D1220" w:rsidRPr="00F6687E" w:rsidRDefault="006D1220" w:rsidP="005C3F93"/>
    <w:p w14:paraId="5156EF4D" w14:textId="77777777" w:rsidR="006D1220" w:rsidRPr="00F6687E" w:rsidRDefault="006D1220" w:rsidP="005C3F93"/>
    <w:p w14:paraId="0F274BCB" w14:textId="77777777" w:rsidR="006D1220" w:rsidRPr="00F6687E" w:rsidRDefault="006D1220" w:rsidP="005C3F93"/>
    <w:p w14:paraId="71937705" w14:textId="77777777" w:rsidR="006D1220" w:rsidRPr="00F6687E" w:rsidRDefault="006D1220" w:rsidP="005C3F93"/>
    <w:p w14:paraId="4149F792" w14:textId="3E9187D5" w:rsidR="006D1220" w:rsidRPr="00F6687E" w:rsidRDefault="009E3430" w:rsidP="005C3F93">
      <w:r w:rsidRPr="00F6687E">
        <w:rPr>
          <w:noProof/>
        </w:rPr>
        <mc:AlternateContent>
          <mc:Choice Requires="wps">
            <w:drawing>
              <wp:anchor distT="0" distB="0" distL="114300" distR="114300" simplePos="0" relativeHeight="252548096" behindDoc="0" locked="0" layoutInCell="1" allowOverlap="1" wp14:anchorId="51F5538D" wp14:editId="02CFECF8">
                <wp:simplePos x="0" y="0"/>
                <wp:positionH relativeFrom="column">
                  <wp:posOffset>3842873</wp:posOffset>
                </wp:positionH>
                <wp:positionV relativeFrom="paragraph">
                  <wp:posOffset>91929</wp:posOffset>
                </wp:positionV>
                <wp:extent cx="1152525" cy="914400"/>
                <wp:effectExtent l="0" t="0" r="0" b="0"/>
                <wp:wrapNone/>
                <wp:docPr id="869" name="Text Box 8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252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0CA31A" w14:textId="77777777" w:rsidR="006D1220" w:rsidRDefault="006D1220" w:rsidP="006D1220">
                            <w:r>
                              <w:object w:dxaOrig="3079" w:dyaOrig="3349" w14:anchorId="196EA069">
                                <v:shape id="_x0000_i1086" type="#_x0000_t75" style="width:116.25pt;height:125.25pt">
                                  <v:imagedata r:id="rId377" o:title=""/>
                                </v:shape>
                                <o:OLEObject Type="Embed" ProgID="ChemDraw.Document.6.0" ShapeID="_x0000_i1086" DrawAspect="Content" ObjectID="_1782299459" r:id="rId37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F5538D" id="Text Box 869" o:spid="_x0000_s1087" type="#_x0000_t202" style="position:absolute;margin-left:302.6pt;margin-top:7.25pt;width:90.75pt;height:1in;z-index:2525480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" filled="f" stroked="f">
                <v:textbox style="mso-fit-shape-to-text:t">
                  <w:txbxContent>
                    <w:p w14:paraId="440CA31A" w14:textId="77777777" w:rsidR="006D1220" w:rsidRDefault="006D1220" w:rsidP="006D1220">
                      <w:r>
                        <w:object w:dxaOrig="3235" w:dyaOrig="3508" w14:anchorId="196EA069">
                          <v:shape id="_x0000_i1079" type="#_x0000_t75" style="width:116.3pt;height:125.55pt">
                            <v:imagedata r:id="rId379" o:title=""/>
                          </v:shape>
                          <o:OLEObject Type="Embed" ProgID="ChemDraw.Document.6.0" ShapeID="_x0000_i1079" DrawAspect="Content" ObjectID="_1769973049" r:id="rId3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5F3EDE02" w14:textId="77777777" w:rsidTr="009E3430">
        <w:tc>
          <w:tcPr>
            <w:tcW w:w="8636" w:type="dxa"/>
          </w:tcPr>
          <w:p w14:paraId="606A0B42" w14:textId="7748CA9B" w:rsidR="006D1220" w:rsidRPr="00F6687E" w:rsidRDefault="006D1220" w:rsidP="005C3F93">
            <w:r w:rsidRPr="00F6687E">
              <w:rPr>
                <w:noProof/>
              </w:rPr>
              <w:drawing>
                <wp:inline distT="0" distB="0" distL="0" distR="0" wp14:anchorId="6A4EA64A" wp14:editId="664E42EA">
                  <wp:extent cx="5486400" cy="2552700"/>
                  <wp:effectExtent l="0" t="0" r="0" b="0"/>
                  <wp:docPr id="868" name="Picture 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38455789" w14:textId="77777777" w:rsidTr="009E3430">
        <w:tc>
          <w:tcPr>
            <w:tcW w:w="8636" w:type="dxa"/>
            <w:vAlign w:val="center"/>
          </w:tcPr>
          <w:p w14:paraId="09D7D64F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36A09A3" wp14:editId="76008B00">
                  <wp:extent cx="5486400" cy="2552700"/>
                  <wp:effectExtent l="0" t="0" r="0" b="0"/>
                  <wp:docPr id="870" name="Picture 8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0DA3" w:rsidRPr="00F6687E" w14:paraId="7422EAA1" w14:textId="77777777" w:rsidTr="009E3430">
        <w:tc>
          <w:tcPr>
            <w:tcW w:w="8636" w:type="dxa"/>
            <w:vAlign w:val="center"/>
          </w:tcPr>
          <w:p w14:paraId="22F034B6" w14:textId="32037AA7" w:rsidR="002C0DA3" w:rsidRPr="00F6687E" w:rsidRDefault="002C0DA3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6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Allantoin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6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73BFD82" w14:textId="77777777" w:rsidR="006D1220" w:rsidRPr="00F6687E" w:rsidRDefault="006D1220" w:rsidP="005C3F93"/>
    <w:p w14:paraId="33793CCB" w14:textId="77777777" w:rsidR="006D1220" w:rsidRPr="00F6687E" w:rsidRDefault="006D1220" w:rsidP="005C3F93"/>
    <w:p w14:paraId="4D1E060C" w14:textId="77777777" w:rsidR="006D1220" w:rsidRPr="00F6687E" w:rsidRDefault="006D1220" w:rsidP="005C3F93"/>
    <w:p w14:paraId="13DACD15" w14:textId="77777777" w:rsidR="006D1220" w:rsidRPr="00F6687E" w:rsidRDefault="006D1220" w:rsidP="005C3F93"/>
    <w:p w14:paraId="4BFA667C" w14:textId="77777777" w:rsidR="006D1220" w:rsidRPr="00F6687E" w:rsidRDefault="006D1220" w:rsidP="005C3F93"/>
    <w:p w14:paraId="603A844D" w14:textId="77777777" w:rsidR="006D1220" w:rsidRPr="00F6687E" w:rsidRDefault="006D1220" w:rsidP="005C3F93"/>
    <w:p w14:paraId="3FF27555" w14:textId="77777777" w:rsidR="006D1220" w:rsidRPr="00F6687E" w:rsidRDefault="006D1220" w:rsidP="005C3F93"/>
    <w:p w14:paraId="427F081C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1ED6586B" w14:textId="77777777" w:rsidTr="009E3430">
        <w:tc>
          <w:tcPr>
            <w:tcW w:w="8636" w:type="dxa"/>
          </w:tcPr>
          <w:p w14:paraId="75F6F9B4" w14:textId="77777777" w:rsidR="006D1220" w:rsidRPr="00F6687E" w:rsidRDefault="006D1220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49120" behindDoc="0" locked="0" layoutInCell="1" allowOverlap="1" wp14:anchorId="0DE18892" wp14:editId="2F97EA50">
                      <wp:simplePos x="0" y="0"/>
                      <wp:positionH relativeFrom="column">
                        <wp:posOffset>2816225</wp:posOffset>
                      </wp:positionH>
                      <wp:positionV relativeFrom="paragraph">
                        <wp:posOffset>57785</wp:posOffset>
                      </wp:positionV>
                      <wp:extent cx="2600325" cy="1552575"/>
                      <wp:effectExtent l="0" t="0" r="0" b="9525"/>
                      <wp:wrapNone/>
                      <wp:docPr id="926" name="Text Box 9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00325" cy="1552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BDE3F49" w14:textId="77777777" w:rsidR="006D1220" w:rsidRDefault="006D1220" w:rsidP="006D1220">
                                  <w:r>
                                    <w:object w:dxaOrig="5335" w:dyaOrig="3114" w14:anchorId="33D9F6CF">
                                      <v:shape id="_x0000_i1087" type="#_x0000_t75" style="width:184.5pt;height:107.25pt">
                                        <v:imagedata r:id="rId383" o:title=""/>
                                      </v:shape>
                                      <o:OLEObject Type="Embed" ProgID="ChemDraw.Document.6.0" ShapeID="_x0000_i1087" DrawAspect="Content" ObjectID="_1782299460" r:id="rId38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E18892" id="Text Box 926" o:spid="_x0000_s1088" type="#_x0000_t202" style="position:absolute;margin-left:221.75pt;margin-top:4.55pt;width:204.75pt;height:122.25pt;z-index:252549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" filled="f" stroked="f">
                      <v:textbox style="mso-fit-shape-to-text:t">
                        <w:txbxContent>
                          <w:p w14:paraId="4BDE3F49" w14:textId="77777777" w:rsidR="006D1220" w:rsidRDefault="006D1220" w:rsidP="006D1220">
                            <w:r>
                              <w:object w:dxaOrig="5606" w:dyaOrig="3261" w14:anchorId="33D9F6CF">
                                <v:shape id="_x0000_i1080" type="#_x0000_t75" style="width:184.6pt;height:107.1pt">
                                  <v:imagedata r:id="rId385" o:title=""/>
                                </v:shape>
                                <o:OLEObject Type="Embed" ProgID="ChemDraw.Document.6.0" ShapeID="_x0000_i1080" DrawAspect="Content" ObjectID="_1769973050" r:id="rId38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7AF88508" wp14:editId="2B1480F7">
                  <wp:extent cx="5486400" cy="2552700"/>
                  <wp:effectExtent l="0" t="0" r="0" b="0"/>
                  <wp:docPr id="925" name="Picture 9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55D80A73" w14:textId="77777777" w:rsidTr="009E3430">
        <w:tc>
          <w:tcPr>
            <w:tcW w:w="8636" w:type="dxa"/>
          </w:tcPr>
          <w:p w14:paraId="200AB540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CA43D5A" wp14:editId="53D27352">
                  <wp:extent cx="5486400" cy="2552700"/>
                  <wp:effectExtent l="0" t="0" r="0" b="0"/>
                  <wp:docPr id="927" name="Picture 9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2468" w:rsidRPr="00F6687E" w14:paraId="4FD5C9A5" w14:textId="77777777" w:rsidTr="009E3430">
        <w:tc>
          <w:tcPr>
            <w:tcW w:w="8636" w:type="dxa"/>
            <w:vAlign w:val="center"/>
          </w:tcPr>
          <w:p w14:paraId="0DA00B14" w14:textId="41C8E4FF" w:rsidR="00D32468" w:rsidRPr="00F6687E" w:rsidRDefault="00D32468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6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α-L-(-)-Fucose 1-phosphate bis(</w:t>
            </w:r>
            <w:proofErr w:type="spellStart"/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cyclohexylammonium</w:t>
            </w:r>
            <w:proofErr w:type="spellEnd"/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) salt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6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C15D270" w14:textId="77777777" w:rsidR="006D1220" w:rsidRPr="00F6687E" w:rsidRDefault="006D1220" w:rsidP="005C3F93"/>
    <w:p w14:paraId="4C370BC5" w14:textId="77777777" w:rsidR="006D1220" w:rsidRPr="00F6687E" w:rsidRDefault="006D1220" w:rsidP="005C3F93"/>
    <w:p w14:paraId="76CB72C8" w14:textId="77777777" w:rsidR="006D1220" w:rsidRPr="00F6687E" w:rsidRDefault="006D1220" w:rsidP="005C3F93"/>
    <w:p w14:paraId="75FF6A46" w14:textId="77777777" w:rsidR="006D1220" w:rsidRPr="00F6687E" w:rsidRDefault="006D1220" w:rsidP="005C3F93"/>
    <w:p w14:paraId="629CF6F0" w14:textId="77777777" w:rsidR="006D1220" w:rsidRPr="00F6687E" w:rsidRDefault="006D1220" w:rsidP="005C3F93"/>
    <w:p w14:paraId="3ABA4A9A" w14:textId="77777777" w:rsidR="006D1220" w:rsidRPr="00F6687E" w:rsidRDefault="006D1220" w:rsidP="005C3F93"/>
    <w:p w14:paraId="17CCC1A0" w14:textId="77777777" w:rsidR="006D1220" w:rsidRPr="00F6687E" w:rsidRDefault="006D1220" w:rsidP="005C3F93"/>
    <w:p w14:paraId="4505E95B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28C1C5AF" w14:textId="77777777" w:rsidTr="005A78FC">
        <w:tc>
          <w:tcPr>
            <w:tcW w:w="8636" w:type="dxa"/>
          </w:tcPr>
          <w:p w14:paraId="1EAE88C6" w14:textId="6B615E2A" w:rsidR="006D1220" w:rsidRPr="00F6687E" w:rsidRDefault="005A78FC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635136" behindDoc="0" locked="0" layoutInCell="1" allowOverlap="1" wp14:anchorId="11666301" wp14:editId="469CBAED">
                      <wp:simplePos x="0" y="0"/>
                      <wp:positionH relativeFrom="column">
                        <wp:posOffset>2984012</wp:posOffset>
                      </wp:positionH>
                      <wp:positionV relativeFrom="paragraph">
                        <wp:posOffset>251558</wp:posOffset>
                      </wp:positionV>
                      <wp:extent cx="1336430" cy="1008184"/>
                      <wp:effectExtent l="0" t="0" r="0" b="0"/>
                      <wp:wrapNone/>
                      <wp:docPr id="15" name="Text Box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36430" cy="10081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217FF8E" w14:textId="55D0E3CF" w:rsidR="005A78FC" w:rsidRDefault="005A78FC">
                                  <w:r>
                                    <w:object w:dxaOrig="4376" w:dyaOrig="4465" w14:anchorId="67FF5870">
                                      <v:shape id="_x0000_i1088" type="#_x0000_t75" style="width:118.5pt;height:120pt">
                                        <v:imagedata r:id="rId389" o:title=""/>
                                      </v:shape>
                                      <o:OLEObject Type="Embed" ProgID="ChemDraw.Document.6.0" ShapeID="_x0000_i1088" DrawAspect="Content" ObjectID="_1782299461" r:id="rId39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1666301" id="Text Box 15" o:spid="_x0000_s1089" type="#_x0000_t202" style="position:absolute;margin-left:234.95pt;margin-top:19.8pt;width:105.25pt;height:79.4pt;z-index:2526351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" fillcolor="white [3201]" stroked="f" strokeweight=".5pt">
                      <v:textbox style="mso-fit-shape-to-text:t">
                        <w:txbxContent>
                          <w:p w14:paraId="2217FF8E" w14:textId="55D0E3CF" w:rsidR="005A78FC" w:rsidRDefault="005A78FC">
                            <w:r>
                              <w:object w:dxaOrig="4598" w:dyaOrig="4677" w14:anchorId="67FF5870">
                                <v:shape id="_x0000_i1271" type="#_x0000_t75" style="width:118.15pt;height:120pt">
                                  <v:imagedata r:id="rId391" o:title=""/>
                                </v:shape>
                                <o:OLEObject Type="Embed" ProgID="ChemDraw.Document.6.0" ShapeID="_x0000_i1271" DrawAspect="Content" ObjectID="_1769973051" r:id="rId39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1220" w:rsidRPr="00F6687E">
              <w:rPr>
                <w:noProof/>
              </w:rPr>
              <w:drawing>
                <wp:inline distT="0" distB="0" distL="0" distR="0" wp14:anchorId="5D40B039" wp14:editId="15B56B67">
                  <wp:extent cx="5486400" cy="2552700"/>
                  <wp:effectExtent l="0" t="0" r="0" b="0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4C76620B" w14:textId="77777777" w:rsidTr="005A78FC">
        <w:tc>
          <w:tcPr>
            <w:tcW w:w="8636" w:type="dxa"/>
          </w:tcPr>
          <w:p w14:paraId="2CC9956E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BE60916" wp14:editId="72F77372">
                  <wp:extent cx="5486400" cy="2552700"/>
                  <wp:effectExtent l="0" t="0" r="0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2468" w:rsidRPr="00F6687E" w14:paraId="6237563E" w14:textId="77777777" w:rsidTr="005A78FC">
        <w:tc>
          <w:tcPr>
            <w:tcW w:w="8636" w:type="dxa"/>
            <w:vAlign w:val="center"/>
          </w:tcPr>
          <w:p w14:paraId="7A8BDA01" w14:textId="65B29D75" w:rsidR="00D32468" w:rsidRPr="00F6687E" w:rsidRDefault="00D32468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6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Benzylglucosinolate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6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49C2BF7" w14:textId="77777777" w:rsidR="006D1220" w:rsidRPr="00F6687E" w:rsidRDefault="006D1220" w:rsidP="005C3F93"/>
    <w:p w14:paraId="264F991E" w14:textId="77777777" w:rsidR="006D1220" w:rsidRPr="00F6687E" w:rsidRDefault="006D1220" w:rsidP="005C3F93"/>
    <w:p w14:paraId="56B1ED70" w14:textId="77777777" w:rsidR="006D1220" w:rsidRPr="00F6687E" w:rsidRDefault="006D1220" w:rsidP="005C3F93"/>
    <w:p w14:paraId="02EEBDDA" w14:textId="77777777" w:rsidR="006D1220" w:rsidRPr="00F6687E" w:rsidRDefault="006D1220" w:rsidP="005C3F93"/>
    <w:p w14:paraId="25ABCB85" w14:textId="77777777" w:rsidR="006D1220" w:rsidRPr="00F6687E" w:rsidRDefault="006D1220" w:rsidP="005C3F93"/>
    <w:p w14:paraId="4AAB7B77" w14:textId="77777777" w:rsidR="006D1220" w:rsidRPr="00F6687E" w:rsidRDefault="006D1220" w:rsidP="005C3F93">
      <w:pPr>
        <w:jc w:val="center"/>
      </w:pPr>
    </w:p>
    <w:p w14:paraId="2FAC6F61" w14:textId="77777777" w:rsidR="006D1220" w:rsidRPr="00F6687E" w:rsidRDefault="006D1220" w:rsidP="005C3F93">
      <w:pPr>
        <w:jc w:val="center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4D38BED9" w14:textId="77777777" w:rsidTr="005A78FC">
        <w:tc>
          <w:tcPr>
            <w:tcW w:w="8636" w:type="dxa"/>
          </w:tcPr>
          <w:p w14:paraId="6B9BA5E9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26592" behindDoc="0" locked="0" layoutInCell="1" allowOverlap="1" wp14:anchorId="204E1D41" wp14:editId="39B50FEF">
                      <wp:simplePos x="0" y="0"/>
                      <wp:positionH relativeFrom="column">
                        <wp:posOffset>2528570</wp:posOffset>
                      </wp:positionH>
                      <wp:positionV relativeFrom="paragraph">
                        <wp:posOffset>31750</wp:posOffset>
                      </wp:positionV>
                      <wp:extent cx="1676400" cy="571500"/>
                      <wp:effectExtent l="0" t="0" r="0" b="0"/>
                      <wp:wrapNone/>
                      <wp:docPr id="279" name="Text Box 2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64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0BFA2DB" w14:textId="64E170CD" w:rsidR="006D1220" w:rsidRDefault="00BD35D4" w:rsidP="006D1220">
                                  <w:r>
                                    <w:object w:dxaOrig="6532" w:dyaOrig="1979" w14:anchorId="51B5A674">
                                      <v:shape id="_x0000_i1089" type="#_x0000_t75" style="width:210.75pt;height:64.5pt">
                                        <v:imagedata r:id="rId395" o:title=""/>
                                      </v:shape>
                                      <o:OLEObject Type="Embed" ProgID="ChemDraw.Document.6.0" ShapeID="_x0000_i1089" DrawAspect="Content" ObjectID="_1782299462" r:id="rId39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E1D41" id="Text Box 279" o:spid="_x0000_s1090" type="#_x0000_t202" style="position:absolute;margin-left:199.1pt;margin-top:2.5pt;width:132pt;height:45pt;z-index:2525265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" filled="f" stroked="f">
                      <v:textbox style="mso-fit-shape-to-text:t">
                        <w:txbxContent>
                          <w:p w14:paraId="40BFA2DB" w14:textId="64E170CD" w:rsidR="006D1220" w:rsidRDefault="00BD35D4" w:rsidP="006D1220">
                            <w:r>
                              <w:object w:dxaOrig="6863" w:dyaOrig="2073" w14:anchorId="51B5A674">
                                <v:shape id="_x0000_i1081" type="#_x0000_t75" style="width:210.45pt;height:64.6pt">
                                  <v:imagedata r:id="rId397" o:title=""/>
                                </v:shape>
                                <o:OLEObject Type="Embed" ProgID="ChemDraw.Document.6.0" ShapeID="_x0000_i1081" DrawAspect="Content" ObjectID="_1769973052" r:id="rId39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73C949DE" wp14:editId="0C23C5A9">
                  <wp:extent cx="5486400" cy="2552700"/>
                  <wp:effectExtent l="0" t="0" r="0" b="0"/>
                  <wp:docPr id="277" name="Picture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013D4B92" w14:textId="77777777" w:rsidTr="005A78FC">
        <w:tc>
          <w:tcPr>
            <w:tcW w:w="8636" w:type="dxa"/>
          </w:tcPr>
          <w:p w14:paraId="14FE778E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362892F" wp14:editId="0635B109">
                  <wp:extent cx="5486400" cy="2552700"/>
                  <wp:effectExtent l="0" t="0" r="0" b="0"/>
                  <wp:docPr id="281" name="Picture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909B9" w:rsidRPr="00F6687E" w14:paraId="5108C18B" w14:textId="77777777" w:rsidTr="005A78FC">
        <w:tc>
          <w:tcPr>
            <w:tcW w:w="8636" w:type="dxa"/>
            <w:vAlign w:val="center"/>
          </w:tcPr>
          <w:p w14:paraId="5EC89BAA" w14:textId="7F66AD8A" w:rsidR="009909B9" w:rsidRPr="00F6687E" w:rsidRDefault="009909B9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6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FC0360"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Glutathione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BA3133" w:rsidRPr="00F6687E">
              <w:rPr>
                <w:rFonts w:asciiTheme="majorBidi" w:hAnsiTheme="majorBidi" w:cstheme="majorBidi"/>
                <w:sz w:val="24"/>
                <w:szCs w:val="24"/>
              </w:rPr>
              <w:t>6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788D05F" w14:textId="77777777" w:rsidR="006D1220" w:rsidRPr="00F6687E" w:rsidRDefault="006D1220" w:rsidP="005C3F93"/>
    <w:p w14:paraId="46AE860F" w14:textId="77777777" w:rsidR="006D1220" w:rsidRPr="00F6687E" w:rsidRDefault="006D1220" w:rsidP="005C3F93"/>
    <w:p w14:paraId="3059BF9C" w14:textId="77777777" w:rsidR="006D1220" w:rsidRPr="00F6687E" w:rsidRDefault="006D1220" w:rsidP="005C3F93"/>
    <w:p w14:paraId="7E1890D8" w14:textId="77777777" w:rsidR="006D1220" w:rsidRPr="00F6687E" w:rsidRDefault="006D1220" w:rsidP="005C3F93"/>
    <w:p w14:paraId="0F79B21F" w14:textId="77777777" w:rsidR="006D1220" w:rsidRPr="00F6687E" w:rsidRDefault="006D1220" w:rsidP="005C3F93"/>
    <w:p w14:paraId="4AB30848" w14:textId="77777777" w:rsidR="006D1220" w:rsidRPr="00F6687E" w:rsidRDefault="006D1220" w:rsidP="005C3F93">
      <w:pPr>
        <w:tabs>
          <w:tab w:val="left" w:pos="3227"/>
        </w:tabs>
      </w:pPr>
    </w:p>
    <w:p w14:paraId="515194C3" w14:textId="77777777" w:rsidR="006D1220" w:rsidRPr="00F6687E" w:rsidRDefault="006D1220" w:rsidP="005C3F93">
      <w:pPr>
        <w:tabs>
          <w:tab w:val="left" w:pos="2853"/>
        </w:tabs>
      </w:pPr>
    </w:p>
    <w:tbl>
      <w:tblPr>
        <w:tblStyle w:val="TableGrid"/>
        <w:tblW w:w="92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09"/>
      </w:tblGrid>
      <w:tr w:rsidR="006D1220" w:rsidRPr="00F6687E" w14:paraId="421DA10E" w14:textId="77777777" w:rsidTr="005A78FC">
        <w:tc>
          <w:tcPr>
            <w:tcW w:w="9209" w:type="dxa"/>
          </w:tcPr>
          <w:p w14:paraId="7B31D74D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56288" behindDoc="0" locked="0" layoutInCell="1" allowOverlap="1" wp14:anchorId="54D55B65" wp14:editId="63F18265">
                      <wp:simplePos x="0" y="0"/>
                      <wp:positionH relativeFrom="column">
                        <wp:posOffset>2970530</wp:posOffset>
                      </wp:positionH>
                      <wp:positionV relativeFrom="paragraph">
                        <wp:posOffset>39370</wp:posOffset>
                      </wp:positionV>
                      <wp:extent cx="2819400" cy="1424940"/>
                      <wp:effectExtent l="0" t="0" r="0" b="3810"/>
                      <wp:wrapNone/>
                      <wp:docPr id="992" name="Text Box 9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19400" cy="14249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1AC85A5" w14:textId="6ED7BA9E" w:rsidR="006D1220" w:rsidRDefault="00BD35D4" w:rsidP="006D1220">
                                  <w:r>
                                    <w:object w:dxaOrig="6117" w:dyaOrig="3054" w14:anchorId="12D788EC">
                                      <v:shape id="_x0000_i1090" type="#_x0000_t75" style="width:202.5pt;height:101.25pt">
                                        <v:imagedata r:id="rId401" o:title=""/>
                                      </v:shape>
                                      <o:OLEObject Type="Embed" ProgID="ChemDraw.Document.6.0" ShapeID="_x0000_i1090" DrawAspect="Content" ObjectID="_1782299463" r:id="rId40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D55B65" id="Text Box 992" o:spid="_x0000_s1091" type="#_x0000_t202" style="position:absolute;margin-left:233.9pt;margin-top:3.1pt;width:222pt;height:112.2pt;z-index:252556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" filled="f" stroked="f">
                      <v:textbox style="mso-fit-shape-to-text:t">
                        <w:txbxContent>
                          <w:p w14:paraId="71AC85A5" w14:textId="6ED7BA9E" w:rsidR="006D1220" w:rsidRDefault="00BD35D4" w:rsidP="006D1220">
                            <w:r>
                              <w:object w:dxaOrig="6426" w:dyaOrig="3199" w14:anchorId="12D788EC">
                                <v:shape id="_x0000_i1082" type="#_x0000_t75" style="width:203.1pt;height:101.55pt">
                                  <v:imagedata r:id="rId403" o:title=""/>
                                </v:shape>
                                <o:OLEObject Type="Embed" ProgID="ChemDraw.Document.6.0" ShapeID="_x0000_i1082" DrawAspect="Content" ObjectID="_1769973053" r:id="rId40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F282070" wp14:editId="617118CA">
                  <wp:extent cx="5486400" cy="2552700"/>
                  <wp:effectExtent l="0" t="0" r="0" b="0"/>
                  <wp:docPr id="991" name="Picture 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0E7FB639" w14:textId="77777777" w:rsidTr="005A78FC">
        <w:tc>
          <w:tcPr>
            <w:tcW w:w="9209" w:type="dxa"/>
          </w:tcPr>
          <w:p w14:paraId="05B86823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AD0EEC0" wp14:editId="4C640EC5">
                  <wp:extent cx="5486400" cy="2552700"/>
                  <wp:effectExtent l="0" t="0" r="0" b="0"/>
                  <wp:docPr id="993" name="Picture 9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EA5" w:rsidRPr="00F6687E" w14:paraId="721645B6" w14:textId="77777777" w:rsidTr="005A78FC">
        <w:tc>
          <w:tcPr>
            <w:tcW w:w="9209" w:type="dxa"/>
            <w:vAlign w:val="center"/>
          </w:tcPr>
          <w:p w14:paraId="6684073B" w14:textId="034AD6D0" w:rsidR="00687EA5" w:rsidRPr="00F6687E" w:rsidRDefault="00687EA5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6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Guanosine 3',5'-cyclic mono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6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47E6253" w14:textId="77777777" w:rsidR="006D1220" w:rsidRPr="00F6687E" w:rsidRDefault="006D1220" w:rsidP="005C3F93"/>
    <w:p w14:paraId="0F8EFE25" w14:textId="77777777" w:rsidR="006D1220" w:rsidRPr="00F6687E" w:rsidRDefault="006D1220" w:rsidP="005C3F93"/>
    <w:p w14:paraId="7BB88BCF" w14:textId="77777777" w:rsidR="006D1220" w:rsidRPr="00F6687E" w:rsidRDefault="006D1220" w:rsidP="005C3F93"/>
    <w:p w14:paraId="0812CC51" w14:textId="77777777" w:rsidR="006D1220" w:rsidRPr="00F6687E" w:rsidRDefault="006D1220" w:rsidP="005C3F93"/>
    <w:p w14:paraId="0FB8E9B0" w14:textId="77777777" w:rsidR="006D1220" w:rsidRPr="00F6687E" w:rsidRDefault="006D1220" w:rsidP="005C3F93"/>
    <w:p w14:paraId="71D87124" w14:textId="77777777" w:rsidR="006D1220" w:rsidRPr="00F6687E" w:rsidRDefault="006D1220" w:rsidP="005C3F93"/>
    <w:p w14:paraId="1779767B" w14:textId="77777777" w:rsidR="006D1220" w:rsidRPr="00F6687E" w:rsidRDefault="006D1220" w:rsidP="005C3F93"/>
    <w:p w14:paraId="29C2FEAA" w14:textId="77777777" w:rsidR="006D1220" w:rsidRPr="00F6687E" w:rsidRDefault="006D1220" w:rsidP="005C3F93"/>
    <w:p w14:paraId="38B07927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17E1FCD6" w14:textId="77777777" w:rsidTr="005A78FC">
        <w:tc>
          <w:tcPr>
            <w:tcW w:w="8636" w:type="dxa"/>
          </w:tcPr>
          <w:p w14:paraId="1AA71BCB" w14:textId="1DA41065" w:rsidR="006D1220" w:rsidRPr="00F6687E" w:rsidRDefault="00BD35D4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57312" behindDoc="0" locked="0" layoutInCell="1" allowOverlap="1" wp14:anchorId="35977F4C" wp14:editId="379452BF">
                      <wp:simplePos x="0" y="0"/>
                      <wp:positionH relativeFrom="column">
                        <wp:posOffset>3740150</wp:posOffset>
                      </wp:positionH>
                      <wp:positionV relativeFrom="paragraph">
                        <wp:posOffset>-5080</wp:posOffset>
                      </wp:positionV>
                      <wp:extent cx="2529016" cy="1886465"/>
                      <wp:effectExtent l="0" t="0" r="0" b="0"/>
                      <wp:wrapNone/>
                      <wp:docPr id="71" name="Text Box 7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29016" cy="1886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AAF401F" w14:textId="2BC66C3E" w:rsidR="006D1220" w:rsidRDefault="00BD35D4" w:rsidP="006D1220">
                                  <w:r>
                                    <w:object w:dxaOrig="3305" w:dyaOrig="4311" w14:anchorId="029008D3">
                                      <v:shape id="_x0000_i1091" type="#_x0000_t75" style="width:112.5pt;height:147.75pt">
                                        <v:imagedata r:id="rId407" o:title=""/>
                                      </v:shape>
                                      <o:OLEObject Type="Embed" ProgID="ChemDraw.Document.6.0" ShapeID="_x0000_i1091" DrawAspect="Content" ObjectID="_1782299464" r:id="rId40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5977F4C" id="Text Box 71" o:spid="_x0000_s1092" type="#_x0000_t202" style="position:absolute;margin-left:294.5pt;margin-top:-.4pt;width:199.15pt;height:148.55pt;z-index:252557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" filled="f" stroked="f">
                      <v:textbox style="mso-fit-shape-to-text:t">
                        <w:txbxContent>
                          <w:p w14:paraId="6AAF401F" w14:textId="2BC66C3E" w:rsidR="006D1220" w:rsidRDefault="00BD35D4" w:rsidP="006D1220">
                            <w:r>
                              <w:object w:dxaOrig="3472" w:dyaOrig="4516" w14:anchorId="029008D3">
                                <v:shape id="_x0000_i1083" type="#_x0000_t75" style="width:112.6pt;height:147.7pt">
                                  <v:imagedata r:id="rId409" o:title=""/>
                                </v:shape>
                                <o:OLEObject Type="Embed" ProgID="ChemDraw.Document.6.0" ShapeID="_x0000_i1083" DrawAspect="Content" ObjectID="_1769973054" r:id="rId41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1220" w:rsidRPr="00F6687E">
              <w:rPr>
                <w:noProof/>
              </w:rPr>
              <w:drawing>
                <wp:inline distT="0" distB="0" distL="0" distR="0" wp14:anchorId="38541D19" wp14:editId="407BC50E">
                  <wp:extent cx="5486400" cy="2545715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3C42554F" w14:textId="77777777" w:rsidTr="005A78FC">
        <w:tc>
          <w:tcPr>
            <w:tcW w:w="8636" w:type="dxa"/>
          </w:tcPr>
          <w:p w14:paraId="53AD5929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D270D4F" wp14:editId="3E3685F0">
                  <wp:extent cx="5486400" cy="2545715"/>
                  <wp:effectExtent l="0" t="0" r="0" b="0"/>
                  <wp:docPr id="73" name="Picture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7470" w:rsidRPr="00F6687E" w14:paraId="7324C980" w14:textId="77777777" w:rsidTr="005A78FC">
        <w:tc>
          <w:tcPr>
            <w:tcW w:w="8636" w:type="dxa"/>
            <w:vAlign w:val="center"/>
          </w:tcPr>
          <w:p w14:paraId="2BF1B7CC" w14:textId="63F90B59" w:rsidR="00A87470" w:rsidRPr="00F6687E" w:rsidRDefault="00A87470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6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Inos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6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7CF8240" w14:textId="0CD334FA" w:rsidR="006D1220" w:rsidRPr="00F6687E" w:rsidRDefault="006D1220" w:rsidP="005C3F93">
      <w:pPr>
        <w:tabs>
          <w:tab w:val="left" w:pos="2560"/>
        </w:tabs>
      </w:pPr>
      <w:r w:rsidRPr="00F6687E">
        <w:tab/>
      </w:r>
    </w:p>
    <w:p w14:paraId="4EC4C730" w14:textId="77777777" w:rsidR="006D1220" w:rsidRPr="00F6687E" w:rsidRDefault="006D1220" w:rsidP="005C3F93">
      <w:pPr>
        <w:tabs>
          <w:tab w:val="left" w:pos="2560"/>
        </w:tabs>
      </w:pPr>
    </w:p>
    <w:p w14:paraId="6E1A5287" w14:textId="77777777" w:rsidR="006D1220" w:rsidRPr="00F6687E" w:rsidRDefault="006D1220" w:rsidP="005C3F93">
      <w:pPr>
        <w:tabs>
          <w:tab w:val="left" w:pos="2560"/>
        </w:tabs>
      </w:pPr>
    </w:p>
    <w:p w14:paraId="02DCF9EF" w14:textId="77777777" w:rsidR="006D1220" w:rsidRPr="00F6687E" w:rsidRDefault="006D1220" w:rsidP="005C3F93">
      <w:pPr>
        <w:tabs>
          <w:tab w:val="left" w:pos="2560"/>
        </w:tabs>
      </w:pPr>
    </w:p>
    <w:p w14:paraId="726D0716" w14:textId="77777777" w:rsidR="006D1220" w:rsidRPr="00F6687E" w:rsidRDefault="006D1220" w:rsidP="005C3F93">
      <w:pPr>
        <w:tabs>
          <w:tab w:val="left" w:pos="2560"/>
        </w:tabs>
      </w:pPr>
    </w:p>
    <w:p w14:paraId="5BB5B8D9" w14:textId="77777777" w:rsidR="006D1220" w:rsidRPr="00F6687E" w:rsidRDefault="006D1220" w:rsidP="005C3F93">
      <w:pPr>
        <w:tabs>
          <w:tab w:val="left" w:pos="2560"/>
        </w:tabs>
      </w:pPr>
    </w:p>
    <w:p w14:paraId="6581564A" w14:textId="77777777" w:rsidR="006D1220" w:rsidRPr="00F6687E" w:rsidRDefault="006D1220" w:rsidP="005C3F93"/>
    <w:p w14:paraId="2DD83F95" w14:textId="77777777" w:rsidR="006D1220" w:rsidRPr="00F6687E" w:rsidRDefault="006D1220" w:rsidP="005C3F93"/>
    <w:p w14:paraId="6D6DE039" w14:textId="5136899C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0AD987C3" w14:textId="77777777" w:rsidTr="005A78FC">
        <w:tc>
          <w:tcPr>
            <w:tcW w:w="8636" w:type="dxa"/>
          </w:tcPr>
          <w:p w14:paraId="3968F707" w14:textId="3449F433" w:rsidR="006D1220" w:rsidRPr="00F6687E" w:rsidRDefault="00BD35D4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51168" behindDoc="0" locked="0" layoutInCell="1" allowOverlap="1" wp14:anchorId="4CBD13CA" wp14:editId="672C6156">
                      <wp:simplePos x="0" y="0"/>
                      <wp:positionH relativeFrom="column">
                        <wp:posOffset>2555240</wp:posOffset>
                      </wp:positionH>
                      <wp:positionV relativeFrom="paragraph">
                        <wp:posOffset>52705</wp:posOffset>
                      </wp:positionV>
                      <wp:extent cx="2466975" cy="1143000"/>
                      <wp:effectExtent l="0" t="0" r="0" b="0"/>
                      <wp:wrapNone/>
                      <wp:docPr id="959" name="Text Box 9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66975" cy="1143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0F3BC0A" w14:textId="77777777" w:rsidR="006D1220" w:rsidRDefault="006D1220" w:rsidP="006D1220">
                                  <w:r>
                                    <w:object w:dxaOrig="4545" w:dyaOrig="8104" w14:anchorId="603BCB51">
                                      <v:shape id="_x0000_i1092" type="#_x0000_t75" style="width:94.5pt;height:166.5pt">
                                        <v:imagedata r:id="rId413" o:title=""/>
                                      </v:shape>
                                      <o:OLEObject Type="Embed" ProgID="ChemDraw.Document.6.0" ShapeID="_x0000_i1092" DrawAspect="Content" ObjectID="_1782299465" r:id="rId41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CBD13CA" id="Text Box 959" o:spid="_x0000_s1093" type="#_x0000_t202" style="position:absolute;margin-left:201.2pt;margin-top:4.15pt;width:194.25pt;height:90pt;z-index:2525511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" filled="f" stroked="f">
                      <v:textbox style="mso-fit-shape-to-text:t">
                        <w:txbxContent>
                          <w:p w14:paraId="70F3BC0A" w14:textId="77777777" w:rsidR="006D1220" w:rsidRDefault="006D1220" w:rsidP="006D1220">
                            <w:r>
                              <w:object w:dxaOrig="4775" w:dyaOrig="8489" w14:anchorId="603BCB51">
                                <v:shape id="_x0000_i1084" type="#_x0000_t75" style="width:94.15pt;height:166.15pt">
                                  <v:imagedata r:id="rId415" o:title=""/>
                                </v:shape>
                                <o:OLEObject Type="Embed" ProgID="ChemDraw.Document.6.0" ShapeID="_x0000_i1084" DrawAspect="Content" ObjectID="_1769973055" r:id="rId41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D1220" w:rsidRPr="00F6687E">
              <w:rPr>
                <w:noProof/>
              </w:rPr>
              <w:drawing>
                <wp:inline distT="0" distB="0" distL="0" distR="0" wp14:anchorId="6669D824" wp14:editId="0595D737">
                  <wp:extent cx="5486400" cy="2552700"/>
                  <wp:effectExtent l="0" t="0" r="0" b="0"/>
                  <wp:docPr id="958" name="Picture 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06E62637" w14:textId="77777777" w:rsidTr="005A78FC">
        <w:tc>
          <w:tcPr>
            <w:tcW w:w="8636" w:type="dxa"/>
            <w:vAlign w:val="center"/>
          </w:tcPr>
          <w:p w14:paraId="5639EA80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06E0F4D" wp14:editId="794DF142">
                  <wp:extent cx="5486400" cy="2552700"/>
                  <wp:effectExtent l="0" t="0" r="0" b="0"/>
                  <wp:docPr id="960" name="Picture 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1BB4" w:rsidRPr="00F6687E" w14:paraId="106AD0BA" w14:textId="77777777" w:rsidTr="005A78FC">
        <w:tc>
          <w:tcPr>
            <w:tcW w:w="8636" w:type="dxa"/>
            <w:vAlign w:val="center"/>
          </w:tcPr>
          <w:p w14:paraId="6EE63421" w14:textId="57C00C0B" w:rsidR="00901BB4" w:rsidRPr="00F6687E" w:rsidRDefault="00901BB4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6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NADP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+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6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654CD2B" w14:textId="77777777" w:rsidR="006D1220" w:rsidRPr="00F6687E" w:rsidRDefault="006D1220" w:rsidP="005C3F93"/>
    <w:p w14:paraId="3E4FC582" w14:textId="77777777" w:rsidR="006D1220" w:rsidRPr="00F6687E" w:rsidRDefault="006D1220" w:rsidP="005C3F93"/>
    <w:p w14:paraId="1558F2BB" w14:textId="77777777" w:rsidR="006D1220" w:rsidRPr="00F6687E" w:rsidRDefault="006D1220" w:rsidP="005C3F93"/>
    <w:p w14:paraId="1064B5FF" w14:textId="77777777" w:rsidR="006D1220" w:rsidRPr="00F6687E" w:rsidRDefault="006D1220" w:rsidP="005C3F93"/>
    <w:p w14:paraId="02A6A4BF" w14:textId="77777777" w:rsidR="006D1220" w:rsidRPr="00F6687E" w:rsidRDefault="006D1220" w:rsidP="005C3F93"/>
    <w:p w14:paraId="4E0AF433" w14:textId="77777777" w:rsidR="006D1220" w:rsidRPr="00F6687E" w:rsidRDefault="006D1220" w:rsidP="005C3F93"/>
    <w:p w14:paraId="154726F1" w14:textId="77777777" w:rsidR="006D1220" w:rsidRPr="00F6687E" w:rsidRDefault="006D1220" w:rsidP="005C3F93"/>
    <w:p w14:paraId="65ADB0EF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3A98059A" w14:textId="77777777" w:rsidTr="005A78FC">
        <w:tc>
          <w:tcPr>
            <w:tcW w:w="8636" w:type="dxa"/>
          </w:tcPr>
          <w:p w14:paraId="71D2AF32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52192" behindDoc="0" locked="0" layoutInCell="1" allowOverlap="1" wp14:anchorId="3E2D6D95" wp14:editId="3C6D1D70">
                      <wp:simplePos x="0" y="0"/>
                      <wp:positionH relativeFrom="column">
                        <wp:posOffset>3947160</wp:posOffset>
                      </wp:positionH>
                      <wp:positionV relativeFrom="paragraph">
                        <wp:posOffset>40005</wp:posOffset>
                      </wp:positionV>
                      <wp:extent cx="1795848" cy="1894703"/>
                      <wp:effectExtent l="0" t="0" r="0" b="0"/>
                      <wp:wrapNone/>
                      <wp:docPr id="45" name="Text Box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95848" cy="18947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1A54AA" w14:textId="186BC09E" w:rsidR="006D1220" w:rsidRDefault="00BD35D4" w:rsidP="006D1220">
                                  <w:r>
                                    <w:object w:dxaOrig="2599" w:dyaOrig="2155" w14:anchorId="5181AEC3">
                                      <v:shape id="_x0000_i1093" type="#_x0000_t75" style="width:97.5pt;height:82.5pt">
                                        <v:imagedata r:id="rId419" o:title=""/>
                                      </v:shape>
                                      <o:OLEObject Type="Embed" ProgID="ChemDraw.Document.6.0" ShapeID="_x0000_i1093" DrawAspect="Content" ObjectID="_1782299466" r:id="rId42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E2D6D95" id="Text Box 45" o:spid="_x0000_s1094" type="#_x0000_t202" style="position:absolute;margin-left:310.8pt;margin-top:3.15pt;width:141.4pt;height:149.2pt;z-index:2525521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" filled="f" stroked="f">
                      <v:textbox style="mso-fit-shape-to-text:t">
                        <w:txbxContent>
                          <w:p w14:paraId="771A54AA" w14:textId="186BC09E" w:rsidR="006D1220" w:rsidRDefault="00BD35D4" w:rsidP="006D1220">
                            <w:r>
                              <w:object w:dxaOrig="2730" w:dyaOrig="2258" w14:anchorId="5181AEC3">
                                <v:shape id="_x0000_i1085" type="#_x0000_t75" style="width:97.85pt;height:83.1pt">
                                  <v:imagedata r:id="rId421" o:title=""/>
                                </v:shape>
                                <o:OLEObject Type="Embed" ProgID="ChemDraw.Document.6.0" ShapeID="_x0000_i1085" DrawAspect="Content" ObjectID="_1769973056" r:id="rId42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E32651C" wp14:editId="4E5DC1CE">
                  <wp:extent cx="5486400" cy="2545715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46056496" w14:textId="77777777" w:rsidTr="005A78FC">
        <w:tc>
          <w:tcPr>
            <w:tcW w:w="8636" w:type="dxa"/>
          </w:tcPr>
          <w:p w14:paraId="751BC945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DE0E57B" wp14:editId="37D0A43C">
                  <wp:extent cx="5486400" cy="2545715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941E1" w:rsidRPr="00F6687E" w14:paraId="55E82315" w14:textId="77777777" w:rsidTr="005A78FC">
        <w:tc>
          <w:tcPr>
            <w:tcW w:w="8636" w:type="dxa"/>
            <w:vAlign w:val="center"/>
          </w:tcPr>
          <w:p w14:paraId="676CD9B0" w14:textId="02A3E6DB" w:rsidR="005941E1" w:rsidRPr="00F6687E" w:rsidRDefault="005941E1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7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="00640B55" w:rsidRPr="00F6687E">
              <w:rPr>
                <w:rFonts w:asciiTheme="majorBidi" w:hAnsiTheme="majorBidi" w:cstheme="majorBidi"/>
                <w:sz w:val="24"/>
                <w:szCs w:val="24"/>
              </w:rPr>
              <w:t>Oxypurinol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</w:t>
            </w:r>
            <w:r w:rsidR="005510FC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7F0A688" w14:textId="77777777" w:rsidR="006D1220" w:rsidRPr="00F6687E" w:rsidRDefault="006D1220" w:rsidP="005C3F93"/>
    <w:p w14:paraId="463199A8" w14:textId="77777777" w:rsidR="006D1220" w:rsidRPr="00F6687E" w:rsidRDefault="006D1220" w:rsidP="005C3F93"/>
    <w:p w14:paraId="77E08B3C" w14:textId="77777777" w:rsidR="006D1220" w:rsidRPr="00F6687E" w:rsidRDefault="006D1220" w:rsidP="005C3F93"/>
    <w:p w14:paraId="7C4A6864" w14:textId="77777777" w:rsidR="006D1220" w:rsidRPr="00F6687E" w:rsidRDefault="006D1220" w:rsidP="005C3F93"/>
    <w:p w14:paraId="4D93BE3C" w14:textId="77777777" w:rsidR="006D1220" w:rsidRPr="00F6687E" w:rsidRDefault="006D1220" w:rsidP="005C3F93"/>
    <w:p w14:paraId="37F5F204" w14:textId="77777777" w:rsidR="006D1220" w:rsidRPr="00F6687E" w:rsidRDefault="006D1220" w:rsidP="005C3F93"/>
    <w:p w14:paraId="15028A03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010E0AE1" w14:textId="77777777" w:rsidTr="005A78FC">
        <w:tc>
          <w:tcPr>
            <w:tcW w:w="8636" w:type="dxa"/>
          </w:tcPr>
          <w:p w14:paraId="6C5E8480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53216" behindDoc="0" locked="0" layoutInCell="1" allowOverlap="1" wp14:anchorId="5A3951B6" wp14:editId="394211C3">
                      <wp:simplePos x="0" y="0"/>
                      <wp:positionH relativeFrom="column">
                        <wp:posOffset>3564890</wp:posOffset>
                      </wp:positionH>
                      <wp:positionV relativeFrom="paragraph">
                        <wp:posOffset>13335</wp:posOffset>
                      </wp:positionV>
                      <wp:extent cx="1531620" cy="2148840"/>
                      <wp:effectExtent l="0" t="0" r="0" b="3810"/>
                      <wp:wrapNone/>
                      <wp:docPr id="1037" name="Text Box 10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31620" cy="21488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CF44226" w14:textId="77777777" w:rsidR="006D1220" w:rsidRDefault="006D1220" w:rsidP="006D1220">
                                  <w:r>
                                    <w:object w:dxaOrig="3307" w:dyaOrig="5132" w14:anchorId="482EF831">
                                      <v:shape id="_x0000_i1094" type="#_x0000_t75" style="width:108pt;height:162pt">
                                        <v:imagedata r:id="rId425" o:title=""/>
                                      </v:shape>
                                      <o:OLEObject Type="Embed" ProgID="ChemDraw.Document.6.0" ShapeID="_x0000_i1094" DrawAspect="Content" ObjectID="_1782299467" r:id="rId42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3951B6" id="Text Box 1037" o:spid="_x0000_s1095" type="#_x0000_t202" style="position:absolute;margin-left:280.7pt;margin-top:1.05pt;width:120.6pt;height:169.2pt;z-index:252553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" filled="f" stroked="f">
                      <v:textbox>
                        <w:txbxContent>
                          <w:p w14:paraId="4CF44226" w14:textId="77777777" w:rsidR="006D1220" w:rsidRDefault="006D1220" w:rsidP="006D1220">
                            <w:r>
                              <w:object w:dxaOrig="3475" w:dyaOrig="5375" w14:anchorId="482EF831">
                                <v:shape id="_x0000_i1086" type="#_x0000_t75" style="width:107.1pt;height:164.3pt">
                                  <v:imagedata r:id="rId427" o:title=""/>
                                </v:shape>
                                <o:OLEObject Type="Embed" ProgID="ChemDraw.Document.6.0" ShapeID="_x0000_i1086" DrawAspect="Content" ObjectID="_1769973057" r:id="rId42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3D348B0" wp14:editId="5B9847A0">
                  <wp:extent cx="5486400" cy="2552700"/>
                  <wp:effectExtent l="0" t="0" r="0" b="0"/>
                  <wp:docPr id="1036" name="Picture 1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066406D9" w14:textId="77777777" w:rsidTr="005A78FC">
        <w:tc>
          <w:tcPr>
            <w:tcW w:w="8636" w:type="dxa"/>
          </w:tcPr>
          <w:p w14:paraId="12C40E44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C00AE19" wp14:editId="4123E147">
                  <wp:extent cx="5486400" cy="2552700"/>
                  <wp:effectExtent l="0" t="0" r="0" b="0"/>
                  <wp:docPr id="1038" name="Picture 10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C5E0A" w:rsidRPr="00F6687E" w14:paraId="2EF2CC32" w14:textId="77777777" w:rsidTr="005A78FC">
        <w:tc>
          <w:tcPr>
            <w:tcW w:w="8636" w:type="dxa"/>
            <w:vAlign w:val="center"/>
          </w:tcPr>
          <w:p w14:paraId="634025B0" w14:textId="3963A83D" w:rsidR="004C5E0A" w:rsidRPr="00F6687E" w:rsidRDefault="004C5E0A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7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p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Hydroxybenzylglucosinolate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</w:t>
            </w:r>
            <w:r w:rsidR="005510FC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6675E07" w14:textId="77777777" w:rsidR="006D1220" w:rsidRPr="00F6687E" w:rsidRDefault="006D1220" w:rsidP="005C3F93"/>
    <w:p w14:paraId="068F14AA" w14:textId="77777777" w:rsidR="006D1220" w:rsidRPr="00F6687E" w:rsidRDefault="006D1220" w:rsidP="005C3F93"/>
    <w:p w14:paraId="3A187EF2" w14:textId="77777777" w:rsidR="006D1220" w:rsidRPr="00F6687E" w:rsidRDefault="006D1220" w:rsidP="005C3F93"/>
    <w:p w14:paraId="58CAE4CD" w14:textId="77777777" w:rsidR="006D1220" w:rsidRPr="00F6687E" w:rsidRDefault="006D1220" w:rsidP="005C3F93"/>
    <w:p w14:paraId="7AB872F9" w14:textId="77777777" w:rsidR="006D1220" w:rsidRPr="00F6687E" w:rsidRDefault="006D1220" w:rsidP="005C3F93"/>
    <w:p w14:paraId="427E9D43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048F10BA" w14:textId="77777777" w:rsidTr="005A78FC">
        <w:tc>
          <w:tcPr>
            <w:tcW w:w="8636" w:type="dxa"/>
          </w:tcPr>
          <w:p w14:paraId="2062ACE2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54240" behindDoc="0" locked="0" layoutInCell="1" allowOverlap="1" wp14:anchorId="188645B9" wp14:editId="28F44FA2">
                      <wp:simplePos x="0" y="0"/>
                      <wp:positionH relativeFrom="column">
                        <wp:posOffset>2938145</wp:posOffset>
                      </wp:positionH>
                      <wp:positionV relativeFrom="paragraph">
                        <wp:posOffset>26035</wp:posOffset>
                      </wp:positionV>
                      <wp:extent cx="2352675" cy="914400"/>
                      <wp:effectExtent l="0" t="0" r="0" b="0"/>
                      <wp:wrapNone/>
                      <wp:docPr id="1084" name="Text Box 108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52675" cy="914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DB1593" w14:textId="7B8A9040" w:rsidR="006D1220" w:rsidRDefault="00BD35D4" w:rsidP="006D1220">
                                  <w:r>
                                    <w:object w:dxaOrig="5386" w:dyaOrig="2149" w14:anchorId="519A772F">
                                      <v:shape id="_x0000_i1095" type="#_x0000_t75" style="width:174pt;height:1in">
                                        <v:imagedata r:id="rId431" o:title=""/>
                                      </v:shape>
                                      <o:OLEObject Type="Embed" ProgID="ChemDraw.Document.6.0" ShapeID="_x0000_i1095" DrawAspect="Content" ObjectID="_1782299468" r:id="rId43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88645B9" id="Text Box 1084" o:spid="_x0000_s1096" type="#_x0000_t202" style="position:absolute;margin-left:231.35pt;margin-top:2.05pt;width:185.25pt;height:1in;z-index:2525542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" filled="f" stroked="f">
                      <v:textbox style="mso-fit-shape-to-text:t">
                        <w:txbxContent>
                          <w:p w14:paraId="2DDB1593" w14:textId="7B8A9040" w:rsidR="006D1220" w:rsidRDefault="00BD35D4" w:rsidP="006D1220">
                            <w:r>
                              <w:object w:dxaOrig="5659" w:dyaOrig="2251" w14:anchorId="519A772F">
                                <v:shape id="_x0000_i1087" type="#_x0000_t75" style="width:175.4pt;height:70.15pt">
                                  <v:imagedata r:id="rId433" o:title=""/>
                                </v:shape>
                                <o:OLEObject Type="Embed" ProgID="ChemDraw.Document.6.0" ShapeID="_x0000_i1087" DrawAspect="Content" ObjectID="_1769973058" r:id="rId43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A1567E3" wp14:editId="023F4EDA">
                  <wp:extent cx="5486400" cy="2552700"/>
                  <wp:effectExtent l="0" t="0" r="0" b="0"/>
                  <wp:docPr id="1083" name="Picture 10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2425D97D" w14:textId="77777777" w:rsidTr="005A78FC">
        <w:tc>
          <w:tcPr>
            <w:tcW w:w="8636" w:type="dxa"/>
          </w:tcPr>
          <w:p w14:paraId="7F817301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1C0BD70" wp14:editId="6A304D06">
                  <wp:extent cx="5486400" cy="2552700"/>
                  <wp:effectExtent l="0" t="0" r="0" b="0"/>
                  <wp:docPr id="1085" name="Picture 10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A063E" w:rsidRPr="00F6687E" w14:paraId="6626857B" w14:textId="77777777" w:rsidTr="005A78FC">
        <w:tc>
          <w:tcPr>
            <w:tcW w:w="8636" w:type="dxa"/>
            <w:vAlign w:val="center"/>
          </w:tcPr>
          <w:p w14:paraId="4C153F34" w14:textId="354A6086" w:rsidR="00CA063E" w:rsidRPr="00F6687E" w:rsidRDefault="00CA063E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7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Thymidine-3',5'-cyclic monophosphate sodium salt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</w:t>
            </w:r>
            <w:r w:rsidR="005510FC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B154815" w14:textId="77777777" w:rsidR="006D1220" w:rsidRPr="00F6687E" w:rsidRDefault="006D1220" w:rsidP="005C3F93"/>
    <w:p w14:paraId="5A7B25E5" w14:textId="77777777" w:rsidR="006D1220" w:rsidRPr="00F6687E" w:rsidRDefault="006D1220" w:rsidP="005C3F93"/>
    <w:p w14:paraId="7709FB0D" w14:textId="77777777" w:rsidR="006D1220" w:rsidRPr="00F6687E" w:rsidRDefault="006D1220" w:rsidP="005C3F93"/>
    <w:p w14:paraId="3DE69E81" w14:textId="77777777" w:rsidR="006D1220" w:rsidRPr="00F6687E" w:rsidRDefault="006D1220" w:rsidP="005C3F93"/>
    <w:p w14:paraId="41699AFB" w14:textId="77777777" w:rsidR="006D1220" w:rsidRPr="00F6687E" w:rsidRDefault="006D1220" w:rsidP="005C3F93"/>
    <w:p w14:paraId="0B6B7264" w14:textId="77777777" w:rsidR="006D1220" w:rsidRPr="00F6687E" w:rsidRDefault="006D1220" w:rsidP="005C3F93"/>
    <w:p w14:paraId="34102CB0" w14:textId="77777777" w:rsidR="006D1220" w:rsidRPr="00F6687E" w:rsidRDefault="006D1220" w:rsidP="005C3F93"/>
    <w:p w14:paraId="12F222D0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770AFE2D" w14:textId="77777777" w:rsidTr="005A78FC">
        <w:tc>
          <w:tcPr>
            <w:tcW w:w="8636" w:type="dxa"/>
          </w:tcPr>
          <w:p w14:paraId="69943D92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55264" behindDoc="0" locked="0" layoutInCell="1" allowOverlap="1" wp14:anchorId="5A07E021" wp14:editId="3475AAC7">
                      <wp:simplePos x="0" y="0"/>
                      <wp:positionH relativeFrom="column">
                        <wp:posOffset>2940050</wp:posOffset>
                      </wp:positionH>
                      <wp:positionV relativeFrom="paragraph">
                        <wp:posOffset>20320</wp:posOffset>
                      </wp:positionV>
                      <wp:extent cx="2219325" cy="1247775"/>
                      <wp:effectExtent l="0" t="0" r="0" b="9525"/>
                      <wp:wrapNone/>
                      <wp:docPr id="968" name="Text Box 9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19325" cy="1247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1148B1" w14:textId="77777777" w:rsidR="006D1220" w:rsidRDefault="006D1220" w:rsidP="006D1220">
                                  <w:r>
                                    <w:object w:dxaOrig="6077" w:dyaOrig="4321" w14:anchorId="48D77787">
                                      <v:shape id="_x0000_i1096" type="#_x0000_t75" style="width:174pt;height:126pt">
                                        <v:imagedata r:id="rId437" o:title=""/>
                                      </v:shape>
                                      <o:OLEObject Type="Embed" ProgID="ChemDraw.Document.6.0" ShapeID="_x0000_i1096" DrawAspect="Content" ObjectID="_1782299469" r:id="rId43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A07E021" id="Text Box 968" o:spid="_x0000_s1097" type="#_x0000_t202" style="position:absolute;margin-left:231.5pt;margin-top:1.6pt;width:174.75pt;height:98.25pt;z-index:252555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" filled="f" stroked="f">
                      <v:textbox style="mso-fit-shape-to-text:t">
                        <w:txbxContent>
                          <w:p w14:paraId="0D1148B1" w14:textId="77777777" w:rsidR="006D1220" w:rsidRDefault="006D1220" w:rsidP="006D1220">
                            <w:r>
                              <w:object w:dxaOrig="6385" w:dyaOrig="4526" w14:anchorId="48D77787">
                                <v:shape id="_x0000_i1088" type="#_x0000_t75" style="width:175.4pt;height:123.7pt">
                                  <v:imagedata r:id="rId439" o:title=""/>
                                </v:shape>
                                <o:OLEObject Type="Embed" ProgID="ChemDraw.Document.6.0" ShapeID="_x0000_i1088" DrawAspect="Content" ObjectID="_1769973059" r:id="rId44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8CC6DBA" wp14:editId="159A4A9F">
                  <wp:extent cx="5486400" cy="2552700"/>
                  <wp:effectExtent l="0" t="0" r="0" b="0"/>
                  <wp:docPr id="967" name="Picture 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7630AC66" w14:textId="77777777" w:rsidTr="005A78FC">
        <w:tc>
          <w:tcPr>
            <w:tcW w:w="8636" w:type="dxa"/>
            <w:vAlign w:val="center"/>
          </w:tcPr>
          <w:p w14:paraId="7BC60166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B2D6544" wp14:editId="7792C1AF">
                  <wp:extent cx="5486400" cy="2552700"/>
                  <wp:effectExtent l="0" t="0" r="0" b="0"/>
                  <wp:docPr id="969" name="Picture 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010D" w:rsidRPr="00F6687E" w14:paraId="2EAB0EA0" w14:textId="77777777" w:rsidTr="005A78FC">
        <w:tc>
          <w:tcPr>
            <w:tcW w:w="8636" w:type="dxa"/>
            <w:vAlign w:val="center"/>
          </w:tcPr>
          <w:p w14:paraId="1C42184D" w14:textId="4D1B2F83" w:rsidR="000E010D" w:rsidRPr="00F6687E" w:rsidRDefault="000E010D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7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-Adenosyl-L-homocyste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</w:t>
            </w:r>
            <w:r w:rsidR="005510FC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452B91E" w14:textId="77777777" w:rsidR="006D1220" w:rsidRPr="00F6687E" w:rsidRDefault="006D1220" w:rsidP="005C3F93">
      <w:pPr>
        <w:tabs>
          <w:tab w:val="left" w:pos="2924"/>
        </w:tabs>
      </w:pPr>
      <w:r w:rsidRPr="00F6687E">
        <w:tab/>
      </w:r>
    </w:p>
    <w:p w14:paraId="34949BAD" w14:textId="77777777" w:rsidR="006D1220" w:rsidRPr="00F6687E" w:rsidRDefault="006D1220" w:rsidP="005C3F93">
      <w:pPr>
        <w:tabs>
          <w:tab w:val="left" w:pos="2924"/>
        </w:tabs>
      </w:pPr>
    </w:p>
    <w:p w14:paraId="44250547" w14:textId="77777777" w:rsidR="006D1220" w:rsidRPr="00F6687E" w:rsidRDefault="006D1220" w:rsidP="005C3F93">
      <w:pPr>
        <w:tabs>
          <w:tab w:val="left" w:pos="2924"/>
        </w:tabs>
      </w:pPr>
    </w:p>
    <w:p w14:paraId="5B484EEE" w14:textId="77777777" w:rsidR="006D1220" w:rsidRPr="00F6687E" w:rsidRDefault="006D1220" w:rsidP="005C3F93">
      <w:pPr>
        <w:tabs>
          <w:tab w:val="left" w:pos="2924"/>
        </w:tabs>
      </w:pPr>
    </w:p>
    <w:p w14:paraId="0008EE03" w14:textId="77777777" w:rsidR="006D1220" w:rsidRPr="00F6687E" w:rsidRDefault="006D1220" w:rsidP="005C3F93">
      <w:pPr>
        <w:tabs>
          <w:tab w:val="left" w:pos="2924"/>
        </w:tabs>
      </w:pPr>
    </w:p>
    <w:p w14:paraId="78D24CAD" w14:textId="77777777" w:rsidR="006D1220" w:rsidRPr="00F6687E" w:rsidRDefault="006D1220" w:rsidP="005C3F93">
      <w:pPr>
        <w:tabs>
          <w:tab w:val="left" w:pos="2924"/>
        </w:tabs>
      </w:pPr>
    </w:p>
    <w:p w14:paraId="103C04AF" w14:textId="77777777" w:rsidR="006D1220" w:rsidRPr="00F6687E" w:rsidRDefault="006D1220" w:rsidP="005C3F93">
      <w:pPr>
        <w:tabs>
          <w:tab w:val="left" w:pos="2924"/>
        </w:tabs>
      </w:pPr>
    </w:p>
    <w:p w14:paraId="4D36F612" w14:textId="77777777" w:rsidR="006D1220" w:rsidRPr="00F6687E" w:rsidRDefault="006D1220" w:rsidP="005C3F93">
      <w:pPr>
        <w:tabs>
          <w:tab w:val="left" w:pos="2924"/>
        </w:tabs>
      </w:pPr>
    </w:p>
    <w:p w14:paraId="5627809F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5887CDEE" w14:textId="77777777" w:rsidTr="005A78FC">
        <w:tc>
          <w:tcPr>
            <w:tcW w:w="8636" w:type="dxa"/>
          </w:tcPr>
          <w:p w14:paraId="552A72ED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59360" behindDoc="0" locked="0" layoutInCell="1" allowOverlap="1" wp14:anchorId="42CFD4F0" wp14:editId="7736708B">
                      <wp:simplePos x="0" y="0"/>
                      <wp:positionH relativeFrom="column">
                        <wp:posOffset>3655695</wp:posOffset>
                      </wp:positionH>
                      <wp:positionV relativeFrom="paragraph">
                        <wp:posOffset>22225</wp:posOffset>
                      </wp:positionV>
                      <wp:extent cx="2718816" cy="2779776"/>
                      <wp:effectExtent l="0" t="0" r="0" b="9525"/>
                      <wp:wrapNone/>
                      <wp:docPr id="547" name="Text Box 5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18816" cy="27797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8C90A7" w14:textId="2999E49D" w:rsidR="006D1220" w:rsidRDefault="00BD35D4" w:rsidP="006D1220">
                                  <w:r>
                                    <w:object w:dxaOrig="3629" w:dyaOrig="4311" w14:anchorId="5094479F">
                                      <v:shape id="_x0000_i1097" type="#_x0000_t75" style="width:120pt;height:2in">
                                        <v:imagedata r:id="rId443" o:title=""/>
                                      </v:shape>
                                      <o:OLEObject Type="Embed" ProgID="ChemDraw.Document.6.0" ShapeID="_x0000_i1097" DrawAspect="Content" ObjectID="_1782299470" r:id="rId44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CFD4F0" id="Text Box 547" o:spid="_x0000_s1098" type="#_x0000_t202" style="position:absolute;margin-left:287.85pt;margin-top:1.75pt;width:214.1pt;height:218.9pt;z-index:252559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" filled="f" stroked="f">
                      <v:textbox style="mso-fit-shape-to-text:t">
                        <w:txbxContent>
                          <w:p w14:paraId="638C90A7" w14:textId="2999E49D" w:rsidR="006D1220" w:rsidRDefault="00BD35D4" w:rsidP="006D1220">
                            <w:r>
                              <w:object w:dxaOrig="3813" w:dyaOrig="4516" w14:anchorId="5094479F">
                                <v:shape id="_x0000_i1089" type="#_x0000_t75" style="width:121.85pt;height:145.85pt">
                                  <v:imagedata r:id="rId445" o:title=""/>
                                </v:shape>
                                <o:OLEObject Type="Embed" ProgID="ChemDraw.Document.6.0" ShapeID="_x0000_i1089" DrawAspect="Content" ObjectID="_1769973060" r:id="rId44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49A134D0" wp14:editId="4873E6A1">
                  <wp:extent cx="5386507" cy="2504352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89353" cy="250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691DCF90" w14:textId="77777777" w:rsidTr="005A78FC">
        <w:tc>
          <w:tcPr>
            <w:tcW w:w="8636" w:type="dxa"/>
            <w:vAlign w:val="center"/>
          </w:tcPr>
          <w:p w14:paraId="6CF40983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1638AE1" wp14:editId="02D38BCB">
                  <wp:extent cx="5486400" cy="2546350"/>
                  <wp:effectExtent l="0" t="0" r="0" b="0"/>
                  <wp:docPr id="548" name="Picture 5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79B7" w:rsidRPr="00F6687E" w14:paraId="70486891" w14:textId="77777777" w:rsidTr="005A78FC">
        <w:tc>
          <w:tcPr>
            <w:tcW w:w="8636" w:type="dxa"/>
            <w:vAlign w:val="center"/>
          </w:tcPr>
          <w:p w14:paraId="55FD44E2" w14:textId="51F82F42" w:rsidR="00B479B7" w:rsidRPr="00F6687E" w:rsidRDefault="00B479B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7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Xanthosine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7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7B0B396" w14:textId="77777777" w:rsidR="006D1220" w:rsidRPr="00F6687E" w:rsidRDefault="006D1220" w:rsidP="005C3F93"/>
    <w:p w14:paraId="10E64707" w14:textId="77777777" w:rsidR="006D1220" w:rsidRPr="00F6687E" w:rsidRDefault="006D1220" w:rsidP="005C3F93"/>
    <w:p w14:paraId="6D3FA098" w14:textId="77777777" w:rsidR="006D1220" w:rsidRPr="00F6687E" w:rsidRDefault="006D1220" w:rsidP="005C3F93"/>
    <w:p w14:paraId="3D00EB3E" w14:textId="77777777" w:rsidR="006D1220" w:rsidRPr="00F6687E" w:rsidRDefault="006D1220" w:rsidP="005C3F93"/>
    <w:p w14:paraId="674D8575" w14:textId="77777777" w:rsidR="006D1220" w:rsidRPr="00F6687E" w:rsidRDefault="006D1220" w:rsidP="005C3F93"/>
    <w:p w14:paraId="2405D4D7" w14:textId="77777777" w:rsidR="006D1220" w:rsidRPr="00F6687E" w:rsidRDefault="006D1220" w:rsidP="005C3F93"/>
    <w:p w14:paraId="0EC2EED6" w14:textId="77777777" w:rsidR="006D1220" w:rsidRPr="00F6687E" w:rsidRDefault="006D1220" w:rsidP="005C3F93"/>
    <w:p w14:paraId="67513A18" w14:textId="77777777" w:rsidR="006D1220" w:rsidRPr="00F6687E" w:rsidRDefault="006D1220" w:rsidP="005C3F93"/>
    <w:p w14:paraId="322E86F5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651EFC40" w14:textId="77777777" w:rsidTr="005A78FC">
        <w:tc>
          <w:tcPr>
            <w:tcW w:w="8636" w:type="dxa"/>
          </w:tcPr>
          <w:p w14:paraId="080C90E3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60384" behindDoc="0" locked="0" layoutInCell="1" allowOverlap="1" wp14:anchorId="08A6AB1D" wp14:editId="4884D3DA">
                      <wp:simplePos x="0" y="0"/>
                      <wp:positionH relativeFrom="column">
                        <wp:posOffset>3696970</wp:posOffset>
                      </wp:positionH>
                      <wp:positionV relativeFrom="paragraph">
                        <wp:posOffset>1905</wp:posOffset>
                      </wp:positionV>
                      <wp:extent cx="2767914" cy="1861751"/>
                      <wp:effectExtent l="0" t="0" r="0" b="5715"/>
                      <wp:wrapNone/>
                      <wp:docPr id="65" name="Text Box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67914" cy="18617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759B6B0" w14:textId="77777777" w:rsidR="006D1220" w:rsidRDefault="006D1220" w:rsidP="006D1220">
                                  <w:r>
                                    <w:object w:dxaOrig="3629" w:dyaOrig="5306" w14:anchorId="2296341B">
                                      <v:shape id="_x0000_i1098" type="#_x0000_t75" style="width:114pt;height:168pt">
                                        <v:imagedata r:id="rId449" o:title=""/>
                                      </v:shape>
                                      <o:OLEObject Type="Embed" ProgID="ChemDraw.Document.6.0" ShapeID="_x0000_i1098" DrawAspect="Content" ObjectID="_1782299471" r:id="rId45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8A6AB1D" id="Text Box 65" o:spid="_x0000_s1099" type="#_x0000_t202" style="position:absolute;margin-left:291.1pt;margin-top:.15pt;width:217.95pt;height:146.6pt;z-index:252560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" filled="f" stroked="f">
                      <v:textbox style="mso-fit-shape-to-text:t">
                        <w:txbxContent>
                          <w:p w14:paraId="7759B6B0" w14:textId="77777777" w:rsidR="006D1220" w:rsidRDefault="006D1220" w:rsidP="006D1220">
                            <w:r>
                              <w:object w:dxaOrig="3813" w:dyaOrig="5558" w14:anchorId="2296341B">
                                <v:shape id="_x0000_i1090" type="#_x0000_t75" style="width:116.3pt;height:169.85pt">
                                  <v:imagedata r:id="rId451" o:title=""/>
                                </v:shape>
                                <o:OLEObject Type="Embed" ProgID="ChemDraw.Document.6.0" ShapeID="_x0000_i1090" DrawAspect="Content" ObjectID="_1769973061" r:id="rId45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44D18D0" wp14:editId="7CBDDA05">
                  <wp:extent cx="5486400" cy="2545715"/>
                  <wp:effectExtent l="0" t="0" r="0" b="0"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12F52F28" w14:textId="77777777" w:rsidTr="005A78FC">
        <w:tc>
          <w:tcPr>
            <w:tcW w:w="8636" w:type="dxa"/>
          </w:tcPr>
          <w:p w14:paraId="70C00E65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A61F8B1" wp14:editId="3B8E4FFB">
                  <wp:extent cx="5486400" cy="2545715"/>
                  <wp:effectExtent l="0" t="0" r="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79B7" w:rsidRPr="00F6687E" w14:paraId="0DD70863" w14:textId="77777777" w:rsidTr="005A78FC">
        <w:tc>
          <w:tcPr>
            <w:tcW w:w="8636" w:type="dxa"/>
            <w:vAlign w:val="center"/>
          </w:tcPr>
          <w:p w14:paraId="3FD5F2F9" w14:textId="76A2328B" w:rsidR="00B479B7" w:rsidRPr="00F6687E" w:rsidRDefault="00B479B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7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Xanthosine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5'-mono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5510FC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631ECBC0" w14:textId="77777777" w:rsidR="006D1220" w:rsidRPr="00F6687E" w:rsidRDefault="006D1220" w:rsidP="005C3F93"/>
    <w:p w14:paraId="2F7B63C3" w14:textId="77777777" w:rsidR="006D1220" w:rsidRPr="00F6687E" w:rsidRDefault="006D1220" w:rsidP="005C3F93"/>
    <w:p w14:paraId="2BAEEF9B" w14:textId="77777777" w:rsidR="006D1220" w:rsidRPr="00F6687E" w:rsidRDefault="006D1220" w:rsidP="005C3F93"/>
    <w:p w14:paraId="712AD6E3" w14:textId="77777777" w:rsidR="006D1220" w:rsidRPr="00F6687E" w:rsidRDefault="006D1220" w:rsidP="005C3F93"/>
    <w:p w14:paraId="1382AA8B" w14:textId="77777777" w:rsidR="006D1220" w:rsidRPr="00F6687E" w:rsidRDefault="006D1220" w:rsidP="005C3F93"/>
    <w:p w14:paraId="16D55583" w14:textId="77777777" w:rsidR="006D1220" w:rsidRPr="00F6687E" w:rsidRDefault="006D1220" w:rsidP="005C3F93"/>
    <w:p w14:paraId="113E5337" w14:textId="77777777" w:rsidR="006D1220" w:rsidRPr="00F6687E" w:rsidRDefault="006D1220" w:rsidP="005C3F93"/>
    <w:p w14:paraId="1F0B298B" w14:textId="77777777" w:rsidR="006D1220" w:rsidRPr="00F6687E" w:rsidRDefault="006D1220" w:rsidP="005C3F93"/>
    <w:p w14:paraId="0A4574B1" w14:textId="77777777" w:rsidR="006D1220" w:rsidRPr="00F6687E" w:rsidRDefault="006D1220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6D1220" w:rsidRPr="00F6687E" w14:paraId="32D66CC2" w14:textId="77777777" w:rsidTr="005A78FC">
        <w:tc>
          <w:tcPr>
            <w:tcW w:w="8636" w:type="dxa"/>
          </w:tcPr>
          <w:p w14:paraId="0890B758" w14:textId="77777777" w:rsidR="006D1220" w:rsidRPr="00F6687E" w:rsidRDefault="006D122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63456" behindDoc="0" locked="0" layoutInCell="1" allowOverlap="1" wp14:anchorId="216B0C15" wp14:editId="7531C441">
                      <wp:simplePos x="0" y="0"/>
                      <wp:positionH relativeFrom="column">
                        <wp:posOffset>3299949</wp:posOffset>
                      </wp:positionH>
                      <wp:positionV relativeFrom="paragraph">
                        <wp:posOffset>507659</wp:posOffset>
                      </wp:positionV>
                      <wp:extent cx="2476500" cy="1476375"/>
                      <wp:effectExtent l="0" t="0" r="0" b="9525"/>
                      <wp:wrapNone/>
                      <wp:docPr id="848" name="Text Box 8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76500" cy="1476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119F199" w14:textId="475FF00B" w:rsidR="006D1220" w:rsidRDefault="00BD35D4" w:rsidP="006D1220">
                                  <w:r>
                                    <w:object w:dxaOrig="2656" w:dyaOrig="1060" w14:anchorId="3ED29E91">
                                      <v:shape id="_x0000_i1099" type="#_x0000_t75" style="width:105.75pt;height:42.75pt">
                                        <v:imagedata r:id="rId455" o:title=""/>
                                      </v:shape>
                                      <o:OLEObject Type="Embed" ProgID="ChemDraw.Document.6.0" ShapeID="_x0000_i1099" DrawAspect="Content" ObjectID="_1782299472" r:id="rId45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16B0C15" id="Text Box 848" o:spid="_x0000_s1100" type="#_x0000_t202" style="position:absolute;margin-left:259.85pt;margin-top:39.95pt;width:195pt;height:116.25pt;z-index:252563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" filled="f" stroked="f">
                      <v:textbox style="mso-fit-shape-to-text:t">
                        <w:txbxContent>
                          <w:p w14:paraId="3119F199" w14:textId="475FF00B" w:rsidR="006D1220" w:rsidRDefault="00BD35D4" w:rsidP="006D1220">
                            <w:r>
                              <w:object w:dxaOrig="2791" w:dyaOrig="1110" w14:anchorId="3ED29E91">
                                <v:shape id="_x0000_i1091" type="#_x0000_t75" style="width:105.25pt;height:42.45pt">
                                  <v:imagedata r:id="rId457" o:title=""/>
                                </v:shape>
                                <o:OLEObject Type="Embed" ProgID="ChemDraw.Document.6.0" ShapeID="_x0000_i1091" DrawAspect="Content" ObjectID="_1769973062" r:id="rId45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521A544" wp14:editId="76CDD6C0">
                  <wp:extent cx="5486400" cy="2552700"/>
                  <wp:effectExtent l="0" t="0" r="0" b="0"/>
                  <wp:docPr id="847" name="Picture 8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D1220" w:rsidRPr="00F6687E" w14:paraId="7B75DF7F" w14:textId="77777777" w:rsidTr="005A78FC">
        <w:tc>
          <w:tcPr>
            <w:tcW w:w="8636" w:type="dxa"/>
          </w:tcPr>
          <w:p w14:paraId="67171462" w14:textId="77777777" w:rsidR="006D1220" w:rsidRPr="00F6687E" w:rsidRDefault="006D122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1B474AB" wp14:editId="12EC93C6">
                  <wp:extent cx="5486400" cy="2552700"/>
                  <wp:effectExtent l="0" t="0" r="0" b="0"/>
                  <wp:docPr id="849" name="Picture 8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41DB" w:rsidRPr="00F6687E" w14:paraId="73350834" w14:textId="77777777" w:rsidTr="005A78FC">
        <w:tc>
          <w:tcPr>
            <w:tcW w:w="8636" w:type="dxa"/>
            <w:vAlign w:val="center"/>
          </w:tcPr>
          <w:p w14:paraId="73392B0A" w14:textId="59738F1C" w:rsidR="001F41DB" w:rsidRPr="00F6687E" w:rsidRDefault="001F41DB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7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Taur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5510FC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40BFA8D" w14:textId="77777777" w:rsidR="006D1220" w:rsidRPr="00F6687E" w:rsidRDefault="006D1220" w:rsidP="005C3F93"/>
    <w:p w14:paraId="0A97F753" w14:textId="77777777" w:rsidR="006D1220" w:rsidRPr="00F6687E" w:rsidRDefault="006D1220" w:rsidP="005C3F93"/>
    <w:p w14:paraId="02F7E7A0" w14:textId="77777777" w:rsidR="006D1220" w:rsidRPr="00F6687E" w:rsidRDefault="006D1220" w:rsidP="005C3F93"/>
    <w:p w14:paraId="7B7D88A3" w14:textId="77777777" w:rsidR="006D1220" w:rsidRPr="00F6687E" w:rsidRDefault="006D1220" w:rsidP="005C3F93"/>
    <w:p w14:paraId="19EFD92B" w14:textId="77777777" w:rsidR="006D1220" w:rsidRPr="00F6687E" w:rsidRDefault="006D1220" w:rsidP="005C3F93"/>
    <w:p w14:paraId="4CF06EAC" w14:textId="77777777" w:rsidR="006D1220" w:rsidRPr="00F6687E" w:rsidRDefault="006D1220" w:rsidP="005C3F93"/>
    <w:p w14:paraId="5CD22AC5" w14:textId="77777777" w:rsidR="009D6F05" w:rsidRPr="00F6687E" w:rsidRDefault="009D6F05" w:rsidP="005C3F93"/>
    <w:p w14:paraId="6A23C20D" w14:textId="77777777" w:rsidR="009D6F05" w:rsidRPr="00F6687E" w:rsidRDefault="009D6F0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3D8C2E4B" w14:textId="77777777" w:rsidTr="005A78FC">
        <w:tc>
          <w:tcPr>
            <w:tcW w:w="8636" w:type="dxa"/>
          </w:tcPr>
          <w:p w14:paraId="50D6050A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17376" behindDoc="0" locked="0" layoutInCell="1" allowOverlap="1" wp14:anchorId="23AE012B" wp14:editId="08398152">
                      <wp:simplePos x="0" y="0"/>
                      <wp:positionH relativeFrom="column">
                        <wp:posOffset>2739879</wp:posOffset>
                      </wp:positionH>
                      <wp:positionV relativeFrom="paragraph">
                        <wp:posOffset>519088</wp:posOffset>
                      </wp:positionV>
                      <wp:extent cx="3336325" cy="1845276"/>
                      <wp:effectExtent l="0" t="0" r="0" b="3175"/>
                      <wp:wrapNone/>
                      <wp:docPr id="53" name="Text Box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336325" cy="18452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058B58E" w14:textId="6B27BFF4" w:rsidR="009D6F05" w:rsidRDefault="00BD35D4" w:rsidP="009D6F05">
                                  <w:r>
                                    <w:object w:dxaOrig="2864" w:dyaOrig="1484" w14:anchorId="66CC229C">
                                      <v:shape id="_x0000_i1100" type="#_x0000_t75" style="width:125.25pt;height:64.5pt">
                                        <v:imagedata r:id="rId461" o:title=""/>
                                      </v:shape>
                                      <o:OLEObject Type="Embed" ProgID="ChemDraw.Document.6.0" ShapeID="_x0000_i1100" DrawAspect="Content" ObjectID="_1782299473" r:id="rId46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3AE012B" id="Text Box 53" o:spid="_x0000_s1101" type="#_x0000_t202" style="position:absolute;margin-left:215.75pt;margin-top:40.85pt;width:262.7pt;height:145.3pt;z-index:2525173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" filled="f" stroked="f">
                      <v:textbox style="mso-fit-shape-to-text:t">
                        <w:txbxContent>
                          <w:p w14:paraId="4058B58E" w14:textId="6B27BFF4" w:rsidR="009D6F05" w:rsidRDefault="00BD35D4" w:rsidP="009D6F05">
                            <w:r>
                              <w:object w:dxaOrig="3009" w:dyaOrig="1555" w14:anchorId="66CC229C">
                                <v:shape id="_x0000_i1092" type="#_x0000_t75" style="width:125.55pt;height:64.6pt">
                                  <v:imagedata r:id="rId463" o:title=""/>
                                </v:shape>
                                <o:OLEObject Type="Embed" ProgID="ChemDraw.Document.6.0" ShapeID="_x0000_i1092" DrawAspect="Content" ObjectID="_1769973063" r:id="rId46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500C6AD" wp14:editId="09D28F00">
                  <wp:extent cx="5486400" cy="2545715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298B534E" w14:textId="77777777" w:rsidTr="005A78FC">
        <w:tc>
          <w:tcPr>
            <w:tcW w:w="8636" w:type="dxa"/>
          </w:tcPr>
          <w:p w14:paraId="45D8CF09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DC4B6A8" wp14:editId="2EA04C0F">
                  <wp:extent cx="5486400" cy="2545715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84AF7" w:rsidRPr="00F6687E" w14:paraId="4AEC6739" w14:textId="77777777" w:rsidTr="005A78FC">
        <w:tc>
          <w:tcPr>
            <w:tcW w:w="8636" w:type="dxa"/>
            <w:vAlign w:val="center"/>
          </w:tcPr>
          <w:p w14:paraId="179504F8" w14:textId="73817ADC" w:rsidR="00384AF7" w:rsidRPr="00F6687E" w:rsidRDefault="00384AF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7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L-5-Oxoprol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6107924E" w14:textId="77777777" w:rsidR="009D6F05" w:rsidRPr="00F6687E" w:rsidRDefault="009D6F05" w:rsidP="005C3F93">
      <w:pPr>
        <w:tabs>
          <w:tab w:val="left" w:pos="1716"/>
        </w:tabs>
      </w:pPr>
      <w:r w:rsidRPr="00F6687E">
        <w:tab/>
      </w:r>
    </w:p>
    <w:p w14:paraId="7A84924C" w14:textId="77777777" w:rsidR="009D6F05" w:rsidRPr="00F6687E" w:rsidRDefault="009D6F05" w:rsidP="005C3F93">
      <w:pPr>
        <w:tabs>
          <w:tab w:val="left" w:pos="1716"/>
        </w:tabs>
      </w:pPr>
    </w:p>
    <w:p w14:paraId="4AED7741" w14:textId="77777777" w:rsidR="009D6F05" w:rsidRPr="00F6687E" w:rsidRDefault="009D6F05" w:rsidP="005C3F93">
      <w:pPr>
        <w:tabs>
          <w:tab w:val="left" w:pos="1716"/>
        </w:tabs>
      </w:pPr>
    </w:p>
    <w:p w14:paraId="1304C604" w14:textId="77777777" w:rsidR="009D6F05" w:rsidRPr="00F6687E" w:rsidRDefault="009D6F05" w:rsidP="005C3F93">
      <w:pPr>
        <w:tabs>
          <w:tab w:val="left" w:pos="1716"/>
        </w:tabs>
      </w:pPr>
    </w:p>
    <w:p w14:paraId="392D5348" w14:textId="77777777" w:rsidR="009D6F05" w:rsidRPr="00F6687E" w:rsidRDefault="009D6F05" w:rsidP="005C3F93">
      <w:pPr>
        <w:tabs>
          <w:tab w:val="left" w:pos="1716"/>
        </w:tabs>
      </w:pPr>
    </w:p>
    <w:p w14:paraId="1AE0C41B" w14:textId="77777777" w:rsidR="009D6F05" w:rsidRPr="00F6687E" w:rsidRDefault="009D6F05" w:rsidP="005C3F93">
      <w:pPr>
        <w:tabs>
          <w:tab w:val="left" w:pos="1716"/>
        </w:tabs>
      </w:pPr>
    </w:p>
    <w:p w14:paraId="3BCFF635" w14:textId="77777777" w:rsidR="009D6F05" w:rsidRPr="00F6687E" w:rsidRDefault="009D6F05" w:rsidP="005C3F93">
      <w:pPr>
        <w:tabs>
          <w:tab w:val="left" w:pos="1716"/>
        </w:tabs>
      </w:pPr>
    </w:p>
    <w:p w14:paraId="34252426" w14:textId="77777777" w:rsidR="009D6F05" w:rsidRPr="00F6687E" w:rsidRDefault="009D6F05" w:rsidP="005C3F93">
      <w:pPr>
        <w:tabs>
          <w:tab w:val="left" w:pos="1716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5FBBFCF0" w14:textId="77777777" w:rsidTr="005A78FC">
        <w:tc>
          <w:tcPr>
            <w:tcW w:w="8636" w:type="dxa"/>
          </w:tcPr>
          <w:p w14:paraId="081D1BB1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18400" behindDoc="0" locked="0" layoutInCell="1" allowOverlap="1" wp14:anchorId="5692AD32" wp14:editId="76856867">
                      <wp:simplePos x="0" y="0"/>
                      <wp:positionH relativeFrom="column">
                        <wp:posOffset>3058502</wp:posOffset>
                      </wp:positionH>
                      <wp:positionV relativeFrom="paragraph">
                        <wp:posOffset>474687</wp:posOffset>
                      </wp:positionV>
                      <wp:extent cx="2095018" cy="1088021"/>
                      <wp:effectExtent l="0" t="0" r="0" b="0"/>
                      <wp:wrapNone/>
                      <wp:docPr id="565" name="Text Box 5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95018" cy="108802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7372FAF" w14:textId="5437B793" w:rsidR="009D6F05" w:rsidRDefault="00BD35D4" w:rsidP="009D6F05">
                                  <w:r>
                                    <w:object w:dxaOrig="3305" w:dyaOrig="1635" w14:anchorId="2639EC9E">
                                      <v:shape id="_x0000_i1101" type="#_x0000_t75" style="width:129pt;height:64.5pt">
                                        <v:imagedata r:id="rId467" o:title=""/>
                                      </v:shape>
                                      <o:OLEObject Type="Embed" ProgID="ChemDraw.Document.6.0" ShapeID="_x0000_i1101" DrawAspect="Content" ObjectID="_1782299474" r:id="rId46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92AD32" id="Text Box 565" o:spid="_x0000_s1102" type="#_x0000_t202" style="position:absolute;margin-left:240.85pt;margin-top:37.4pt;width:164.95pt;height:85.65pt;z-index:2525184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" filled="f" stroked="f">
                      <v:textbox style="mso-fit-shape-to-text:t">
                        <w:txbxContent>
                          <w:p w14:paraId="17372FAF" w14:textId="5437B793" w:rsidR="009D6F05" w:rsidRDefault="00BD35D4" w:rsidP="009D6F05">
                            <w:r>
                              <w:object w:dxaOrig="3472" w:dyaOrig="1713" w14:anchorId="2639EC9E">
                                <v:shape id="_x0000_i1093" type="#_x0000_t75" style="width:129.25pt;height:64.6pt">
                                  <v:imagedata r:id="rId469" o:title=""/>
                                </v:shape>
                                <o:OLEObject Type="Embed" ProgID="ChemDraw.Document.6.0" ShapeID="_x0000_i1093" DrawAspect="Content" ObjectID="_1769973064" r:id="rId47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4D5DD9C9" wp14:editId="2478C026">
                  <wp:extent cx="5486400" cy="254825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32F60165" w14:textId="77777777" w:rsidTr="005A78FC">
        <w:tc>
          <w:tcPr>
            <w:tcW w:w="8636" w:type="dxa"/>
          </w:tcPr>
          <w:p w14:paraId="49E36066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7703A43" wp14:editId="3777E89E">
                  <wp:extent cx="5486400" cy="2546350"/>
                  <wp:effectExtent l="0" t="0" r="0" b="0"/>
                  <wp:docPr id="566" name="Picture 5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6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2B76" w:rsidRPr="00F6687E" w14:paraId="52202AC0" w14:textId="77777777" w:rsidTr="005A78FC">
        <w:tc>
          <w:tcPr>
            <w:tcW w:w="8636" w:type="dxa"/>
            <w:vAlign w:val="center"/>
          </w:tcPr>
          <w:p w14:paraId="040F1834" w14:textId="0C3C7B5A" w:rsidR="000A2B76" w:rsidRPr="00F6687E" w:rsidRDefault="000A2B76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7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L-β-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Homoisoleucine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5510FC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7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2A05F74" w14:textId="77777777" w:rsidR="009D6F05" w:rsidRPr="00F6687E" w:rsidRDefault="009D6F05" w:rsidP="005C3F93"/>
    <w:p w14:paraId="7D7A9DDC" w14:textId="77777777" w:rsidR="009D6F05" w:rsidRPr="00F6687E" w:rsidRDefault="009D6F05" w:rsidP="005C3F93"/>
    <w:p w14:paraId="6406EE04" w14:textId="77777777" w:rsidR="009D6F05" w:rsidRPr="00F6687E" w:rsidRDefault="009D6F05" w:rsidP="005C3F93"/>
    <w:p w14:paraId="78E5FB46" w14:textId="77777777" w:rsidR="009D6F05" w:rsidRPr="00F6687E" w:rsidRDefault="009D6F05" w:rsidP="005C3F93"/>
    <w:p w14:paraId="29E594E2" w14:textId="77777777" w:rsidR="009D6F05" w:rsidRPr="00F6687E" w:rsidRDefault="009D6F05" w:rsidP="005C3F93"/>
    <w:p w14:paraId="678D5DAB" w14:textId="77777777" w:rsidR="009D6F05" w:rsidRPr="00F6687E" w:rsidRDefault="009D6F05" w:rsidP="005C3F93"/>
    <w:p w14:paraId="354F5279" w14:textId="77777777" w:rsidR="009D6F05" w:rsidRPr="00F6687E" w:rsidRDefault="009D6F05" w:rsidP="005C3F93"/>
    <w:p w14:paraId="3F1BAE45" w14:textId="77777777" w:rsidR="009D6F05" w:rsidRPr="00F6687E" w:rsidRDefault="009D6F05" w:rsidP="005C3F93"/>
    <w:p w14:paraId="23F95D64" w14:textId="77777777" w:rsidR="009D6F05" w:rsidRPr="00F6687E" w:rsidRDefault="009D6F0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1E8DD23E" w14:textId="77777777" w:rsidTr="005A78FC">
        <w:tc>
          <w:tcPr>
            <w:tcW w:w="8636" w:type="dxa"/>
          </w:tcPr>
          <w:p w14:paraId="70CDB461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19424" behindDoc="0" locked="0" layoutInCell="1" allowOverlap="1" wp14:anchorId="0E23CBCB" wp14:editId="17A2EEA0">
                      <wp:simplePos x="0" y="0"/>
                      <wp:positionH relativeFrom="column">
                        <wp:posOffset>2688590</wp:posOffset>
                      </wp:positionH>
                      <wp:positionV relativeFrom="paragraph">
                        <wp:posOffset>31750</wp:posOffset>
                      </wp:positionV>
                      <wp:extent cx="2720340" cy="1470660"/>
                      <wp:effectExtent l="0" t="0" r="0" b="0"/>
                      <wp:wrapNone/>
                      <wp:docPr id="890" name="Text Box 8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20340" cy="14706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956B4E" w14:textId="77777777" w:rsidR="009D6F05" w:rsidRDefault="009D6F05" w:rsidP="009D6F05">
                                  <w:r>
                                    <w:object w:dxaOrig="5543" w:dyaOrig="2839" w14:anchorId="3B2D0E96">
                                      <v:shape id="_x0000_i1102" type="#_x0000_t75" style="width:204.75pt;height:105pt">
                                        <v:imagedata r:id="rId473" o:title=""/>
                                      </v:shape>
                                      <o:OLEObject Type="Embed" ProgID="ChemDraw.Document.6.0" ShapeID="_x0000_i1102" DrawAspect="Content" ObjectID="_1782299475" r:id="rId47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23CBCB" id="Text Box 890" o:spid="_x0000_s1103" type="#_x0000_t202" style="position:absolute;margin-left:211.7pt;margin-top:2.5pt;width:214.2pt;height:115.8pt;z-index:25251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" filled="f" stroked="f">
                      <v:textbox>
                        <w:txbxContent>
                          <w:p w14:paraId="4A956B4E" w14:textId="77777777" w:rsidR="009D6F05" w:rsidRDefault="009D6F05" w:rsidP="009D6F05">
                            <w:r>
                              <w:object w:dxaOrig="5824" w:dyaOrig="2973" w14:anchorId="3B2D0E96">
                                <v:shape id="_x0000_i1094" type="#_x0000_t75" style="width:204.9pt;height:105.25pt">
                                  <v:imagedata r:id="rId475" o:title=""/>
                                </v:shape>
                                <o:OLEObject Type="Embed" ProgID="ChemDraw.Document.6.0" ShapeID="_x0000_i1094" DrawAspect="Content" ObjectID="_1769973065" r:id="rId47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ECE45CC" wp14:editId="2A588677">
                  <wp:extent cx="5486400" cy="2552700"/>
                  <wp:effectExtent l="0" t="0" r="0" b="0"/>
                  <wp:docPr id="889" name="Picture 8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1A07414A" w14:textId="77777777" w:rsidTr="005A78FC">
        <w:tc>
          <w:tcPr>
            <w:tcW w:w="8636" w:type="dxa"/>
          </w:tcPr>
          <w:p w14:paraId="41C768AB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12B5787" wp14:editId="16C996C9">
                  <wp:extent cx="5486400" cy="2552700"/>
                  <wp:effectExtent l="0" t="0" r="0" b="0"/>
                  <wp:docPr id="891" name="Picture 8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2B76" w:rsidRPr="00F6687E" w14:paraId="281C27E4" w14:textId="77777777" w:rsidTr="005A78FC">
        <w:tc>
          <w:tcPr>
            <w:tcW w:w="8636" w:type="dxa"/>
            <w:vAlign w:val="center"/>
          </w:tcPr>
          <w:p w14:paraId="2F4FEBF7" w14:textId="4B123B50" w:rsidR="000A2B76" w:rsidRPr="00F6687E" w:rsidRDefault="000A2B76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5510FC" w:rsidRPr="00F6687E">
              <w:rPr>
                <w:rFonts w:asciiTheme="majorBidi" w:hAnsiTheme="majorBidi" w:cstheme="majorBidi"/>
                <w:sz w:val="24"/>
                <w:szCs w:val="24"/>
              </w:rPr>
              <w:t>7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L-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Saccharopine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7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3606D34" w14:textId="77777777" w:rsidR="009D6F05" w:rsidRPr="00F6687E" w:rsidRDefault="009D6F05" w:rsidP="005C3F93">
      <w:pPr>
        <w:tabs>
          <w:tab w:val="left" w:pos="2178"/>
        </w:tabs>
      </w:pPr>
      <w:r w:rsidRPr="00F6687E">
        <w:tab/>
      </w:r>
    </w:p>
    <w:p w14:paraId="454A3C02" w14:textId="77777777" w:rsidR="009D6F05" w:rsidRPr="00F6687E" w:rsidRDefault="009D6F05" w:rsidP="005C3F93">
      <w:pPr>
        <w:tabs>
          <w:tab w:val="left" w:pos="2178"/>
        </w:tabs>
      </w:pPr>
    </w:p>
    <w:p w14:paraId="4BECE394" w14:textId="77777777" w:rsidR="009D6F05" w:rsidRPr="00F6687E" w:rsidRDefault="009D6F05" w:rsidP="005C3F93">
      <w:pPr>
        <w:tabs>
          <w:tab w:val="left" w:pos="2178"/>
        </w:tabs>
      </w:pPr>
    </w:p>
    <w:p w14:paraId="59E39036" w14:textId="77777777" w:rsidR="009D6F05" w:rsidRPr="00F6687E" w:rsidRDefault="009D6F05" w:rsidP="005C3F93">
      <w:pPr>
        <w:tabs>
          <w:tab w:val="left" w:pos="2178"/>
        </w:tabs>
      </w:pPr>
    </w:p>
    <w:p w14:paraId="0A205398" w14:textId="77777777" w:rsidR="009D6F05" w:rsidRPr="00F6687E" w:rsidRDefault="009D6F05" w:rsidP="005C3F93">
      <w:pPr>
        <w:tabs>
          <w:tab w:val="left" w:pos="2178"/>
        </w:tabs>
      </w:pPr>
    </w:p>
    <w:p w14:paraId="153397E2" w14:textId="77777777" w:rsidR="009D6F05" w:rsidRPr="00F6687E" w:rsidRDefault="009D6F05" w:rsidP="005C3F93">
      <w:pPr>
        <w:tabs>
          <w:tab w:val="left" w:pos="2178"/>
        </w:tabs>
      </w:pPr>
    </w:p>
    <w:p w14:paraId="77566C46" w14:textId="77777777" w:rsidR="009D6F05" w:rsidRPr="00F6687E" w:rsidRDefault="009D6F05" w:rsidP="005C3F93">
      <w:pPr>
        <w:tabs>
          <w:tab w:val="left" w:pos="2178"/>
        </w:tabs>
      </w:pPr>
    </w:p>
    <w:p w14:paraId="4984BBF4" w14:textId="77777777" w:rsidR="009D6F05" w:rsidRPr="00F6687E" w:rsidRDefault="009D6F05" w:rsidP="005C3F93">
      <w:pPr>
        <w:tabs>
          <w:tab w:val="left" w:pos="2178"/>
        </w:tabs>
      </w:pPr>
    </w:p>
    <w:p w14:paraId="042B69AB" w14:textId="77777777" w:rsidR="009D6F05" w:rsidRPr="00F6687E" w:rsidRDefault="009D6F05" w:rsidP="005C3F93">
      <w:pPr>
        <w:tabs>
          <w:tab w:val="left" w:pos="2178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054E90D3" w14:textId="77777777" w:rsidTr="005A78FC">
        <w:tc>
          <w:tcPr>
            <w:tcW w:w="8636" w:type="dxa"/>
          </w:tcPr>
          <w:p w14:paraId="15B2BECE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20448" behindDoc="0" locked="0" layoutInCell="1" allowOverlap="1" wp14:anchorId="4EAA4E19" wp14:editId="551108BE">
                      <wp:simplePos x="0" y="0"/>
                      <wp:positionH relativeFrom="column">
                        <wp:posOffset>3709670</wp:posOffset>
                      </wp:positionH>
                      <wp:positionV relativeFrom="paragraph">
                        <wp:posOffset>34290</wp:posOffset>
                      </wp:positionV>
                      <wp:extent cx="2594113" cy="1639957"/>
                      <wp:effectExtent l="0" t="0" r="0" b="0"/>
                      <wp:wrapNone/>
                      <wp:docPr id="667" name="Text Box 6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94113" cy="163995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CA42B31" w14:textId="1A90E1FC" w:rsidR="009D6F05" w:rsidRDefault="00BD35D4" w:rsidP="009D6F05">
                                  <w:r>
                                    <w:object w:dxaOrig="3344" w:dyaOrig="3013" w14:anchorId="61426EDE">
                                      <v:shape id="_x0000_i1103" type="#_x0000_t75" style="width:116.25pt;height:103.5pt">
                                        <v:imagedata r:id="rId479" o:title=""/>
                                      </v:shape>
                                      <o:OLEObject Type="Embed" ProgID="ChemDraw.Document.6.0" ShapeID="_x0000_i1103" DrawAspect="Content" ObjectID="_1782299476" r:id="rId48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EAA4E19" id="Text Box 667" o:spid="_x0000_s1104" type="#_x0000_t202" style="position:absolute;margin-left:292.1pt;margin-top:2.7pt;width:204.25pt;height:129.15pt;z-index:2525204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" filled="f" stroked="f">
                      <v:textbox style="mso-fit-shape-to-text:t">
                        <w:txbxContent>
                          <w:p w14:paraId="4CA42B31" w14:textId="1A90E1FC" w:rsidR="009D6F05" w:rsidRDefault="00BD35D4" w:rsidP="009D6F05">
                            <w:r>
                              <w:object w:dxaOrig="3513" w:dyaOrig="3156" w14:anchorId="61426EDE">
                                <v:shape id="_x0000_i1095" type="#_x0000_t75" style="width:116.3pt;height:103.4pt">
                                  <v:imagedata r:id="rId481" o:title=""/>
                                </v:shape>
                                <o:OLEObject Type="Embed" ProgID="ChemDraw.Document.6.0" ShapeID="_x0000_i1095" DrawAspect="Content" ObjectID="_1769973066" r:id="rId48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7EF4717" wp14:editId="5186FFAB">
                  <wp:extent cx="5486400" cy="2544445"/>
                  <wp:effectExtent l="0" t="0" r="0" b="0"/>
                  <wp:docPr id="666" name="Picture 6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4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272BD69F" w14:textId="77777777" w:rsidTr="005A78FC">
        <w:tc>
          <w:tcPr>
            <w:tcW w:w="8636" w:type="dxa"/>
          </w:tcPr>
          <w:p w14:paraId="321693AB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30B1372" wp14:editId="1AF5CB77">
                  <wp:extent cx="5486400" cy="2544445"/>
                  <wp:effectExtent l="0" t="0" r="0" b="0"/>
                  <wp:docPr id="668" name="Picture 6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4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2B76" w:rsidRPr="00F6687E" w14:paraId="15D0E72D" w14:textId="77777777" w:rsidTr="005A78FC">
        <w:tc>
          <w:tcPr>
            <w:tcW w:w="8636" w:type="dxa"/>
            <w:vAlign w:val="center"/>
          </w:tcPr>
          <w:p w14:paraId="02371297" w14:textId="40CAE96D" w:rsidR="000A2B76" w:rsidRPr="00F6687E" w:rsidRDefault="000A2B76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8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L-Tryptophan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7D560E3" w14:textId="77777777" w:rsidR="009D6F05" w:rsidRPr="00F6687E" w:rsidRDefault="009D6F05" w:rsidP="005C3F93">
      <w:pPr>
        <w:tabs>
          <w:tab w:val="left" w:pos="1822"/>
        </w:tabs>
      </w:pPr>
      <w:r w:rsidRPr="00F6687E">
        <w:tab/>
      </w:r>
    </w:p>
    <w:p w14:paraId="2FF2B71D" w14:textId="77777777" w:rsidR="009D6F05" w:rsidRPr="00F6687E" w:rsidRDefault="009D6F05" w:rsidP="005C3F93">
      <w:pPr>
        <w:tabs>
          <w:tab w:val="left" w:pos="1822"/>
        </w:tabs>
      </w:pPr>
    </w:p>
    <w:p w14:paraId="0D67946D" w14:textId="77777777" w:rsidR="009D6F05" w:rsidRPr="00F6687E" w:rsidRDefault="009D6F05" w:rsidP="005C3F93">
      <w:pPr>
        <w:tabs>
          <w:tab w:val="left" w:pos="1822"/>
        </w:tabs>
      </w:pPr>
    </w:p>
    <w:p w14:paraId="59B5D89C" w14:textId="77777777" w:rsidR="009D6F05" w:rsidRPr="00F6687E" w:rsidRDefault="009D6F05" w:rsidP="005C3F93">
      <w:pPr>
        <w:tabs>
          <w:tab w:val="left" w:pos="1822"/>
        </w:tabs>
      </w:pPr>
    </w:p>
    <w:p w14:paraId="3043CFA9" w14:textId="77777777" w:rsidR="009D6F05" w:rsidRPr="00F6687E" w:rsidRDefault="009D6F05" w:rsidP="005C3F93"/>
    <w:p w14:paraId="34824AF4" w14:textId="77777777" w:rsidR="009D6F05" w:rsidRPr="00F6687E" w:rsidRDefault="009D6F05" w:rsidP="005C3F93"/>
    <w:p w14:paraId="05825433" w14:textId="77777777" w:rsidR="009D6F05" w:rsidRPr="00F6687E" w:rsidRDefault="009D6F05" w:rsidP="005C3F93"/>
    <w:p w14:paraId="73E4EF08" w14:textId="77777777" w:rsidR="009D6F05" w:rsidRPr="00F6687E" w:rsidRDefault="009D6F0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7EE6023C" w14:textId="77777777" w:rsidTr="005A78FC">
        <w:tc>
          <w:tcPr>
            <w:tcW w:w="8636" w:type="dxa"/>
          </w:tcPr>
          <w:p w14:paraId="0C10E320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15328" behindDoc="0" locked="0" layoutInCell="1" allowOverlap="1" wp14:anchorId="628B5FE8" wp14:editId="3AD22C73">
                      <wp:simplePos x="0" y="0"/>
                      <wp:positionH relativeFrom="column">
                        <wp:posOffset>3812540</wp:posOffset>
                      </wp:positionH>
                      <wp:positionV relativeFrom="paragraph">
                        <wp:posOffset>35560</wp:posOffset>
                      </wp:positionV>
                      <wp:extent cx="2257425" cy="1752600"/>
                      <wp:effectExtent l="0" t="0" r="0" b="0"/>
                      <wp:wrapNone/>
                      <wp:docPr id="121" name="Text Box 1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57425" cy="1752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56340E3" w14:textId="1115EA94" w:rsidR="009D6F05" w:rsidRDefault="00BD35D4" w:rsidP="009D6F05">
                                  <w:r>
                                    <w:object w:dxaOrig="2810" w:dyaOrig="2552" w14:anchorId="5119C9E5">
                                      <v:shape id="_x0000_i1104" type="#_x0000_t75" style="width:106.5pt;height:97.5pt">
                                        <v:imagedata r:id="rId485" o:title=""/>
                                      </v:shape>
                                      <o:OLEObject Type="Embed" ProgID="ChemDraw.Document.6.0" ShapeID="_x0000_i1104" DrawAspect="Content" ObjectID="_1782299477" r:id="rId48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28B5FE8" id="Text Box 121" o:spid="_x0000_s1105" type="#_x0000_t202" style="position:absolute;margin-left:300.2pt;margin-top:2.8pt;width:177.75pt;height:138pt;z-index:2525153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" filled="f" stroked="f">
                      <v:textbox style="mso-fit-shape-to-text:t">
                        <w:txbxContent>
                          <w:p w14:paraId="656340E3" w14:textId="1115EA94" w:rsidR="009D6F05" w:rsidRDefault="00BD35D4" w:rsidP="009D6F05">
                            <w:r>
                              <w:object w:dxaOrig="2952" w:dyaOrig="2673" w14:anchorId="5119C9E5">
                                <v:shape id="_x0000_i1096" type="#_x0000_t75" style="width:107.1pt;height:97.85pt">
                                  <v:imagedata r:id="rId487" o:title=""/>
                                </v:shape>
                                <o:OLEObject Type="Embed" ProgID="ChemDraw.Document.6.0" ShapeID="_x0000_i1096" DrawAspect="Content" ObjectID="_1769973067" r:id="rId48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50315AC" wp14:editId="52633BA1">
                  <wp:extent cx="5486400" cy="2552700"/>
                  <wp:effectExtent l="0" t="0" r="0" b="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2708FB94" w14:textId="77777777" w:rsidTr="005A78FC">
        <w:tc>
          <w:tcPr>
            <w:tcW w:w="8636" w:type="dxa"/>
          </w:tcPr>
          <w:p w14:paraId="58F0C02A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3F368A7" wp14:editId="6C02AE59">
                  <wp:extent cx="5486400" cy="2552700"/>
                  <wp:effectExtent l="0" t="0" r="0" b="0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0958" w:rsidRPr="00F6687E" w14:paraId="0F6E9E2D" w14:textId="77777777" w:rsidTr="005A78FC">
        <w:tc>
          <w:tcPr>
            <w:tcW w:w="8636" w:type="dxa"/>
            <w:vAlign w:val="center"/>
          </w:tcPr>
          <w:p w14:paraId="266518A1" w14:textId="5FB45DF6" w:rsidR="00900958" w:rsidRPr="00F6687E" w:rsidRDefault="00900958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8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6687E">
              <w:rPr>
                <w:rFonts w:asciiTheme="majorBidi" w:hAnsiTheme="majorBidi" w:cstheme="majorBidi"/>
                <w:i/>
                <w:iCs/>
                <w:w w:val="105"/>
                <w:sz w:val="24"/>
                <w:szCs w:val="24"/>
              </w:rPr>
              <w:t>N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-</w:t>
            </w:r>
            <w:proofErr w:type="spellStart"/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>Acetylaspartic</w:t>
            </w:r>
            <w:proofErr w:type="spellEnd"/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 acid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8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EA81AF5" w14:textId="77777777" w:rsidR="009D6F05" w:rsidRPr="00F6687E" w:rsidRDefault="009D6F05" w:rsidP="005C3F93"/>
    <w:p w14:paraId="321EF9B4" w14:textId="77777777" w:rsidR="009D6F05" w:rsidRPr="00F6687E" w:rsidRDefault="009D6F05" w:rsidP="005C3F93"/>
    <w:p w14:paraId="695E39EB" w14:textId="77777777" w:rsidR="009D6F05" w:rsidRPr="00F6687E" w:rsidRDefault="009D6F05" w:rsidP="005C3F93"/>
    <w:p w14:paraId="5EE0C9CE" w14:textId="77777777" w:rsidR="009D6F05" w:rsidRPr="00F6687E" w:rsidRDefault="009D6F05" w:rsidP="005C3F93"/>
    <w:p w14:paraId="70AAD114" w14:textId="77777777" w:rsidR="009D6F05" w:rsidRPr="00F6687E" w:rsidRDefault="009D6F05" w:rsidP="005C3F93"/>
    <w:p w14:paraId="6423E606" w14:textId="77777777" w:rsidR="009D6F05" w:rsidRPr="00F6687E" w:rsidRDefault="009D6F05" w:rsidP="005C3F93"/>
    <w:p w14:paraId="503C5476" w14:textId="77777777" w:rsidR="009D6F05" w:rsidRPr="00F6687E" w:rsidRDefault="009D6F05" w:rsidP="005C3F93"/>
    <w:p w14:paraId="35811C5E" w14:textId="77777777" w:rsidR="009D6F05" w:rsidRPr="00F6687E" w:rsidRDefault="009D6F05" w:rsidP="005C3F93"/>
    <w:p w14:paraId="352A1266" w14:textId="77777777" w:rsidR="009D6F05" w:rsidRPr="00F6687E" w:rsidRDefault="009D6F05" w:rsidP="005C3F93"/>
    <w:p w14:paraId="2A109B23" w14:textId="77777777" w:rsidR="009D6F05" w:rsidRPr="00F6687E" w:rsidRDefault="009D6F0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11BA3635" w14:textId="77777777" w:rsidTr="00855ADF">
        <w:tc>
          <w:tcPr>
            <w:tcW w:w="8636" w:type="dxa"/>
          </w:tcPr>
          <w:p w14:paraId="5EAC4404" w14:textId="77777777" w:rsidR="009D6F05" w:rsidRPr="00F6687E" w:rsidRDefault="009D6F05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16352" behindDoc="0" locked="0" layoutInCell="1" allowOverlap="1" wp14:anchorId="3DE78AD0" wp14:editId="3FD6ADF7">
                      <wp:simplePos x="0" y="0"/>
                      <wp:positionH relativeFrom="column">
                        <wp:posOffset>3890645</wp:posOffset>
                      </wp:positionH>
                      <wp:positionV relativeFrom="paragraph">
                        <wp:posOffset>26670</wp:posOffset>
                      </wp:positionV>
                      <wp:extent cx="2343150" cy="1514475"/>
                      <wp:effectExtent l="0" t="0" r="0" b="9525"/>
                      <wp:wrapNone/>
                      <wp:docPr id="745" name="Text Box 7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43150" cy="151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5063C8F" w14:textId="0EC415C1" w:rsidR="009D6F05" w:rsidRDefault="00BD35D4" w:rsidP="009D6F05">
                                  <w:r>
                                    <w:object w:dxaOrig="2809" w:dyaOrig="1979" w14:anchorId="2BBD377B">
                                      <v:shape id="_x0000_i1105" type="#_x0000_t75" style="width:103.5pt;height:1in">
                                        <v:imagedata r:id="rId491" o:title=""/>
                                      </v:shape>
                                      <o:OLEObject Type="Embed" ProgID="ChemDraw.Document.6.0" ShapeID="_x0000_i1105" DrawAspect="Content" ObjectID="_1782299478" r:id="rId49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E78AD0" id="Text Box 745" o:spid="_x0000_s1106" type="#_x0000_t202" style="position:absolute;margin-left:306.35pt;margin-top:2.1pt;width:184.5pt;height:119.25pt;z-index:2525163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" filled="f" stroked="f">
                      <v:textbox style="mso-fit-shape-to-text:t">
                        <w:txbxContent>
                          <w:p w14:paraId="15063C8F" w14:textId="0EC415C1" w:rsidR="009D6F05" w:rsidRDefault="00BD35D4" w:rsidP="009D6F05">
                            <w:r>
                              <w:object w:dxaOrig="2951" w:dyaOrig="2073" w14:anchorId="2BBD377B">
                                <v:shape id="_x0000_i1097" type="#_x0000_t75" style="width:103.4pt;height:1in">
                                  <v:imagedata r:id="rId493" o:title=""/>
                                </v:shape>
                                <o:OLEObject Type="Embed" ProgID="ChemDraw.Document.6.0" ShapeID="_x0000_i1097" DrawAspect="Content" ObjectID="_1769973068" r:id="rId49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24685F6" wp14:editId="668DCDC3">
                  <wp:extent cx="5486400" cy="2552700"/>
                  <wp:effectExtent l="0" t="0" r="0" b="0"/>
                  <wp:docPr id="744" name="Picture 7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30B11601" w14:textId="77777777" w:rsidTr="00855ADF">
        <w:tc>
          <w:tcPr>
            <w:tcW w:w="8636" w:type="dxa"/>
          </w:tcPr>
          <w:p w14:paraId="2FBE402F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91B8FCD" wp14:editId="616893C5">
                  <wp:extent cx="5486400" cy="2552700"/>
                  <wp:effectExtent l="0" t="0" r="0" b="0"/>
                  <wp:docPr id="746" name="Picture 7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0958" w:rsidRPr="00F6687E" w14:paraId="4F9E6FC7" w14:textId="77777777" w:rsidTr="00855ADF">
        <w:tc>
          <w:tcPr>
            <w:tcW w:w="8636" w:type="dxa"/>
            <w:vAlign w:val="center"/>
          </w:tcPr>
          <w:p w14:paraId="74FAABD1" w14:textId="0326CF6F" w:rsidR="00900958" w:rsidRPr="00F6687E" w:rsidRDefault="00900958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8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N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Acetyl-DL-ser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4A5F06B" w14:textId="77777777" w:rsidR="009D6F05" w:rsidRPr="00F6687E" w:rsidRDefault="009D6F05" w:rsidP="005C3F93"/>
    <w:p w14:paraId="3D04FA5C" w14:textId="77777777" w:rsidR="009D6F05" w:rsidRPr="00F6687E" w:rsidRDefault="009D6F05" w:rsidP="005C3F93"/>
    <w:p w14:paraId="03056BD3" w14:textId="77777777" w:rsidR="009D6F05" w:rsidRPr="00F6687E" w:rsidRDefault="009D6F05" w:rsidP="005C3F93"/>
    <w:p w14:paraId="02062D50" w14:textId="77777777" w:rsidR="009D6F05" w:rsidRPr="00F6687E" w:rsidRDefault="009D6F05" w:rsidP="005C3F93"/>
    <w:p w14:paraId="4204F742" w14:textId="77777777" w:rsidR="009D6F05" w:rsidRPr="00F6687E" w:rsidRDefault="009D6F05" w:rsidP="005C3F93"/>
    <w:p w14:paraId="538E7B5C" w14:textId="77777777" w:rsidR="009D6F05" w:rsidRPr="00F6687E" w:rsidRDefault="009D6F05" w:rsidP="005C3F93"/>
    <w:p w14:paraId="1C1F4932" w14:textId="77777777" w:rsidR="009D6F05" w:rsidRPr="00F6687E" w:rsidRDefault="009D6F05" w:rsidP="005C3F93"/>
    <w:p w14:paraId="7747D5A8" w14:textId="77777777" w:rsidR="009D6F05" w:rsidRPr="00F6687E" w:rsidRDefault="009D6F0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30"/>
      </w:tblGrid>
      <w:tr w:rsidR="009D6F05" w:rsidRPr="00F6687E" w14:paraId="77AA83F0" w14:textId="77777777" w:rsidTr="00855ADF">
        <w:tc>
          <w:tcPr>
            <w:tcW w:w="8630" w:type="dxa"/>
          </w:tcPr>
          <w:p w14:paraId="5D509680" w14:textId="77777777" w:rsidR="009D6F05" w:rsidRPr="00F6687E" w:rsidRDefault="009D6F05" w:rsidP="005C3F93">
            <w:pPr>
              <w:pStyle w:val="ListParagraph"/>
              <w:ind w:left="72"/>
            </w:pPr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12256" behindDoc="0" locked="0" layoutInCell="1" allowOverlap="1" wp14:anchorId="2AEA476A" wp14:editId="38B363AE">
                      <wp:simplePos x="0" y="0"/>
                      <wp:positionH relativeFrom="column">
                        <wp:posOffset>4023995</wp:posOffset>
                      </wp:positionH>
                      <wp:positionV relativeFrom="paragraph">
                        <wp:posOffset>18415</wp:posOffset>
                      </wp:positionV>
                      <wp:extent cx="2076450" cy="771525"/>
                      <wp:effectExtent l="0" t="0" r="0" b="9525"/>
                      <wp:wrapNone/>
                      <wp:docPr id="974" name="Text Box 9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6450" cy="771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AEE1BC8" w14:textId="77777777" w:rsidR="009D6F05" w:rsidRDefault="009D6F05" w:rsidP="009D6F05">
                                  <w:r>
                                    <w:object w:dxaOrig="2894" w:dyaOrig="3684" w14:anchorId="60C61A5C">
                                      <v:shape id="_x0000_i1106" type="#_x0000_t75" style="width:92.25pt;height:116.25pt">
                                        <v:imagedata r:id="rId497" o:title=""/>
                                      </v:shape>
                                      <o:OLEObject Type="Embed" ProgID="ChemDraw.Document.6.0" ShapeID="_x0000_i1106" DrawAspect="Content" ObjectID="_1782299479" r:id="rId49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AEA476A" id="Text Box 974" o:spid="_x0000_s1107" type="#_x0000_t202" style="position:absolute;left:0;text-align:left;margin-left:316.85pt;margin-top:1.45pt;width:163.5pt;height:60.75pt;z-index:2525122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" filled="f" stroked="f">
                      <v:textbox style="mso-fit-shape-to-text:t">
                        <w:txbxContent>
                          <w:p w14:paraId="2AEE1BC8" w14:textId="77777777" w:rsidR="009D6F05" w:rsidRDefault="009D6F05" w:rsidP="009D6F05">
                            <w:r>
                              <w:object w:dxaOrig="3040" w:dyaOrig="3859" w14:anchorId="60C61A5C">
                                <v:shape id="_x0000_i1098" type="#_x0000_t75" style="width:92.3pt;height:116.3pt">
                                  <v:imagedata r:id="rId499" o:title=""/>
                                </v:shape>
                                <o:OLEObject Type="Embed" ProgID="ChemDraw.Document.6.0" ShapeID="_x0000_i1098" DrawAspect="Content" ObjectID="_1769973069" r:id="rId50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7345102" wp14:editId="6A6E2241">
                  <wp:extent cx="4876800" cy="2552700"/>
                  <wp:effectExtent l="0" t="0" r="0" b="0"/>
                  <wp:docPr id="973" name="Picture 9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550205D5" w14:textId="77777777" w:rsidTr="00855ADF">
        <w:tc>
          <w:tcPr>
            <w:tcW w:w="8630" w:type="dxa"/>
          </w:tcPr>
          <w:p w14:paraId="63948D6A" w14:textId="77777777" w:rsidR="009D6F05" w:rsidRPr="00F6687E" w:rsidRDefault="009D6F05" w:rsidP="005C3F93">
            <w:pPr>
              <w:pStyle w:val="ListParagraph"/>
              <w:ind w:left="-108"/>
              <w:jc w:val="both"/>
            </w:pPr>
            <w:r w:rsidRPr="00F6687E">
              <w:rPr>
                <w:noProof/>
              </w:rPr>
              <w:drawing>
                <wp:inline distT="0" distB="0" distL="0" distR="0" wp14:anchorId="68EF7909" wp14:editId="283AEDC6">
                  <wp:extent cx="4853940" cy="2552700"/>
                  <wp:effectExtent l="0" t="0" r="0" b="0"/>
                  <wp:docPr id="975" name="Picture 9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394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029" w:rsidRPr="00F6687E" w14:paraId="44A040FC" w14:textId="77777777" w:rsidTr="00855ADF">
        <w:tc>
          <w:tcPr>
            <w:tcW w:w="8630" w:type="dxa"/>
            <w:vAlign w:val="center"/>
          </w:tcPr>
          <w:p w14:paraId="1188B54F" w14:textId="59FA2480" w:rsidR="007A3029" w:rsidRPr="00F6687E" w:rsidRDefault="007A3029" w:rsidP="005C3F93">
            <w:pPr>
              <w:pStyle w:val="ListParagraph"/>
              <w:ind w:left="-108"/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8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3,4-Dihydroxy-L-phenylalan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9A68C8D" w14:textId="77777777" w:rsidR="009D6F05" w:rsidRPr="00F6687E" w:rsidRDefault="009D6F05" w:rsidP="005C3F93">
      <w:pPr>
        <w:jc w:val="center"/>
      </w:pPr>
    </w:p>
    <w:p w14:paraId="156AE4B4" w14:textId="77777777" w:rsidR="009D6F05" w:rsidRPr="00F6687E" w:rsidRDefault="009D6F05" w:rsidP="005C3F93">
      <w:pPr>
        <w:jc w:val="center"/>
      </w:pPr>
    </w:p>
    <w:p w14:paraId="40D47AF3" w14:textId="77777777" w:rsidR="009D6F05" w:rsidRPr="00F6687E" w:rsidRDefault="009D6F05" w:rsidP="005C3F93">
      <w:pPr>
        <w:jc w:val="center"/>
      </w:pPr>
    </w:p>
    <w:p w14:paraId="327D808A" w14:textId="77777777" w:rsidR="009D6F05" w:rsidRPr="00F6687E" w:rsidRDefault="009D6F05" w:rsidP="005C3F93">
      <w:pPr>
        <w:jc w:val="center"/>
      </w:pPr>
    </w:p>
    <w:p w14:paraId="13B8F3D2" w14:textId="77777777" w:rsidR="009D6F05" w:rsidRPr="00F6687E" w:rsidRDefault="009D6F05" w:rsidP="005C3F93">
      <w:pPr>
        <w:jc w:val="center"/>
      </w:pPr>
    </w:p>
    <w:p w14:paraId="396E6FEB" w14:textId="77777777" w:rsidR="009D6F05" w:rsidRPr="00F6687E" w:rsidRDefault="009D6F05" w:rsidP="005C3F93">
      <w:pPr>
        <w:tabs>
          <w:tab w:val="left" w:pos="1031"/>
        </w:tabs>
      </w:pPr>
    </w:p>
    <w:p w14:paraId="5CC85FCA" w14:textId="77777777" w:rsidR="009D6F05" w:rsidRPr="00F6687E" w:rsidRDefault="009D6F05" w:rsidP="005C3F93">
      <w:pPr>
        <w:tabs>
          <w:tab w:val="left" w:pos="1031"/>
        </w:tabs>
      </w:pPr>
    </w:p>
    <w:p w14:paraId="0E0FA4EC" w14:textId="77777777" w:rsidR="009D6F05" w:rsidRPr="00F6687E" w:rsidRDefault="009D6F05" w:rsidP="005C3F93"/>
    <w:p w14:paraId="0936B1BA" w14:textId="77777777" w:rsidR="009D6F05" w:rsidRPr="00F6687E" w:rsidRDefault="009D6F0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47166868" w14:textId="77777777" w:rsidTr="00855ADF">
        <w:tc>
          <w:tcPr>
            <w:tcW w:w="8636" w:type="dxa"/>
          </w:tcPr>
          <w:p w14:paraId="0F9AF785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11232" behindDoc="0" locked="0" layoutInCell="1" allowOverlap="1" wp14:anchorId="06429C84" wp14:editId="7B75E203">
                      <wp:simplePos x="0" y="0"/>
                      <wp:positionH relativeFrom="column">
                        <wp:posOffset>3229610</wp:posOffset>
                      </wp:positionH>
                      <wp:positionV relativeFrom="paragraph">
                        <wp:posOffset>31750</wp:posOffset>
                      </wp:positionV>
                      <wp:extent cx="2079625" cy="1104900"/>
                      <wp:effectExtent l="0" t="0" r="0" b="0"/>
                      <wp:wrapNone/>
                      <wp:docPr id="830" name="Text Box 8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79625" cy="1104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60B1F7" w14:textId="0144C124" w:rsidR="009D6F05" w:rsidRDefault="00BD35D4" w:rsidP="009D6F05">
                                  <w:r>
                                    <w:object w:dxaOrig="3645" w:dyaOrig="1692" w14:anchorId="0BAC91C4">
                                      <v:shape id="_x0000_i1107" type="#_x0000_t75" style="width:166.5pt;height:73.5pt">
                                        <v:imagedata r:id="rId503" o:title=""/>
                                      </v:shape>
                                      <o:OLEObject Type="Embed" ProgID="ChemDraw.Document.6.0" ShapeID="_x0000_i1107" DrawAspect="Content" ObjectID="_1782299480" r:id="rId50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429C84" id="Text Box 830" o:spid="_x0000_s1108" type="#_x0000_t202" style="position:absolute;margin-left:254.3pt;margin-top:2.5pt;width:163.75pt;height:87pt;z-index:2525112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" filled="f" stroked="f">
                      <v:textbox style="mso-fit-shape-to-text:t">
                        <w:txbxContent>
                          <w:p w14:paraId="7660B1F7" w14:textId="0144C124" w:rsidR="009D6F05" w:rsidRDefault="00BD35D4" w:rsidP="009D6F05">
                            <w:r>
                              <w:object w:dxaOrig="3830" w:dyaOrig="1773" w14:anchorId="0BAC91C4">
                                <v:shape id="_x0000_i1099" type="#_x0000_t75" style="width:166.15pt;height:73.85pt">
                                  <v:imagedata r:id="rId505" o:title=""/>
                                </v:shape>
                                <o:OLEObject Type="Embed" ProgID="ChemDraw.Document.6.0" ShapeID="_x0000_i1099" DrawAspect="Content" ObjectID="_1769973070" r:id="rId50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41C18E5C" wp14:editId="397F3A9C">
                  <wp:extent cx="5486400" cy="2552700"/>
                  <wp:effectExtent l="0" t="0" r="0" b="0"/>
                  <wp:docPr id="829" name="Picture 8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1FFC6451" w14:textId="77777777" w:rsidTr="00855ADF">
        <w:tc>
          <w:tcPr>
            <w:tcW w:w="8636" w:type="dxa"/>
          </w:tcPr>
          <w:p w14:paraId="41B0355F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0F84EAF" wp14:editId="30EF6B83">
                  <wp:extent cx="5486400" cy="2552700"/>
                  <wp:effectExtent l="0" t="0" r="0" b="0"/>
                  <wp:docPr id="831" name="Picture 8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029" w:rsidRPr="00F6687E" w14:paraId="012BF7D5" w14:textId="77777777" w:rsidTr="00855ADF">
        <w:tc>
          <w:tcPr>
            <w:tcW w:w="8636" w:type="dxa"/>
            <w:vAlign w:val="center"/>
          </w:tcPr>
          <w:p w14:paraId="1E1AB204" w14:textId="0977BA4A" w:rsidR="007A3029" w:rsidRPr="00F6687E" w:rsidRDefault="007A3029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8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D-Ala-D-ala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0A132FF" w14:textId="77777777" w:rsidR="009D6F05" w:rsidRPr="00F6687E" w:rsidRDefault="009D6F05" w:rsidP="005C3F93"/>
    <w:p w14:paraId="332E23A0" w14:textId="77777777" w:rsidR="009D6F05" w:rsidRPr="00F6687E" w:rsidRDefault="009D6F05" w:rsidP="005C3F93"/>
    <w:p w14:paraId="0C197371" w14:textId="77777777" w:rsidR="009D6F05" w:rsidRPr="00F6687E" w:rsidRDefault="009D6F05" w:rsidP="005C3F93"/>
    <w:p w14:paraId="476E6003" w14:textId="77777777" w:rsidR="009D6F05" w:rsidRPr="00F6687E" w:rsidRDefault="009D6F05" w:rsidP="005C3F93"/>
    <w:p w14:paraId="70662223" w14:textId="77777777" w:rsidR="009D6F05" w:rsidRPr="00F6687E" w:rsidRDefault="009D6F05" w:rsidP="005C3F93"/>
    <w:p w14:paraId="19388AC2" w14:textId="77777777" w:rsidR="009D6F05" w:rsidRPr="00F6687E" w:rsidRDefault="009D6F05" w:rsidP="005C3F93"/>
    <w:p w14:paraId="292FF9A3" w14:textId="77777777" w:rsidR="009D6F05" w:rsidRPr="00F6687E" w:rsidRDefault="009D6F05" w:rsidP="005C3F93">
      <w:pPr>
        <w:tabs>
          <w:tab w:val="left" w:pos="2560"/>
        </w:tabs>
      </w:pPr>
    </w:p>
    <w:p w14:paraId="465F496A" w14:textId="77777777" w:rsidR="00BD281D" w:rsidRPr="00F6687E" w:rsidRDefault="00BD281D" w:rsidP="005C3F93">
      <w:pPr>
        <w:tabs>
          <w:tab w:val="left" w:pos="2560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7B8A63FB" w14:textId="77777777" w:rsidTr="00855ADF">
        <w:tc>
          <w:tcPr>
            <w:tcW w:w="8636" w:type="dxa"/>
          </w:tcPr>
          <w:p w14:paraId="39C95338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21472" behindDoc="0" locked="0" layoutInCell="1" allowOverlap="1" wp14:anchorId="6BFC558E" wp14:editId="023F1219">
                      <wp:simplePos x="0" y="0"/>
                      <wp:positionH relativeFrom="column">
                        <wp:posOffset>4359275</wp:posOffset>
                      </wp:positionH>
                      <wp:positionV relativeFrom="paragraph">
                        <wp:posOffset>29845</wp:posOffset>
                      </wp:positionV>
                      <wp:extent cx="2957384" cy="1902941"/>
                      <wp:effectExtent l="0" t="0" r="0" b="2540"/>
                      <wp:wrapNone/>
                      <wp:docPr id="59" name="Text Box 5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7384" cy="19029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9CAD093" w14:textId="28155980" w:rsidR="009D6F05" w:rsidRDefault="00BD35D4" w:rsidP="009D6F05">
                                  <w:r>
                                    <w:object w:dxaOrig="1905" w:dyaOrig="3043" w14:anchorId="76983F8C">
                                      <v:shape id="_x0000_i1108" type="#_x0000_t75" style="width:64.5pt;height:103.5pt">
                                        <v:imagedata r:id="rId509" o:title=""/>
                                      </v:shape>
                                      <o:OLEObject Type="Embed" ProgID="ChemDraw.Document.6.0" ShapeID="_x0000_i1108" DrawAspect="Content" ObjectID="_1782299481" r:id="rId51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BFC558E" id="Text Box 59" o:spid="_x0000_s1109" type="#_x0000_t202" style="position:absolute;margin-left:343.25pt;margin-top:2.35pt;width:232.85pt;height:149.85pt;z-index:2525214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" filled="f" stroked="f">
                      <v:textbox style="mso-fit-shape-to-text:t">
                        <w:txbxContent>
                          <w:p w14:paraId="49CAD093" w14:textId="28155980" w:rsidR="009D6F05" w:rsidRDefault="00BD35D4" w:rsidP="009D6F05">
                            <w:r>
                              <w:object w:dxaOrig="2001" w:dyaOrig="3187" w14:anchorId="76983F8C">
                                <v:shape id="_x0000_i1100" type="#_x0000_t75" style="width:64.6pt;height:103.4pt">
                                  <v:imagedata r:id="rId511" o:title=""/>
                                </v:shape>
                                <o:OLEObject Type="Embed" ProgID="ChemDraw.Document.6.0" ShapeID="_x0000_i1100" DrawAspect="Content" ObjectID="_1769973071" r:id="rId51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BEBE06D" wp14:editId="730D7270">
                  <wp:extent cx="5486400" cy="2545715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06DC13AE" w14:textId="77777777" w:rsidTr="00855ADF">
        <w:tc>
          <w:tcPr>
            <w:tcW w:w="8636" w:type="dxa"/>
          </w:tcPr>
          <w:p w14:paraId="072A8FD2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5EC1F68" wp14:editId="2E7DC833">
                  <wp:extent cx="5486400" cy="2545715"/>
                  <wp:effectExtent l="0" t="0" r="0" b="0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029" w:rsidRPr="00F6687E" w14:paraId="67DD34FB" w14:textId="77777777" w:rsidTr="00855ADF">
        <w:tc>
          <w:tcPr>
            <w:tcW w:w="8636" w:type="dxa"/>
            <w:vAlign w:val="center"/>
          </w:tcPr>
          <w:p w14:paraId="68E6587A" w14:textId="0735BFBA" w:rsidR="007A3029" w:rsidRPr="00F6687E" w:rsidRDefault="007A3029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8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L-(-)-Phenylalan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3EBAA04" w14:textId="77777777" w:rsidR="009D6F05" w:rsidRPr="00F6687E" w:rsidRDefault="009D6F05" w:rsidP="005C3F93">
      <w:pPr>
        <w:tabs>
          <w:tab w:val="left" w:pos="3227"/>
        </w:tabs>
      </w:pPr>
      <w:r w:rsidRPr="00F6687E">
        <w:tab/>
      </w:r>
    </w:p>
    <w:p w14:paraId="42E630F2" w14:textId="77777777" w:rsidR="009D6F05" w:rsidRPr="00F6687E" w:rsidRDefault="009D6F05" w:rsidP="005C3F93">
      <w:pPr>
        <w:tabs>
          <w:tab w:val="left" w:pos="3227"/>
        </w:tabs>
      </w:pPr>
    </w:p>
    <w:p w14:paraId="13F0976C" w14:textId="77777777" w:rsidR="009D6F05" w:rsidRPr="00F6687E" w:rsidRDefault="009D6F05" w:rsidP="005C3F93">
      <w:pPr>
        <w:tabs>
          <w:tab w:val="left" w:pos="3227"/>
        </w:tabs>
      </w:pPr>
    </w:p>
    <w:p w14:paraId="0FEDC61B" w14:textId="77777777" w:rsidR="009D6F05" w:rsidRPr="00F6687E" w:rsidRDefault="009D6F05" w:rsidP="005C3F93">
      <w:pPr>
        <w:tabs>
          <w:tab w:val="left" w:pos="3227"/>
        </w:tabs>
      </w:pPr>
    </w:p>
    <w:p w14:paraId="2FD5B24E" w14:textId="77777777" w:rsidR="009D6F05" w:rsidRPr="00F6687E" w:rsidRDefault="009D6F05" w:rsidP="005C3F93">
      <w:pPr>
        <w:tabs>
          <w:tab w:val="left" w:pos="3227"/>
        </w:tabs>
      </w:pPr>
    </w:p>
    <w:p w14:paraId="34263287" w14:textId="77777777" w:rsidR="009D6F05" w:rsidRPr="00F6687E" w:rsidRDefault="009D6F05" w:rsidP="005C3F93">
      <w:pPr>
        <w:tabs>
          <w:tab w:val="left" w:pos="3227"/>
        </w:tabs>
      </w:pPr>
    </w:p>
    <w:p w14:paraId="386D36DE" w14:textId="77777777" w:rsidR="009D6F05" w:rsidRPr="00F6687E" w:rsidRDefault="009D6F05" w:rsidP="005C3F93">
      <w:pPr>
        <w:tabs>
          <w:tab w:val="left" w:pos="3227"/>
        </w:tabs>
      </w:pPr>
    </w:p>
    <w:p w14:paraId="50DEA39C" w14:textId="77777777" w:rsidR="009D6F05" w:rsidRPr="00F6687E" w:rsidRDefault="009D6F05" w:rsidP="005C3F93">
      <w:pPr>
        <w:tabs>
          <w:tab w:val="left" w:pos="3227"/>
        </w:tabs>
      </w:pPr>
    </w:p>
    <w:p w14:paraId="54D08051" w14:textId="77777777" w:rsidR="009D6F05" w:rsidRPr="00F6687E" w:rsidRDefault="009D6F0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74C0CD2C" w14:textId="77777777" w:rsidTr="00855ADF">
        <w:tc>
          <w:tcPr>
            <w:tcW w:w="8636" w:type="dxa"/>
          </w:tcPr>
          <w:p w14:paraId="43537BCA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23520" behindDoc="0" locked="0" layoutInCell="1" allowOverlap="1" wp14:anchorId="2A762A30" wp14:editId="0B4E8DC1">
                      <wp:simplePos x="0" y="0"/>
                      <wp:positionH relativeFrom="column">
                        <wp:posOffset>3410585</wp:posOffset>
                      </wp:positionH>
                      <wp:positionV relativeFrom="paragraph">
                        <wp:posOffset>56515</wp:posOffset>
                      </wp:positionV>
                      <wp:extent cx="2400300" cy="1695450"/>
                      <wp:effectExtent l="0" t="0" r="0" b="8255"/>
                      <wp:wrapNone/>
                      <wp:docPr id="730" name="Text Box 7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0300" cy="1695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7F22FE" w14:textId="6E9CC6FD" w:rsidR="009D6F05" w:rsidRDefault="00BD35D4" w:rsidP="009D6F05">
                                  <w:r>
                                    <w:object w:dxaOrig="2894" w:dyaOrig="2756" w14:anchorId="04B074D8">
                                      <v:shape id="_x0000_i1109" type="#_x0000_t75" style="width:140.25pt;height:132.75pt">
                                        <v:imagedata r:id="rId515" o:title=""/>
                                      </v:shape>
                                      <o:OLEObject Type="Embed" ProgID="ChemDraw.Document.6.0" ShapeID="_x0000_i1109" DrawAspect="Content" ObjectID="_1782299482" r:id="rId51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A762A30" id="Text Box 730" o:spid="_x0000_s1110" type="#_x0000_t202" style="position:absolute;margin-left:268.55pt;margin-top:4.45pt;width:189pt;height:133.5pt;z-index:2525235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" filled="f" stroked="f">
                      <v:textbox style="mso-fit-shape-to-text:t">
                        <w:txbxContent>
                          <w:p w14:paraId="007F22FE" w14:textId="6E9CC6FD" w:rsidR="009D6F05" w:rsidRDefault="00BD35D4" w:rsidP="009D6F05">
                            <w:r>
                              <w:object w:dxaOrig="3040" w:dyaOrig="2887" w14:anchorId="04B074D8">
                                <v:shape id="_x0000_i1101" type="#_x0000_t75" style="width:140.3pt;height:132.9pt">
                                  <v:imagedata r:id="rId517" o:title=""/>
                                </v:shape>
                                <o:OLEObject Type="Embed" ProgID="ChemDraw.Document.6.0" ShapeID="_x0000_i1101" DrawAspect="Content" ObjectID="_1769973072" r:id="rId51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5152B1A" wp14:editId="282365C7">
                  <wp:extent cx="5486400" cy="2552700"/>
                  <wp:effectExtent l="0" t="0" r="0" b="0"/>
                  <wp:docPr id="729" name="Picture 7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4B23C228" w14:textId="77777777" w:rsidTr="00855ADF">
        <w:tc>
          <w:tcPr>
            <w:tcW w:w="8636" w:type="dxa"/>
          </w:tcPr>
          <w:p w14:paraId="238BF431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1045B42" wp14:editId="4F2DD642">
                  <wp:extent cx="5486400" cy="2552700"/>
                  <wp:effectExtent l="0" t="0" r="0" b="0"/>
                  <wp:docPr id="731" name="Picture 7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A3029" w:rsidRPr="00F6687E" w14:paraId="5C39E3D0" w14:textId="77777777" w:rsidTr="00855ADF">
        <w:tc>
          <w:tcPr>
            <w:tcW w:w="8636" w:type="dxa"/>
            <w:vAlign w:val="center"/>
          </w:tcPr>
          <w:p w14:paraId="2F61F67D" w14:textId="42877CCB" w:rsidR="007A3029" w:rsidRPr="00F6687E" w:rsidRDefault="007A3029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8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N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-Formyl-L-methion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5DC67E0" w14:textId="77777777" w:rsidR="009D6F05" w:rsidRPr="00F6687E" w:rsidRDefault="009D6F05" w:rsidP="005C3F93"/>
    <w:p w14:paraId="6389D311" w14:textId="77777777" w:rsidR="009D6F05" w:rsidRPr="00F6687E" w:rsidRDefault="009D6F05" w:rsidP="005C3F93"/>
    <w:p w14:paraId="39731316" w14:textId="77777777" w:rsidR="009D6F05" w:rsidRPr="00F6687E" w:rsidRDefault="009D6F05" w:rsidP="005C3F93"/>
    <w:p w14:paraId="0EAFF9A7" w14:textId="77777777" w:rsidR="009D6F05" w:rsidRPr="00F6687E" w:rsidRDefault="009D6F05" w:rsidP="005C3F93"/>
    <w:p w14:paraId="10093A29" w14:textId="77777777" w:rsidR="009D6F05" w:rsidRPr="00F6687E" w:rsidRDefault="009D6F05" w:rsidP="005C3F93"/>
    <w:p w14:paraId="4D08FD1A" w14:textId="77777777" w:rsidR="009D6F05" w:rsidRPr="00F6687E" w:rsidRDefault="009D6F05" w:rsidP="005C3F93"/>
    <w:p w14:paraId="6CE2AFDA" w14:textId="77777777" w:rsidR="009D6F05" w:rsidRPr="00F6687E" w:rsidRDefault="009D6F05" w:rsidP="005C3F93"/>
    <w:p w14:paraId="4F811D21" w14:textId="77777777" w:rsidR="009D6F05" w:rsidRPr="00F6687E" w:rsidRDefault="009D6F05" w:rsidP="005C3F93"/>
    <w:p w14:paraId="48707374" w14:textId="77777777" w:rsidR="009D6F05" w:rsidRPr="00F6687E" w:rsidRDefault="009D6F05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19FCEC46" w14:textId="77777777" w:rsidTr="00855ADF">
        <w:tc>
          <w:tcPr>
            <w:tcW w:w="8636" w:type="dxa"/>
          </w:tcPr>
          <w:p w14:paraId="63D2686C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22496" behindDoc="0" locked="0" layoutInCell="1" allowOverlap="1" wp14:anchorId="2C816F61" wp14:editId="795281CF">
                      <wp:simplePos x="0" y="0"/>
                      <wp:positionH relativeFrom="column">
                        <wp:posOffset>3743960</wp:posOffset>
                      </wp:positionH>
                      <wp:positionV relativeFrom="paragraph">
                        <wp:posOffset>39370</wp:posOffset>
                      </wp:positionV>
                      <wp:extent cx="2105025" cy="1638300"/>
                      <wp:effectExtent l="0" t="0" r="0" b="0"/>
                      <wp:wrapNone/>
                      <wp:docPr id="727" name="Text Box 7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05025" cy="1638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280EB8C" w14:textId="05917AF1" w:rsidR="009D6F05" w:rsidRDefault="00BD35D4" w:rsidP="009D6F05">
                                  <w:r>
                                    <w:object w:dxaOrig="2654" w:dyaOrig="1984" w14:anchorId="286E174F">
                                      <v:shape id="_x0000_i1110" type="#_x0000_t75" style="width:112.5pt;height:83.25pt">
                                        <v:imagedata r:id="rId521" o:title=""/>
                                      </v:shape>
                                      <o:OLEObject Type="Embed" ProgID="ChemDraw.Document.6.0" ShapeID="_x0000_i1110" DrawAspect="Content" ObjectID="_1782299483" r:id="rId52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C816F61" id="Text Box 727" o:spid="_x0000_s1111" type="#_x0000_t202" style="position:absolute;margin-left:294.8pt;margin-top:3.1pt;width:165.75pt;height:129pt;z-index:2525224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" filled="f" stroked="f">
                      <v:textbox style="mso-fit-shape-to-text:t">
                        <w:txbxContent>
                          <w:p w14:paraId="2280EB8C" w14:textId="05917AF1" w:rsidR="009D6F05" w:rsidRDefault="00BD35D4" w:rsidP="009D6F05">
                            <w:r>
                              <w:object w:dxaOrig="2788" w:dyaOrig="2078" w14:anchorId="286E174F">
                                <v:shape id="_x0000_i1102" type="#_x0000_t75" style="width:112.6pt;height:83.1pt">
                                  <v:imagedata r:id="rId523" o:title=""/>
                                </v:shape>
                                <o:OLEObject Type="Embed" ProgID="ChemDraw.Document.6.0" ShapeID="_x0000_i1102" DrawAspect="Content" ObjectID="_1769973073" r:id="rId52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42E671F" wp14:editId="1336ED1A">
                  <wp:extent cx="5486400" cy="2552700"/>
                  <wp:effectExtent l="0" t="0" r="0" b="0"/>
                  <wp:docPr id="726" name="Picture 7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1DB4E21B" w14:textId="77777777" w:rsidTr="00855ADF">
        <w:tc>
          <w:tcPr>
            <w:tcW w:w="8636" w:type="dxa"/>
          </w:tcPr>
          <w:p w14:paraId="170108A2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D32B3F2" wp14:editId="5D2E18EA">
                  <wp:extent cx="5486400" cy="2552700"/>
                  <wp:effectExtent l="0" t="0" r="0" b="0"/>
                  <wp:docPr id="728" name="Picture 7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22E61" w:rsidRPr="00F6687E" w14:paraId="093E8214" w14:textId="77777777" w:rsidTr="00855ADF">
        <w:tc>
          <w:tcPr>
            <w:tcW w:w="8636" w:type="dxa"/>
            <w:vAlign w:val="center"/>
          </w:tcPr>
          <w:p w14:paraId="703DADB9" w14:textId="58BA2538" w:rsidR="00122E61" w:rsidRPr="00F6687E" w:rsidRDefault="00122E61" w:rsidP="005C3F93">
            <w:pPr>
              <w:tabs>
                <w:tab w:val="left" w:pos="3195"/>
              </w:tabs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8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B24BD9" w:rsidRPr="00F6687E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trans</w:t>
            </w:r>
            <w:r w:rsidR="00B24BD9"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-4-Hydroxy-L-proline 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F52E293" w14:textId="77777777" w:rsidR="009D6F05" w:rsidRPr="00F6687E" w:rsidRDefault="009D6F05" w:rsidP="005C3F93"/>
    <w:p w14:paraId="69CB0727" w14:textId="77777777" w:rsidR="009D6F05" w:rsidRPr="00F6687E" w:rsidRDefault="009D6F05" w:rsidP="005C3F93">
      <w:pPr>
        <w:tabs>
          <w:tab w:val="left" w:pos="3227"/>
        </w:tabs>
      </w:pPr>
    </w:p>
    <w:p w14:paraId="2CDE56A2" w14:textId="77777777" w:rsidR="009D6F05" w:rsidRPr="00F6687E" w:rsidRDefault="009D6F05" w:rsidP="005C3F93">
      <w:pPr>
        <w:tabs>
          <w:tab w:val="left" w:pos="3227"/>
        </w:tabs>
      </w:pPr>
    </w:p>
    <w:p w14:paraId="68AE5B2B" w14:textId="77777777" w:rsidR="009D6F05" w:rsidRPr="00F6687E" w:rsidRDefault="009D6F05" w:rsidP="005C3F93">
      <w:pPr>
        <w:tabs>
          <w:tab w:val="left" w:pos="3227"/>
        </w:tabs>
      </w:pPr>
    </w:p>
    <w:p w14:paraId="03EC640E" w14:textId="77777777" w:rsidR="009D6F05" w:rsidRPr="00F6687E" w:rsidRDefault="009D6F05" w:rsidP="005C3F93">
      <w:pPr>
        <w:jc w:val="center"/>
      </w:pPr>
    </w:p>
    <w:p w14:paraId="4A473812" w14:textId="77777777" w:rsidR="00BD281D" w:rsidRPr="00F6687E" w:rsidRDefault="00BD281D" w:rsidP="005C3F93">
      <w:pPr>
        <w:jc w:val="center"/>
      </w:pPr>
    </w:p>
    <w:p w14:paraId="6E365E9D" w14:textId="77777777" w:rsidR="00BD281D" w:rsidRPr="00F6687E" w:rsidRDefault="00BD281D" w:rsidP="005C3F93">
      <w:pPr>
        <w:jc w:val="center"/>
      </w:pPr>
    </w:p>
    <w:p w14:paraId="1EC721FD" w14:textId="77777777" w:rsidR="009D6F05" w:rsidRPr="00F6687E" w:rsidRDefault="009D6F05" w:rsidP="005C3F93">
      <w:pPr>
        <w:jc w:val="center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D6F05" w:rsidRPr="00F6687E" w14:paraId="36EFD046" w14:textId="77777777" w:rsidTr="00855ADF">
        <w:tc>
          <w:tcPr>
            <w:tcW w:w="8636" w:type="dxa"/>
          </w:tcPr>
          <w:p w14:paraId="56DB5244" w14:textId="77777777" w:rsidR="009D6F05" w:rsidRPr="00F6687E" w:rsidRDefault="009D6F0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10208" behindDoc="0" locked="0" layoutInCell="1" allowOverlap="1" wp14:anchorId="4C7EA638" wp14:editId="66FEA5A9">
                      <wp:simplePos x="0" y="0"/>
                      <wp:positionH relativeFrom="column">
                        <wp:posOffset>4037330</wp:posOffset>
                      </wp:positionH>
                      <wp:positionV relativeFrom="paragraph">
                        <wp:posOffset>1270</wp:posOffset>
                      </wp:positionV>
                      <wp:extent cx="1320165" cy="1531620"/>
                      <wp:effectExtent l="0" t="0" r="0" b="0"/>
                      <wp:wrapNone/>
                      <wp:docPr id="947" name="Text Box 9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20165" cy="15316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E81B10" w14:textId="152BF227" w:rsidR="009D6F05" w:rsidRDefault="00BD35D4" w:rsidP="009D6F05">
                                  <w:r>
                                    <w:object w:dxaOrig="2345" w:dyaOrig="2527" w14:anchorId="46D92187">
                                      <v:shape id="_x0000_i1111" type="#_x0000_t75" style="width:106.5pt;height:114.75pt">
                                        <v:imagedata r:id="rId527" o:title=""/>
                                      </v:shape>
                                      <o:OLEObject Type="Embed" ProgID="ChemDraw.Document.6.0" ShapeID="_x0000_i1111" DrawAspect="Content" ObjectID="_1782299484" r:id="rId52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7EA638" id="Text Box 947" o:spid="_x0000_s1112" type="#_x0000_t202" style="position:absolute;margin-left:317.9pt;margin-top:.1pt;width:103.95pt;height:120.6pt;z-index:25251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" filled="f" stroked="f">
                      <v:textbox>
                        <w:txbxContent>
                          <w:p w14:paraId="12E81B10" w14:textId="152BF227" w:rsidR="009D6F05" w:rsidRDefault="00BD35D4" w:rsidP="009D6F05">
                            <w:r>
                              <w:object w:dxaOrig="2464" w:dyaOrig="2647" w14:anchorId="46D92187">
                                <v:shape id="_x0000_i1103" type="#_x0000_t75" style="width:107.1pt;height:114.45pt">
                                  <v:imagedata r:id="rId529" o:title=""/>
                                </v:shape>
                                <o:OLEObject Type="Embed" ProgID="ChemDraw.Document.6.0" ShapeID="_x0000_i1103" DrawAspect="Content" ObjectID="_1769973074" r:id="rId53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2C43B56" wp14:editId="3D250AF7">
                  <wp:extent cx="5486400" cy="2552700"/>
                  <wp:effectExtent l="0" t="0" r="0" b="0"/>
                  <wp:docPr id="946" name="Picture 9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D6F05" w:rsidRPr="00F6687E" w14:paraId="4514793E" w14:textId="77777777" w:rsidTr="00855ADF">
        <w:tc>
          <w:tcPr>
            <w:tcW w:w="8636" w:type="dxa"/>
          </w:tcPr>
          <w:p w14:paraId="2915D18B" w14:textId="77777777" w:rsidR="009D6F05" w:rsidRPr="00F6687E" w:rsidRDefault="009D6F0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1226C77" wp14:editId="30A7EDB1">
                  <wp:extent cx="5486400" cy="2552700"/>
                  <wp:effectExtent l="0" t="0" r="0" b="0"/>
                  <wp:docPr id="948" name="Picture 9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A3007" w:rsidRPr="00F6687E" w14:paraId="77881A8B" w14:textId="77777777" w:rsidTr="00855ADF">
        <w:tc>
          <w:tcPr>
            <w:tcW w:w="8636" w:type="dxa"/>
            <w:vAlign w:val="center"/>
          </w:tcPr>
          <w:p w14:paraId="2AB186AB" w14:textId="44DF7227" w:rsidR="009A3007" w:rsidRPr="00F6687E" w:rsidRDefault="009A300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8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Glycyl-L-prolin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D7C1EC2" w14:textId="77777777" w:rsidR="009D6F05" w:rsidRPr="00F6687E" w:rsidRDefault="009D6F05" w:rsidP="005C3F93">
      <w:pPr>
        <w:tabs>
          <w:tab w:val="left" w:pos="2853"/>
        </w:tabs>
      </w:pPr>
      <w:r w:rsidRPr="00F6687E">
        <w:tab/>
      </w:r>
    </w:p>
    <w:p w14:paraId="5DB4CD25" w14:textId="77777777" w:rsidR="009D6F05" w:rsidRPr="00F6687E" w:rsidRDefault="009D6F05" w:rsidP="005C3F93">
      <w:pPr>
        <w:tabs>
          <w:tab w:val="left" w:pos="2853"/>
        </w:tabs>
      </w:pPr>
    </w:p>
    <w:p w14:paraId="7C2EE805" w14:textId="77777777" w:rsidR="009D6F05" w:rsidRPr="00F6687E" w:rsidRDefault="009D6F05" w:rsidP="005C3F93">
      <w:pPr>
        <w:tabs>
          <w:tab w:val="left" w:pos="2853"/>
        </w:tabs>
      </w:pPr>
    </w:p>
    <w:p w14:paraId="2E87F104" w14:textId="77777777" w:rsidR="009D6F05" w:rsidRPr="00F6687E" w:rsidRDefault="009D6F05" w:rsidP="005C3F93">
      <w:pPr>
        <w:tabs>
          <w:tab w:val="left" w:pos="2853"/>
        </w:tabs>
      </w:pPr>
    </w:p>
    <w:p w14:paraId="30360131" w14:textId="77777777" w:rsidR="009D6F05" w:rsidRPr="00F6687E" w:rsidRDefault="009D6F05" w:rsidP="005C3F93">
      <w:pPr>
        <w:tabs>
          <w:tab w:val="left" w:pos="2853"/>
        </w:tabs>
      </w:pPr>
    </w:p>
    <w:p w14:paraId="22D88D5E" w14:textId="77777777" w:rsidR="009D6F05" w:rsidRPr="00F6687E" w:rsidRDefault="009D6F05" w:rsidP="005C3F93">
      <w:pPr>
        <w:tabs>
          <w:tab w:val="left" w:pos="2853"/>
        </w:tabs>
      </w:pPr>
    </w:p>
    <w:p w14:paraId="41B550E0" w14:textId="77777777" w:rsidR="009D6F05" w:rsidRPr="00F6687E" w:rsidRDefault="009D6F05" w:rsidP="005C3F93"/>
    <w:p w14:paraId="09E154F4" w14:textId="77777777" w:rsidR="00AC45FB" w:rsidRPr="00F6687E" w:rsidRDefault="00AC45FB" w:rsidP="005C3F93"/>
    <w:p w14:paraId="129F73DC" w14:textId="77777777" w:rsidR="00AC45FB" w:rsidRPr="00F6687E" w:rsidRDefault="00AC45FB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F3441B" w:rsidRPr="00F6687E" w14:paraId="17279E16" w14:textId="77777777" w:rsidTr="00855ADF">
        <w:tc>
          <w:tcPr>
            <w:tcW w:w="8636" w:type="dxa"/>
          </w:tcPr>
          <w:p w14:paraId="3342724C" w14:textId="77777777" w:rsidR="00F3441B" w:rsidRPr="00F6687E" w:rsidRDefault="00F3441B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01984" behindDoc="0" locked="0" layoutInCell="1" allowOverlap="1" wp14:anchorId="1CF9A3AD" wp14:editId="3008EB55">
                      <wp:simplePos x="0" y="0"/>
                      <wp:positionH relativeFrom="column">
                        <wp:posOffset>1549400</wp:posOffset>
                      </wp:positionH>
                      <wp:positionV relativeFrom="paragraph">
                        <wp:posOffset>292735</wp:posOffset>
                      </wp:positionV>
                      <wp:extent cx="1009650" cy="1447800"/>
                      <wp:effectExtent l="0" t="0" r="0" b="0"/>
                      <wp:wrapNone/>
                      <wp:docPr id="85" name="Text Box 8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009650" cy="1447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51F1B9D" w14:textId="77777777" w:rsidR="008212C7" w:rsidRDefault="008212C7" w:rsidP="00F3441B">
                                  <w:r>
                                    <w:object w:dxaOrig="5783" w:dyaOrig="4298" w14:anchorId="3B021130">
                                      <v:shape id="_x0000_i1112" type="#_x0000_t75" style="width:130.5pt;height:96pt">
                                        <v:imagedata r:id="rId533" o:title=""/>
                                      </v:shape>
                                      <o:OLEObject Type="Embed" ProgID="ChemDraw.Document.6.0" ShapeID="_x0000_i1112" DrawAspect="Content" ObjectID="_1782299485" r:id="rId53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CF9A3AD" id="Text Box 85" o:spid="_x0000_s1113" type="#_x0000_t202" style="position:absolute;margin-left:122pt;margin-top:23.05pt;width:79.5pt;height:114pt;z-index:2522019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" filled="f" stroked="f">
                      <v:textbox style="mso-fit-shape-to-text:t">
                        <w:txbxContent>
                          <w:p w14:paraId="451F1B9D" w14:textId="77777777" w:rsidR="008212C7" w:rsidRDefault="008212C7" w:rsidP="00F3441B">
                            <w:r>
                              <w:object w:dxaOrig="6076" w:dyaOrig="4502" w14:anchorId="3B021130">
                                <v:shape id="_x0000_i1104" type="#_x0000_t75" style="width:131.1pt;height:96pt">
                                  <v:imagedata r:id="rId535" o:title=""/>
                                </v:shape>
                                <o:OLEObject Type="Embed" ProgID="ChemDraw.Document.6.0" ShapeID="_x0000_i1104" DrawAspect="Content" ObjectID="_1769973075" r:id="rId53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138DA4B" wp14:editId="5D1B54D9">
                  <wp:extent cx="5486400" cy="255270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441B" w:rsidRPr="00F6687E" w14:paraId="2F6A1F76" w14:textId="77777777" w:rsidTr="00855ADF">
        <w:tc>
          <w:tcPr>
            <w:tcW w:w="8636" w:type="dxa"/>
          </w:tcPr>
          <w:p w14:paraId="104B2F81" w14:textId="77777777" w:rsidR="00F3441B" w:rsidRPr="00F6687E" w:rsidRDefault="00F3441B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3BE0904" wp14:editId="6C6CA854">
                  <wp:extent cx="5486400" cy="2552700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1AE8" w:rsidRPr="00F6687E" w14:paraId="7093EACC" w14:textId="77777777" w:rsidTr="00855ADF">
        <w:tc>
          <w:tcPr>
            <w:tcW w:w="8636" w:type="dxa"/>
            <w:vAlign w:val="center"/>
          </w:tcPr>
          <w:p w14:paraId="4DC097FF" w14:textId="1EB24413" w:rsidR="00DA1AE8" w:rsidRPr="00F6687E" w:rsidRDefault="00DA1AE8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8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Chol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8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545C32B" w14:textId="77777777" w:rsidR="00F3441B" w:rsidRPr="00F6687E" w:rsidRDefault="00F3441B" w:rsidP="005C3F93"/>
    <w:p w14:paraId="64E33E7A" w14:textId="77777777" w:rsidR="00AC45FB" w:rsidRPr="00F6687E" w:rsidRDefault="00AC45FB" w:rsidP="005C3F93"/>
    <w:p w14:paraId="54BF1A9D" w14:textId="77777777" w:rsidR="00AC45FB" w:rsidRPr="00F6687E" w:rsidRDefault="00AC45FB" w:rsidP="005C3F93"/>
    <w:p w14:paraId="70553EA4" w14:textId="77777777" w:rsidR="009829E0" w:rsidRPr="00F6687E" w:rsidRDefault="009829E0" w:rsidP="005C3F93"/>
    <w:p w14:paraId="6F4B5FEB" w14:textId="77777777" w:rsidR="009829E0" w:rsidRPr="00F6687E" w:rsidRDefault="009829E0" w:rsidP="005C3F93"/>
    <w:p w14:paraId="09D425BD" w14:textId="77777777" w:rsidR="009829E0" w:rsidRPr="00F6687E" w:rsidRDefault="009829E0" w:rsidP="005C3F93"/>
    <w:p w14:paraId="03E452B0" w14:textId="77777777" w:rsidR="009829E0" w:rsidRPr="00F6687E" w:rsidRDefault="009829E0" w:rsidP="005C3F93"/>
    <w:p w14:paraId="19ED3B89" w14:textId="77777777" w:rsidR="005206AC" w:rsidRPr="00F6687E" w:rsidRDefault="005206AC" w:rsidP="005C3F93"/>
    <w:p w14:paraId="6B71F0E6" w14:textId="77777777" w:rsidR="005206AC" w:rsidRPr="00F6687E" w:rsidRDefault="005206AC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829E0" w:rsidRPr="00F6687E" w14:paraId="15ABD7B9" w14:textId="77777777" w:rsidTr="00855ADF">
        <w:tc>
          <w:tcPr>
            <w:tcW w:w="8636" w:type="dxa"/>
          </w:tcPr>
          <w:p w14:paraId="460DACD2" w14:textId="77777777" w:rsidR="009829E0" w:rsidRPr="00F6687E" w:rsidRDefault="009829E0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03040" behindDoc="0" locked="0" layoutInCell="1" allowOverlap="1" wp14:anchorId="12ED2447" wp14:editId="066065C6">
                      <wp:simplePos x="0" y="0"/>
                      <wp:positionH relativeFrom="column">
                        <wp:posOffset>2875280</wp:posOffset>
                      </wp:positionH>
                      <wp:positionV relativeFrom="paragraph">
                        <wp:posOffset>18415</wp:posOffset>
                      </wp:positionV>
                      <wp:extent cx="2562225" cy="1590675"/>
                      <wp:effectExtent l="0" t="0" r="0" b="9525"/>
                      <wp:wrapNone/>
                      <wp:docPr id="679" name="Text Box 67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62225" cy="1590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2B5DF8A" w14:textId="77777777" w:rsidR="009829E0" w:rsidRDefault="009829E0" w:rsidP="009829E0">
                                  <w:r>
                                    <w:object w:dxaOrig="6242" w:dyaOrig="4429" w14:anchorId="68BD56C0">
                                      <v:shape id="_x0000_i1113" type="#_x0000_t75" style="width:181.5pt;height:126.75pt">
                                        <v:imagedata r:id="rId539" o:title=""/>
                                      </v:shape>
                                      <o:OLEObject Type="Embed" ProgID="ChemDraw.Document.6.0" ShapeID="_x0000_i1113" DrawAspect="Content" ObjectID="_1782299486" r:id="rId54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2ED2447" id="Text Box 679" o:spid="_x0000_s1114" type="#_x0000_t202" style="position:absolute;margin-left:226.4pt;margin-top:1.45pt;width:201.75pt;height:125.25pt;z-index:2525030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" filled="f" stroked="f">
                      <v:textbox style="mso-fit-shape-to-text:t">
                        <w:txbxContent>
                          <w:p w14:paraId="42B5DF8A" w14:textId="77777777" w:rsidR="009829E0" w:rsidRDefault="009829E0" w:rsidP="009829E0">
                            <w:r>
                              <w:object w:dxaOrig="6559" w:dyaOrig="4639" w14:anchorId="68BD56C0">
                                <v:shape id="_x0000_i1105" type="#_x0000_t75" style="width:180.9pt;height:127.4pt">
                                  <v:imagedata r:id="rId541" o:title=""/>
                                </v:shape>
                                <o:OLEObject Type="Embed" ProgID="ChemDraw.Document.6.0" ShapeID="_x0000_i1105" DrawAspect="Content" ObjectID="_1769973076" r:id="rId54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59FE379" wp14:editId="51E65D71">
                  <wp:extent cx="5486400" cy="2552700"/>
                  <wp:effectExtent l="0" t="0" r="0" b="0"/>
                  <wp:docPr id="678" name="Picture 6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829E0" w:rsidRPr="00F6687E" w14:paraId="43BBB3CA" w14:textId="77777777" w:rsidTr="00855ADF">
        <w:tc>
          <w:tcPr>
            <w:tcW w:w="8636" w:type="dxa"/>
          </w:tcPr>
          <w:p w14:paraId="7C7F891A" w14:textId="77777777" w:rsidR="009829E0" w:rsidRPr="00F6687E" w:rsidRDefault="009829E0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D9B92A4" wp14:editId="24556835">
                  <wp:extent cx="5486400" cy="2552700"/>
                  <wp:effectExtent l="0" t="0" r="0" b="0"/>
                  <wp:docPr id="680" name="Picture 6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1AE8" w:rsidRPr="00F6687E" w14:paraId="09798AB0" w14:textId="77777777" w:rsidTr="00855ADF">
        <w:tc>
          <w:tcPr>
            <w:tcW w:w="8636" w:type="dxa"/>
            <w:vAlign w:val="center"/>
          </w:tcPr>
          <w:p w14:paraId="50D7FFB4" w14:textId="5C673A2D" w:rsidR="00DA1AE8" w:rsidRPr="00F6687E" w:rsidRDefault="00DA1AE8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9</w:t>
            </w:r>
            <w:r w:rsidR="00603A8E" w:rsidRPr="00F6687E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odium deoxychol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9</w:t>
            </w:r>
            <w:r w:rsidR="00603A8E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4A3BE04" w14:textId="77777777" w:rsidR="009829E0" w:rsidRPr="00F6687E" w:rsidRDefault="009829E0" w:rsidP="005C3F93"/>
    <w:p w14:paraId="649AA4C5" w14:textId="77777777" w:rsidR="00AC45FB" w:rsidRPr="00F6687E" w:rsidRDefault="00AC45FB" w:rsidP="005C3F93"/>
    <w:p w14:paraId="48C066F4" w14:textId="77777777" w:rsidR="00AC45FB" w:rsidRPr="00F6687E" w:rsidRDefault="00AC45FB" w:rsidP="005C3F93"/>
    <w:p w14:paraId="14C86865" w14:textId="77777777" w:rsidR="00AC45FB" w:rsidRPr="00F6687E" w:rsidRDefault="00AC45FB" w:rsidP="005C3F93"/>
    <w:p w14:paraId="75DBD4DB" w14:textId="77777777" w:rsidR="00AC45FB" w:rsidRPr="00F6687E" w:rsidRDefault="00AC45FB" w:rsidP="005C3F93"/>
    <w:p w14:paraId="49096A8D" w14:textId="77777777" w:rsidR="00AC45FB" w:rsidRPr="00F6687E" w:rsidRDefault="00AC45FB" w:rsidP="005C3F93"/>
    <w:p w14:paraId="34185715" w14:textId="77777777" w:rsidR="009829E0" w:rsidRPr="00F6687E" w:rsidRDefault="009829E0" w:rsidP="005C3F93"/>
    <w:p w14:paraId="52E22738" w14:textId="77777777" w:rsidR="00E40892" w:rsidRPr="00F6687E" w:rsidRDefault="00E40892" w:rsidP="005C3F93"/>
    <w:p w14:paraId="3CB17F5B" w14:textId="6D4F3405" w:rsidR="00BD281D" w:rsidRPr="00F6687E" w:rsidRDefault="00BD281D" w:rsidP="005C3F93">
      <w:pPr>
        <w:tabs>
          <w:tab w:val="left" w:pos="2107"/>
        </w:tabs>
      </w:pPr>
    </w:p>
    <w:p w14:paraId="128B97F5" w14:textId="10515A76" w:rsidR="006F5C00" w:rsidRPr="00F6687E" w:rsidRDefault="006F5C00" w:rsidP="005C3F93">
      <w:pPr>
        <w:tabs>
          <w:tab w:val="left" w:pos="2107"/>
        </w:tabs>
      </w:pPr>
    </w:p>
    <w:p w14:paraId="1C082D26" w14:textId="77777777" w:rsidR="006F5C00" w:rsidRPr="00F6687E" w:rsidRDefault="006F5C00" w:rsidP="005C3F93">
      <w:pPr>
        <w:tabs>
          <w:tab w:val="left" w:pos="2107"/>
        </w:tabs>
      </w:pPr>
    </w:p>
    <w:p w14:paraId="006FA6CC" w14:textId="77777777" w:rsidR="00BD281D" w:rsidRPr="00F6687E" w:rsidRDefault="00BD281D" w:rsidP="005C3F93">
      <w:pPr>
        <w:tabs>
          <w:tab w:val="left" w:pos="2107"/>
        </w:tabs>
      </w:pPr>
    </w:p>
    <w:p w14:paraId="565E8054" w14:textId="77777777" w:rsidR="00BD281D" w:rsidRPr="00F6687E" w:rsidRDefault="00BD281D" w:rsidP="005C3F93">
      <w:pPr>
        <w:tabs>
          <w:tab w:val="left" w:pos="2107"/>
        </w:tabs>
      </w:pPr>
    </w:p>
    <w:p w14:paraId="026DF468" w14:textId="77777777" w:rsidR="00BD281D" w:rsidRPr="00F6687E" w:rsidRDefault="00BD281D" w:rsidP="005C3F93">
      <w:pPr>
        <w:tabs>
          <w:tab w:val="left" w:pos="2107"/>
        </w:tabs>
      </w:pPr>
    </w:p>
    <w:p w14:paraId="4F45E936" w14:textId="77777777" w:rsidR="00BD281D" w:rsidRPr="00F6687E" w:rsidRDefault="00BD281D" w:rsidP="005C3F93">
      <w:pPr>
        <w:tabs>
          <w:tab w:val="left" w:pos="2107"/>
        </w:tabs>
      </w:pPr>
    </w:p>
    <w:tbl>
      <w:tblPr>
        <w:tblStyle w:val="TableGrid"/>
        <w:tblpPr w:leftFromText="180" w:rightFromText="180" w:horzAnchor="margin" w:tblpY="-72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BD281D" w:rsidRPr="00F6687E" w14:paraId="4CA41E17" w14:textId="77777777" w:rsidTr="00855ADF">
        <w:tc>
          <w:tcPr>
            <w:tcW w:w="8636" w:type="dxa"/>
          </w:tcPr>
          <w:p w14:paraId="7AA5FB3C" w14:textId="77777777" w:rsidR="00BD281D" w:rsidRPr="00F6687E" w:rsidRDefault="00BD281D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565504" behindDoc="0" locked="0" layoutInCell="1" allowOverlap="1" wp14:anchorId="61137A74" wp14:editId="434D9CF7">
                      <wp:simplePos x="0" y="0"/>
                      <wp:positionH relativeFrom="column">
                        <wp:posOffset>749866</wp:posOffset>
                      </wp:positionH>
                      <wp:positionV relativeFrom="paragraph">
                        <wp:posOffset>305718</wp:posOffset>
                      </wp:positionV>
                      <wp:extent cx="2189901" cy="1689019"/>
                      <wp:effectExtent l="0" t="0" r="0" b="6985"/>
                      <wp:wrapNone/>
                      <wp:docPr id="532" name="Text Box 5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89901" cy="168901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B287C91" w14:textId="77777777" w:rsidR="00BD281D" w:rsidRDefault="00BD281D" w:rsidP="00BD281D">
                                  <w:r>
                                    <w:object w:dxaOrig="4872" w:dyaOrig="4264" w14:anchorId="77C567B5">
                                      <v:shape id="_x0000_i1114" type="#_x0000_t75" style="width:156.75pt;height:136.5pt">
                                        <v:imagedata r:id="rId545" o:title=""/>
                                      </v:shape>
                                      <o:OLEObject Type="Embed" ProgID="ChemDraw.Document.6.0" ShapeID="_x0000_i1114" DrawAspect="Content" ObjectID="_1782299487" r:id="rId54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1137A74" id="Text Box 532" o:spid="_x0000_s1115" type="#_x0000_t202" style="position:absolute;margin-left:59.05pt;margin-top:24.05pt;width:172.45pt;height:133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" filled="f" stroked="f">
                      <v:textbox>
                        <w:txbxContent>
                          <w:p w14:paraId="6B287C91" w14:textId="77777777" w:rsidR="00BD281D" w:rsidRDefault="00BD281D" w:rsidP="00BD281D">
                            <w:r>
                              <w:object w:dxaOrig="5118" w:dyaOrig="4466" w14:anchorId="77C567B5">
                                <v:shape id="_x0000_i1106" type="#_x0000_t75" style="width:156.9pt;height:136.6pt">
                                  <v:imagedata r:id="rId547" o:title=""/>
                                </v:shape>
                                <o:OLEObject Type="Embed" ProgID="ChemDraw.Document.6.0" ShapeID="_x0000_i1106" DrawAspect="Content" ObjectID="_1769973077" r:id="rId54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38B8DFE" wp14:editId="6BD31014">
                  <wp:extent cx="5626735" cy="2614930"/>
                  <wp:effectExtent l="0" t="0" r="0" b="0"/>
                  <wp:docPr id="580" name="Pictur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6735" cy="2614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81D" w:rsidRPr="00F6687E" w14:paraId="123891A3" w14:textId="77777777" w:rsidTr="00855ADF">
        <w:tc>
          <w:tcPr>
            <w:tcW w:w="8636" w:type="dxa"/>
            <w:vAlign w:val="center"/>
          </w:tcPr>
          <w:p w14:paraId="4F232468" w14:textId="77777777" w:rsidR="00BD281D" w:rsidRPr="00F6687E" w:rsidRDefault="00BD281D" w:rsidP="005C3F93">
            <w:pPr>
              <w:jc w:val="center"/>
              <w:rPr>
                <w:noProof/>
              </w:rPr>
            </w:pPr>
            <w:r w:rsidRPr="00F6687E">
              <w:rPr>
                <w:noProof/>
              </w:rPr>
              <w:drawing>
                <wp:inline distT="0" distB="0" distL="0" distR="0" wp14:anchorId="1B1CC20F" wp14:editId="394D776A">
                  <wp:extent cx="5486400" cy="2550795"/>
                  <wp:effectExtent l="0" t="0" r="0" b="0"/>
                  <wp:docPr id="533" name="Picture 5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0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A1AE8" w:rsidRPr="00F6687E" w14:paraId="6A11A040" w14:textId="77777777" w:rsidTr="00855ADF">
        <w:trPr>
          <w:trHeight w:val="197"/>
        </w:trPr>
        <w:tc>
          <w:tcPr>
            <w:tcW w:w="8636" w:type="dxa"/>
            <w:vAlign w:val="center"/>
          </w:tcPr>
          <w:p w14:paraId="7A996702" w14:textId="2B381205" w:rsidR="00DA1AE8" w:rsidRPr="00F6687E" w:rsidRDefault="00DA1AE8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 γ-Linolenic acid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9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F37C440" w14:textId="77777777" w:rsidR="00BD281D" w:rsidRPr="00F6687E" w:rsidRDefault="00BD281D" w:rsidP="005C3F93"/>
    <w:p w14:paraId="3970A145" w14:textId="77777777" w:rsidR="00BD281D" w:rsidRPr="00F6687E" w:rsidRDefault="00BD281D" w:rsidP="005C3F93"/>
    <w:p w14:paraId="30E79BA0" w14:textId="77777777" w:rsidR="00BD281D" w:rsidRPr="00F6687E" w:rsidRDefault="00BD281D" w:rsidP="005C3F93"/>
    <w:p w14:paraId="404A0E82" w14:textId="77777777" w:rsidR="00BD281D" w:rsidRPr="00F6687E" w:rsidRDefault="00BD281D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BD281D" w:rsidRPr="00F6687E" w14:paraId="0E6B764F" w14:textId="77777777" w:rsidTr="00855ADF">
        <w:tc>
          <w:tcPr>
            <w:tcW w:w="8636" w:type="dxa"/>
          </w:tcPr>
          <w:p w14:paraId="128EE171" w14:textId="77777777" w:rsidR="00BD281D" w:rsidRPr="00F6687E" w:rsidRDefault="00BD281D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66528" behindDoc="0" locked="0" layoutInCell="1" allowOverlap="1" wp14:anchorId="6BEAFFA9" wp14:editId="5FD11962">
                      <wp:simplePos x="0" y="0"/>
                      <wp:positionH relativeFrom="column">
                        <wp:posOffset>2621915</wp:posOffset>
                      </wp:positionH>
                      <wp:positionV relativeFrom="paragraph">
                        <wp:posOffset>46990</wp:posOffset>
                      </wp:positionV>
                      <wp:extent cx="2705100" cy="876300"/>
                      <wp:effectExtent l="0" t="0" r="0" b="0"/>
                      <wp:wrapNone/>
                      <wp:docPr id="917" name="Text Box 9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05100" cy="876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83EFD2D" w14:textId="77777777" w:rsidR="00BD281D" w:rsidRDefault="00BD281D" w:rsidP="00BD281D">
                                  <w:r>
                                    <w:object w:dxaOrig="6037" w:dyaOrig="1679" w14:anchorId="0B3FC396">
                                      <v:shape id="_x0000_i1115" type="#_x0000_t75" style="width:199.5pt;height:55.5pt">
                                        <v:imagedata r:id="rId551" o:title=""/>
                                      </v:shape>
                                      <o:OLEObject Type="Embed" ProgID="ChemDraw.Document.6.0" ShapeID="_x0000_i1115" DrawAspect="Content" ObjectID="_1782299488" r:id="rId55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BEAFFA9" id="Text Box 917" o:spid="_x0000_s1116" type="#_x0000_t202" style="position:absolute;margin-left:206.45pt;margin-top:3.7pt;width:213pt;height:69pt;z-index:252566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" filled="f" stroked="f">
                      <v:textbox>
                        <w:txbxContent>
                          <w:p w14:paraId="283EFD2D" w14:textId="77777777" w:rsidR="00BD281D" w:rsidRDefault="00BD281D" w:rsidP="00BD281D">
                            <w:r>
                              <w:object w:dxaOrig="6342" w:dyaOrig="1759" w14:anchorId="0B3FC396">
                                <v:shape id="_x0000_i1107" type="#_x0000_t75" style="width:199.4pt;height:55.4pt">
                                  <v:imagedata r:id="rId553" o:title=""/>
                                </v:shape>
                                <o:OLEObject Type="Embed" ProgID="ChemDraw.Document.6.0" ShapeID="_x0000_i1107" DrawAspect="Content" ObjectID="_1769973078" r:id="rId55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22DC60B2" wp14:editId="7B763EB6">
                  <wp:extent cx="5486400" cy="2552700"/>
                  <wp:effectExtent l="0" t="0" r="0" b="0"/>
                  <wp:docPr id="916" name="Picture 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81D" w:rsidRPr="00F6687E" w14:paraId="49FFF7A2" w14:textId="77777777" w:rsidTr="00855ADF">
        <w:tc>
          <w:tcPr>
            <w:tcW w:w="8636" w:type="dxa"/>
          </w:tcPr>
          <w:p w14:paraId="4BA66866" w14:textId="77777777" w:rsidR="00BD281D" w:rsidRPr="00F6687E" w:rsidRDefault="00BD281D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250D936" wp14:editId="72A9A14A">
                  <wp:extent cx="5486400" cy="2552700"/>
                  <wp:effectExtent l="0" t="0" r="0" b="0"/>
                  <wp:docPr id="918" name="Picture 9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453B" w:rsidRPr="00F6687E" w14:paraId="1E033066" w14:textId="77777777" w:rsidTr="00855ADF">
        <w:tc>
          <w:tcPr>
            <w:tcW w:w="8636" w:type="dxa"/>
            <w:vAlign w:val="center"/>
          </w:tcPr>
          <w:p w14:paraId="0FE34CBA" w14:textId="1E66BF9D" w:rsidR="0036453B" w:rsidRPr="00F6687E" w:rsidRDefault="0036453B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ebac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9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BCBCEE0" w14:textId="77777777" w:rsidR="00BD281D" w:rsidRPr="00F6687E" w:rsidRDefault="00BD281D" w:rsidP="005C3F93"/>
    <w:p w14:paraId="54CC5D16" w14:textId="77777777" w:rsidR="00BD281D" w:rsidRPr="00F6687E" w:rsidRDefault="00BD281D" w:rsidP="005C3F93"/>
    <w:p w14:paraId="3F1BFC9E" w14:textId="77777777" w:rsidR="00BD281D" w:rsidRPr="00F6687E" w:rsidRDefault="00BD281D" w:rsidP="005C3F93"/>
    <w:p w14:paraId="1D5082C4" w14:textId="77777777" w:rsidR="00BD281D" w:rsidRPr="00F6687E" w:rsidRDefault="00BD281D" w:rsidP="005C3F93"/>
    <w:p w14:paraId="2B76736F" w14:textId="77777777" w:rsidR="00BD281D" w:rsidRPr="00F6687E" w:rsidRDefault="00BD281D" w:rsidP="005C3F93"/>
    <w:p w14:paraId="340A4016" w14:textId="77777777" w:rsidR="00BD281D" w:rsidRPr="00F6687E" w:rsidRDefault="00BD281D" w:rsidP="005C3F93"/>
    <w:p w14:paraId="2FB71B42" w14:textId="77777777" w:rsidR="00BD281D" w:rsidRPr="00F6687E" w:rsidRDefault="00BD281D" w:rsidP="005C3F93"/>
    <w:p w14:paraId="20B2C9BB" w14:textId="77777777" w:rsidR="00BD281D" w:rsidRPr="00F6687E" w:rsidRDefault="00BD281D" w:rsidP="005C3F93">
      <w:pPr>
        <w:tabs>
          <w:tab w:val="left" w:pos="2391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BD281D" w:rsidRPr="00F6687E" w14:paraId="1FAB4984" w14:textId="77777777" w:rsidTr="00855ADF">
        <w:tc>
          <w:tcPr>
            <w:tcW w:w="8636" w:type="dxa"/>
          </w:tcPr>
          <w:p w14:paraId="012C6856" w14:textId="77777777" w:rsidR="00BD281D" w:rsidRPr="00F6687E" w:rsidRDefault="00BD281D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67552" behindDoc="0" locked="0" layoutInCell="1" allowOverlap="1" wp14:anchorId="709D8852" wp14:editId="21409C83">
                      <wp:simplePos x="0" y="0"/>
                      <wp:positionH relativeFrom="column">
                        <wp:posOffset>2511425</wp:posOffset>
                      </wp:positionH>
                      <wp:positionV relativeFrom="paragraph">
                        <wp:posOffset>29845</wp:posOffset>
                      </wp:positionV>
                      <wp:extent cx="2000250" cy="819150"/>
                      <wp:effectExtent l="0" t="0" r="0" b="0"/>
                      <wp:wrapNone/>
                      <wp:docPr id="694" name="Text Box 69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00250" cy="819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66786F7" w14:textId="77777777" w:rsidR="00BD281D" w:rsidRDefault="00BD281D" w:rsidP="00BD281D">
                                  <w:r>
                                    <w:object w:dxaOrig="5050" w:dyaOrig="1682" w14:anchorId="13837D38">
                                      <v:shape id="_x0000_i1116" type="#_x0000_t75" style="width:210.75pt;height:70.5pt">
                                        <v:imagedata r:id="rId557" o:title=""/>
                                      </v:shape>
                                      <o:OLEObject Type="Embed" ProgID="ChemDraw.Document.6.0" ShapeID="_x0000_i1116" DrawAspect="Content" ObjectID="_1782299489" r:id="rId55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9D8852" id="Text Box 694" o:spid="_x0000_s1117" type="#_x0000_t202" style="position:absolute;margin-left:197.75pt;margin-top:2.35pt;width:157.5pt;height:64.5pt;z-index:2525675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" filled="f" stroked="f">
                      <v:textbox style="mso-fit-shape-to-text:t">
                        <w:txbxContent>
                          <w:p w14:paraId="366786F7" w14:textId="77777777" w:rsidR="00BD281D" w:rsidRDefault="00BD281D" w:rsidP="00BD281D">
                            <w:r>
                              <w:object w:dxaOrig="5306" w:dyaOrig="1761" w14:anchorId="13837D38">
                                <v:shape id="_x0000_i1108" type="#_x0000_t75" style="width:210.45pt;height:70.15pt">
                                  <v:imagedata r:id="rId559" o:title=""/>
                                </v:shape>
                                <o:OLEObject Type="Embed" ProgID="ChemDraw.Document.6.0" ShapeID="_x0000_i1108" DrawAspect="Content" ObjectID="_1769973079" r:id="rId56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492778E" wp14:editId="62016663">
                  <wp:extent cx="5486400" cy="2552700"/>
                  <wp:effectExtent l="0" t="0" r="0" b="0"/>
                  <wp:docPr id="693" name="Picture 6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81D" w:rsidRPr="00F6687E" w14:paraId="13C0BFCA" w14:textId="77777777" w:rsidTr="00855ADF">
        <w:tc>
          <w:tcPr>
            <w:tcW w:w="8636" w:type="dxa"/>
          </w:tcPr>
          <w:p w14:paraId="09300F1F" w14:textId="77777777" w:rsidR="00BD281D" w:rsidRPr="00F6687E" w:rsidRDefault="00BD281D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AC1E211" wp14:editId="2B0A9AEA">
                  <wp:extent cx="5486400" cy="2552700"/>
                  <wp:effectExtent l="0" t="0" r="0" b="0"/>
                  <wp:docPr id="695" name="Picture 6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6453B" w:rsidRPr="00F6687E" w14:paraId="061C4FB0" w14:textId="77777777" w:rsidTr="00855ADF">
        <w:tc>
          <w:tcPr>
            <w:tcW w:w="8636" w:type="dxa"/>
            <w:vAlign w:val="center"/>
          </w:tcPr>
          <w:p w14:paraId="73224E21" w14:textId="204B7264" w:rsidR="0036453B" w:rsidRPr="00F6687E" w:rsidRDefault="0036453B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uber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9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648A67F5" w14:textId="77777777" w:rsidR="00BD281D" w:rsidRPr="00F6687E" w:rsidRDefault="00BD281D" w:rsidP="005C3F93">
      <w:pPr>
        <w:tabs>
          <w:tab w:val="left" w:pos="3067"/>
        </w:tabs>
      </w:pPr>
      <w:r w:rsidRPr="00F6687E">
        <w:tab/>
      </w:r>
    </w:p>
    <w:p w14:paraId="2CC313B6" w14:textId="77777777" w:rsidR="00BD281D" w:rsidRPr="00F6687E" w:rsidRDefault="00BD281D" w:rsidP="005C3F93">
      <w:pPr>
        <w:tabs>
          <w:tab w:val="left" w:pos="3067"/>
        </w:tabs>
      </w:pPr>
    </w:p>
    <w:p w14:paraId="52D7E5E9" w14:textId="77777777" w:rsidR="00BD281D" w:rsidRPr="00F6687E" w:rsidRDefault="00BD281D" w:rsidP="005C3F93">
      <w:pPr>
        <w:tabs>
          <w:tab w:val="left" w:pos="3067"/>
        </w:tabs>
      </w:pPr>
    </w:p>
    <w:p w14:paraId="3F9C0FB5" w14:textId="77777777" w:rsidR="00BD281D" w:rsidRPr="00F6687E" w:rsidRDefault="00BD281D" w:rsidP="005C3F93"/>
    <w:p w14:paraId="0352E85D" w14:textId="77777777" w:rsidR="00BD281D" w:rsidRPr="00F6687E" w:rsidRDefault="00BD281D" w:rsidP="005C3F93"/>
    <w:p w14:paraId="52D769AF" w14:textId="77777777" w:rsidR="00BD281D" w:rsidRPr="00F6687E" w:rsidRDefault="00BD281D" w:rsidP="005C3F93"/>
    <w:p w14:paraId="70112068" w14:textId="77777777" w:rsidR="00BD281D" w:rsidRPr="00F6687E" w:rsidRDefault="00BD281D" w:rsidP="005C3F93"/>
    <w:p w14:paraId="34043EE2" w14:textId="77777777" w:rsidR="00BD281D" w:rsidRPr="00F6687E" w:rsidRDefault="00BD281D" w:rsidP="005C3F93"/>
    <w:p w14:paraId="267F2BF0" w14:textId="77777777" w:rsidR="00BD281D" w:rsidRPr="00F6687E" w:rsidRDefault="00BD281D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F3441B" w:rsidRPr="00F6687E" w14:paraId="7A462394" w14:textId="77777777" w:rsidTr="00855ADF">
        <w:tc>
          <w:tcPr>
            <w:tcW w:w="8636" w:type="dxa"/>
          </w:tcPr>
          <w:p w14:paraId="2BDDE27A" w14:textId="77777777" w:rsidR="00F3441B" w:rsidRPr="00F6687E" w:rsidRDefault="00F3441B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04032" behindDoc="0" locked="0" layoutInCell="1" allowOverlap="1" wp14:anchorId="784864F4" wp14:editId="7FEBB275">
                      <wp:simplePos x="0" y="0"/>
                      <wp:positionH relativeFrom="column">
                        <wp:posOffset>3709670</wp:posOffset>
                      </wp:positionH>
                      <wp:positionV relativeFrom="paragraph">
                        <wp:posOffset>52705</wp:posOffset>
                      </wp:positionV>
                      <wp:extent cx="2457450" cy="1685925"/>
                      <wp:effectExtent l="0" t="0" r="0" b="9525"/>
                      <wp:wrapNone/>
                      <wp:docPr id="663" name="Text Box 6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57450" cy="16859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9168753" w14:textId="54C4BB37" w:rsidR="008212C7" w:rsidRDefault="001C3CB7" w:rsidP="00F3441B">
                                  <w:r>
                                    <w:object w:dxaOrig="2576" w:dyaOrig="1874" w14:anchorId="749E13EE">
                                      <v:shape id="_x0000_i1117" type="#_x0000_t75" style="width:114.75pt;height:83.25pt">
                                        <v:imagedata r:id="rId563" o:title=""/>
                                      </v:shape>
                                      <o:OLEObject Type="Embed" ProgID="ChemDraw.Document.6.0" ShapeID="_x0000_i1117" DrawAspect="Content" ObjectID="_1782299490" r:id="rId56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84864F4" id="Text Box 663" o:spid="_x0000_s1118" type="#_x0000_t202" style="position:absolute;margin-left:292.1pt;margin-top:4.15pt;width:193.5pt;height:132.75pt;z-index:2522040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" filled="f" stroked="f">
                      <v:textbox style="mso-fit-shape-to-text:t">
                        <w:txbxContent>
                          <w:p w14:paraId="39168753" w14:textId="54C4BB37" w:rsidR="008212C7" w:rsidRDefault="001C3CB7" w:rsidP="00F3441B">
                            <w:r>
                              <w:object w:dxaOrig="2707" w:dyaOrig="1963" w14:anchorId="749E13EE">
                                <v:shape id="_x0000_i1109" type="#_x0000_t75" style="width:114.45pt;height:83.1pt">
                                  <v:imagedata r:id="rId565" o:title=""/>
                                </v:shape>
                                <o:OLEObject Type="Embed" ProgID="ChemDraw.Document.6.0" ShapeID="_x0000_i1109" DrawAspect="Content" ObjectID="_1769973080" r:id="rId56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7023B29" wp14:editId="0BA486B0">
                  <wp:extent cx="5486400" cy="2550160"/>
                  <wp:effectExtent l="0" t="0" r="0" b="0"/>
                  <wp:docPr id="664" name="Picture 6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441B" w:rsidRPr="00F6687E" w14:paraId="05FBADCC" w14:textId="77777777" w:rsidTr="00855ADF">
        <w:tc>
          <w:tcPr>
            <w:tcW w:w="8636" w:type="dxa"/>
          </w:tcPr>
          <w:p w14:paraId="60966DB5" w14:textId="77777777" w:rsidR="00F3441B" w:rsidRPr="00F6687E" w:rsidRDefault="00F3441B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25693CC" wp14:editId="1E70AF0F">
                  <wp:extent cx="5486400" cy="2552700"/>
                  <wp:effectExtent l="0" t="0" r="0" b="0"/>
                  <wp:docPr id="665" name="Picture 6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0AB0" w:rsidRPr="00F6687E" w14:paraId="722EE298" w14:textId="77777777" w:rsidTr="00855ADF">
        <w:tc>
          <w:tcPr>
            <w:tcW w:w="8636" w:type="dxa"/>
            <w:vAlign w:val="center"/>
          </w:tcPr>
          <w:p w14:paraId="242673A2" w14:textId="623BE345" w:rsidR="00810AB0" w:rsidRPr="00F6687E" w:rsidRDefault="00810AB0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Citracon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9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34713F3" w14:textId="77777777" w:rsidR="00F3441B" w:rsidRPr="00F6687E" w:rsidRDefault="00F3441B" w:rsidP="005C3F93"/>
    <w:p w14:paraId="4DE801B2" w14:textId="77777777" w:rsidR="00E40892" w:rsidRPr="00F6687E" w:rsidRDefault="00E40892" w:rsidP="005C3F93"/>
    <w:p w14:paraId="0B62053A" w14:textId="77777777" w:rsidR="00E40892" w:rsidRPr="00F6687E" w:rsidRDefault="00E40892" w:rsidP="005C3F93"/>
    <w:p w14:paraId="26355B3E" w14:textId="77777777" w:rsidR="00E40892" w:rsidRPr="00F6687E" w:rsidRDefault="00E40892" w:rsidP="005C3F93"/>
    <w:p w14:paraId="3BD8B434" w14:textId="77777777" w:rsidR="005206AC" w:rsidRPr="00F6687E" w:rsidRDefault="005206AC" w:rsidP="005C3F93"/>
    <w:p w14:paraId="00F971D8" w14:textId="77777777" w:rsidR="00E40892" w:rsidRPr="00F6687E" w:rsidRDefault="00E40892" w:rsidP="005C3F93"/>
    <w:p w14:paraId="6873A388" w14:textId="77777777" w:rsidR="00E40892" w:rsidRPr="00F6687E" w:rsidRDefault="00E40892" w:rsidP="005C3F93"/>
    <w:p w14:paraId="65D2D820" w14:textId="77777777" w:rsidR="00E40892" w:rsidRPr="00F6687E" w:rsidRDefault="00E40892" w:rsidP="005C3F93"/>
    <w:p w14:paraId="2C4C488C" w14:textId="77777777" w:rsidR="00E40892" w:rsidRPr="00F6687E" w:rsidRDefault="00E40892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F3441B" w:rsidRPr="00F6687E" w14:paraId="0B3E0AA3" w14:textId="77777777" w:rsidTr="00855ADF">
        <w:tc>
          <w:tcPr>
            <w:tcW w:w="8636" w:type="dxa"/>
          </w:tcPr>
          <w:p w14:paraId="7FC387CF" w14:textId="77777777" w:rsidR="00F3441B" w:rsidRPr="00F6687E" w:rsidRDefault="00F3441B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06080" behindDoc="0" locked="0" layoutInCell="1" allowOverlap="1" wp14:anchorId="63F8A3E5" wp14:editId="0F02F1D6">
                      <wp:simplePos x="0" y="0"/>
                      <wp:positionH relativeFrom="column">
                        <wp:posOffset>3683000</wp:posOffset>
                      </wp:positionH>
                      <wp:positionV relativeFrom="paragraph">
                        <wp:posOffset>40640</wp:posOffset>
                      </wp:positionV>
                      <wp:extent cx="2652583" cy="1795849"/>
                      <wp:effectExtent l="0" t="0" r="0" b="0"/>
                      <wp:wrapNone/>
                      <wp:docPr id="602" name="Text Box 6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52583" cy="17958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3371310" w14:textId="3AA0C144" w:rsidR="008212C7" w:rsidRDefault="001C3CB7" w:rsidP="00F3441B">
                                  <w:r>
                                    <w:object w:dxaOrig="2487" w:dyaOrig="2385" w14:anchorId="6F6F7916">
                                      <v:shape id="_x0000_i1118" type="#_x0000_t75" style="width:116.25pt;height:111pt">
                                        <v:imagedata r:id="rId569" o:title=""/>
                                      </v:shape>
                                      <o:OLEObject Type="Embed" ProgID="ChemDraw.Document.6.0" ShapeID="_x0000_i1118" DrawAspect="Content" ObjectID="_1782299491" r:id="rId57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3F8A3E5" id="Text Box 602" o:spid="_x0000_s1119" type="#_x0000_t202" style="position:absolute;margin-left:290pt;margin-top:3.2pt;width:208.85pt;height:141.4pt;z-index:2522060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" filled="f" stroked="f">
                      <v:textbox style="mso-fit-shape-to-text:t">
                        <w:txbxContent>
                          <w:p w14:paraId="63371310" w14:textId="3AA0C144" w:rsidR="008212C7" w:rsidRDefault="001C3CB7" w:rsidP="00F3441B">
                            <w:r>
                              <w:object w:dxaOrig="2612" w:dyaOrig="2498" w14:anchorId="6F6F7916">
                                <v:shape id="_x0000_i1110" type="#_x0000_t75" style="width:116.3pt;height:110.75pt">
                                  <v:imagedata r:id="rId571" o:title=""/>
                                </v:shape>
                                <o:OLEObject Type="Embed" ProgID="ChemDraw.Document.6.0" ShapeID="_x0000_i1110" DrawAspect="Content" ObjectID="_1769973081" r:id="rId57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29AE2139" wp14:editId="183D5257">
                  <wp:extent cx="5486400" cy="2545715"/>
                  <wp:effectExtent l="0" t="0" r="0" b="0"/>
                  <wp:docPr id="601" name="Picture 6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441B" w:rsidRPr="00F6687E" w14:paraId="3730FCC8" w14:textId="77777777" w:rsidTr="00855ADF">
        <w:tc>
          <w:tcPr>
            <w:tcW w:w="8636" w:type="dxa"/>
            <w:vAlign w:val="center"/>
          </w:tcPr>
          <w:p w14:paraId="42B1B9C8" w14:textId="77777777" w:rsidR="00F3441B" w:rsidRPr="00F6687E" w:rsidRDefault="00F3441B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C75EA2D" wp14:editId="72A57E16">
                  <wp:extent cx="5486400" cy="2545715"/>
                  <wp:effectExtent l="0" t="0" r="0" b="0"/>
                  <wp:docPr id="603" name="Picture 6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652D" w:rsidRPr="00F6687E" w14:paraId="33139184" w14:textId="77777777" w:rsidTr="00855ADF">
        <w:tc>
          <w:tcPr>
            <w:tcW w:w="8636" w:type="dxa"/>
            <w:vAlign w:val="center"/>
          </w:tcPr>
          <w:p w14:paraId="06A640E0" w14:textId="5072637F" w:rsidR="00EB652D" w:rsidRPr="00F6687E" w:rsidRDefault="00EB652D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Citr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6D5E574D" w14:textId="39365811" w:rsidR="00F3441B" w:rsidRPr="00F6687E" w:rsidRDefault="00E40892" w:rsidP="005C3F93">
      <w:pPr>
        <w:tabs>
          <w:tab w:val="left" w:pos="1858"/>
        </w:tabs>
      </w:pPr>
      <w:r w:rsidRPr="00F6687E">
        <w:tab/>
      </w:r>
    </w:p>
    <w:p w14:paraId="6B894FD4" w14:textId="77777777" w:rsidR="00E40892" w:rsidRPr="00F6687E" w:rsidRDefault="00E40892" w:rsidP="005C3F93">
      <w:pPr>
        <w:tabs>
          <w:tab w:val="left" w:pos="1858"/>
        </w:tabs>
      </w:pPr>
    </w:p>
    <w:p w14:paraId="5E3A53C8" w14:textId="77777777" w:rsidR="00E40892" w:rsidRPr="00F6687E" w:rsidRDefault="00E40892" w:rsidP="005C3F93">
      <w:pPr>
        <w:tabs>
          <w:tab w:val="left" w:pos="1858"/>
        </w:tabs>
      </w:pPr>
    </w:p>
    <w:p w14:paraId="4C53F5AA" w14:textId="77777777" w:rsidR="00E40892" w:rsidRPr="00F6687E" w:rsidRDefault="00E40892" w:rsidP="005C3F93">
      <w:pPr>
        <w:tabs>
          <w:tab w:val="left" w:pos="1858"/>
        </w:tabs>
      </w:pPr>
    </w:p>
    <w:p w14:paraId="5B5C9834" w14:textId="77777777" w:rsidR="00E40892" w:rsidRPr="00F6687E" w:rsidRDefault="00E40892" w:rsidP="005C3F93">
      <w:pPr>
        <w:tabs>
          <w:tab w:val="left" w:pos="1858"/>
        </w:tabs>
      </w:pPr>
    </w:p>
    <w:p w14:paraId="57AB12DB" w14:textId="77777777" w:rsidR="00E40892" w:rsidRPr="00F6687E" w:rsidRDefault="00E40892" w:rsidP="005C3F93">
      <w:pPr>
        <w:tabs>
          <w:tab w:val="left" w:pos="1858"/>
        </w:tabs>
      </w:pPr>
    </w:p>
    <w:p w14:paraId="53B5C472" w14:textId="77777777" w:rsidR="00E40892" w:rsidRPr="00F6687E" w:rsidRDefault="00E40892" w:rsidP="005C3F93">
      <w:pPr>
        <w:tabs>
          <w:tab w:val="left" w:pos="1858"/>
        </w:tabs>
      </w:pPr>
    </w:p>
    <w:p w14:paraId="36F966F5" w14:textId="77777777" w:rsidR="005206AC" w:rsidRPr="00F6687E" w:rsidRDefault="005206AC" w:rsidP="005C3F93">
      <w:pPr>
        <w:tabs>
          <w:tab w:val="left" w:pos="1858"/>
        </w:tabs>
      </w:pPr>
    </w:p>
    <w:p w14:paraId="016228E4" w14:textId="77777777" w:rsidR="00731B6D" w:rsidRPr="00F6687E" w:rsidRDefault="00731B6D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ED7737" w:rsidRPr="00F6687E" w14:paraId="1BC01D48" w14:textId="77777777" w:rsidTr="00855ADF">
        <w:tc>
          <w:tcPr>
            <w:tcW w:w="8636" w:type="dxa"/>
          </w:tcPr>
          <w:p w14:paraId="171856A1" w14:textId="77777777" w:rsidR="00ED7737" w:rsidRPr="00F6687E" w:rsidRDefault="00ED7737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19392" behindDoc="0" locked="0" layoutInCell="1" allowOverlap="1" wp14:anchorId="0628D754" wp14:editId="438F279A">
                      <wp:simplePos x="0" y="0"/>
                      <wp:positionH relativeFrom="column">
                        <wp:posOffset>3488690</wp:posOffset>
                      </wp:positionH>
                      <wp:positionV relativeFrom="paragraph">
                        <wp:posOffset>62865</wp:posOffset>
                      </wp:positionV>
                      <wp:extent cx="3062690" cy="1409731"/>
                      <wp:effectExtent l="0" t="0" r="0" b="0"/>
                      <wp:wrapNone/>
                      <wp:docPr id="554" name="Text Box 5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62690" cy="14097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680ADCC" w14:textId="4E2CE963" w:rsidR="008212C7" w:rsidRDefault="001C3CB7" w:rsidP="00ED7737">
                                  <w:r>
                                    <w:object w:dxaOrig="3072" w:dyaOrig="1693" w14:anchorId="75D54975">
                                      <v:shape id="_x0000_i1119" type="#_x0000_t75" style="width:132.75pt;height:73.5pt">
                                        <v:imagedata r:id="rId575" o:title=""/>
                                      </v:shape>
                                      <o:OLEObject Type="Embed" ProgID="ChemDraw.Document.6.0" ShapeID="_x0000_i1119" DrawAspect="Content" ObjectID="_1782299492" r:id="rId57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28D754" id="Text Box 554" o:spid="_x0000_s1120" type="#_x0000_t202" style="position:absolute;margin-left:274.7pt;margin-top:4.95pt;width:241.15pt;height:111pt;z-index:252219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" filled="f" stroked="f">
                      <v:textbox style="mso-fit-shape-to-text:t">
                        <w:txbxContent>
                          <w:p w14:paraId="5680ADCC" w14:textId="4E2CE963" w:rsidR="008212C7" w:rsidRDefault="001C3CB7" w:rsidP="00ED7737">
                            <w:r>
                              <w:object w:dxaOrig="3227" w:dyaOrig="1773" w14:anchorId="75D54975">
                                <v:shape id="_x0000_i1111" type="#_x0000_t75" style="width:132.9pt;height:73.85pt">
                                  <v:imagedata r:id="rId577" o:title=""/>
                                </v:shape>
                                <o:OLEObject Type="Embed" ProgID="ChemDraw.Document.6.0" ShapeID="_x0000_i1111" DrawAspect="Content" ObjectID="_1769973082" r:id="rId57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9040579" wp14:editId="4A52C0CF">
                  <wp:extent cx="5486400" cy="2547620"/>
                  <wp:effectExtent l="0" t="0" r="0" b="0"/>
                  <wp:docPr id="587" name="Picture 5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7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D7737" w:rsidRPr="00F6687E" w14:paraId="5A9C6311" w14:textId="77777777" w:rsidTr="00855ADF">
        <w:tc>
          <w:tcPr>
            <w:tcW w:w="8636" w:type="dxa"/>
            <w:vAlign w:val="center"/>
          </w:tcPr>
          <w:p w14:paraId="438EDC0B" w14:textId="77777777" w:rsidR="00ED7737" w:rsidRPr="00F6687E" w:rsidRDefault="00ED7737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63C7B24" wp14:editId="194CFA35">
                  <wp:extent cx="5486400" cy="2545080"/>
                  <wp:effectExtent l="0" t="0" r="0" b="0"/>
                  <wp:docPr id="555" name="Picture 5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652D" w:rsidRPr="00F6687E" w14:paraId="718879CF" w14:textId="77777777" w:rsidTr="00855ADF">
        <w:tc>
          <w:tcPr>
            <w:tcW w:w="8636" w:type="dxa"/>
            <w:vAlign w:val="center"/>
          </w:tcPr>
          <w:p w14:paraId="56540D20" w14:textId="6700879D" w:rsidR="00EB652D" w:rsidRPr="00F6687E" w:rsidRDefault="00EB652D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D-(+)-Mal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C91718C" w14:textId="77777777" w:rsidR="00ED7737" w:rsidRPr="00F6687E" w:rsidRDefault="00ED7737" w:rsidP="005C3F93"/>
    <w:p w14:paraId="002443E0" w14:textId="77777777" w:rsidR="00731B6D" w:rsidRPr="00F6687E" w:rsidRDefault="00731B6D" w:rsidP="005C3F93"/>
    <w:p w14:paraId="3A25F34C" w14:textId="77777777" w:rsidR="00731B6D" w:rsidRPr="00F6687E" w:rsidRDefault="00731B6D" w:rsidP="005C3F93"/>
    <w:p w14:paraId="04E7A88C" w14:textId="77777777" w:rsidR="00731B6D" w:rsidRPr="00F6687E" w:rsidRDefault="00731B6D" w:rsidP="005C3F93"/>
    <w:p w14:paraId="2C46333F" w14:textId="77777777" w:rsidR="00731B6D" w:rsidRPr="00F6687E" w:rsidRDefault="00731B6D" w:rsidP="005C3F93"/>
    <w:p w14:paraId="641CA896" w14:textId="77777777" w:rsidR="00731B6D" w:rsidRPr="00F6687E" w:rsidRDefault="00731B6D" w:rsidP="005C3F93"/>
    <w:p w14:paraId="53479403" w14:textId="77777777" w:rsidR="00731B6D" w:rsidRPr="00F6687E" w:rsidRDefault="00731B6D" w:rsidP="005C3F93"/>
    <w:p w14:paraId="6383B176" w14:textId="77777777" w:rsidR="005206AC" w:rsidRPr="00F6687E" w:rsidRDefault="005206AC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8B1492" w:rsidRPr="00F6687E" w14:paraId="2A145E12" w14:textId="77777777" w:rsidTr="00855ADF">
        <w:tc>
          <w:tcPr>
            <w:tcW w:w="8636" w:type="dxa"/>
          </w:tcPr>
          <w:p w14:paraId="77A9043C" w14:textId="77777777" w:rsidR="008B1492" w:rsidRPr="00F6687E" w:rsidRDefault="008B1492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21440" behindDoc="0" locked="0" layoutInCell="1" allowOverlap="1" wp14:anchorId="39278CD6" wp14:editId="2B37833C">
                      <wp:simplePos x="0" y="0"/>
                      <wp:positionH relativeFrom="column">
                        <wp:posOffset>3465830</wp:posOffset>
                      </wp:positionH>
                      <wp:positionV relativeFrom="paragraph">
                        <wp:posOffset>36195</wp:posOffset>
                      </wp:positionV>
                      <wp:extent cx="1669415" cy="1112520"/>
                      <wp:effectExtent l="0" t="0" r="0" b="0"/>
                      <wp:wrapNone/>
                      <wp:docPr id="567" name="Text Box 56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69415" cy="1112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90FF628" w14:textId="3E586250" w:rsidR="008212C7" w:rsidRDefault="001C3CB7" w:rsidP="008B1492">
                                  <w:r>
                                    <w:object w:dxaOrig="3310" w:dyaOrig="1899" w14:anchorId="12700AA3">
                                      <v:shape id="_x0000_i1120" type="#_x0000_t75" style="width:138.75pt;height:73.5pt">
                                        <v:imagedata r:id="rId581" o:title=""/>
                                      </v:shape>
                                      <o:OLEObject Type="Embed" ProgID="ChemDraw.Document.6.0" ShapeID="_x0000_i1120" DrawAspect="Content" ObjectID="_1782299493" r:id="rId58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278CD6" id="Text Box 567" o:spid="_x0000_s1121" type="#_x0000_t202" style="position:absolute;margin-left:272.9pt;margin-top:2.85pt;width:131.45pt;height:87.6pt;z-index:252221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" filled="f" stroked="f">
                      <v:textbox style="mso-fit-shape-to-text:t">
                        <w:txbxContent>
                          <w:p w14:paraId="690FF628" w14:textId="3E586250" w:rsidR="008212C7" w:rsidRDefault="001C3CB7" w:rsidP="008B1492">
                            <w:r>
                              <w:object w:dxaOrig="3477" w:dyaOrig="1989" w14:anchorId="12700AA3">
                                <v:shape id="_x0000_i1112" type="#_x0000_t75" style="width:138.45pt;height:73.85pt">
                                  <v:imagedata r:id="rId583" o:title=""/>
                                </v:shape>
                                <o:OLEObject Type="Embed" ProgID="ChemDraw.Document.6.0" ShapeID="_x0000_i1112" DrawAspect="Content" ObjectID="_1769973083" r:id="rId58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2821DA72" wp14:editId="35C61112">
                  <wp:extent cx="5486400" cy="2548255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1492" w:rsidRPr="00F6687E" w14:paraId="150FE8D3" w14:textId="77777777" w:rsidTr="00855ADF">
        <w:tc>
          <w:tcPr>
            <w:tcW w:w="8636" w:type="dxa"/>
          </w:tcPr>
          <w:p w14:paraId="189E898F" w14:textId="77777777" w:rsidR="008B1492" w:rsidRPr="00F6687E" w:rsidRDefault="008B1492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935FE12" wp14:editId="0760E411">
                  <wp:extent cx="5486400" cy="2553335"/>
                  <wp:effectExtent l="0" t="0" r="0" b="0"/>
                  <wp:docPr id="568" name="Picture 5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3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652D" w:rsidRPr="00F6687E" w14:paraId="7EDEB725" w14:textId="77777777" w:rsidTr="00855ADF">
        <w:tc>
          <w:tcPr>
            <w:tcW w:w="8636" w:type="dxa"/>
            <w:vAlign w:val="center"/>
          </w:tcPr>
          <w:p w14:paraId="53C9C6DC" w14:textId="12DD6B3A" w:rsidR="00EB652D" w:rsidRPr="00F6687E" w:rsidRDefault="00EB652D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D-3-Phenyllact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E63B122" w14:textId="1CC61178" w:rsidR="008B1492" w:rsidRPr="00F6687E" w:rsidRDefault="00F30417" w:rsidP="005C3F93">
      <w:pPr>
        <w:tabs>
          <w:tab w:val="left" w:pos="2107"/>
        </w:tabs>
      </w:pPr>
      <w:r w:rsidRPr="00F6687E">
        <w:tab/>
      </w:r>
    </w:p>
    <w:p w14:paraId="0492CC77" w14:textId="77777777" w:rsidR="00F30417" w:rsidRPr="00F6687E" w:rsidRDefault="00F30417" w:rsidP="005C3F93">
      <w:pPr>
        <w:tabs>
          <w:tab w:val="left" w:pos="2107"/>
        </w:tabs>
      </w:pPr>
    </w:p>
    <w:p w14:paraId="28958DB4" w14:textId="77777777" w:rsidR="00F30417" w:rsidRPr="00F6687E" w:rsidRDefault="00F30417" w:rsidP="005C3F93">
      <w:pPr>
        <w:tabs>
          <w:tab w:val="left" w:pos="2107"/>
        </w:tabs>
      </w:pPr>
    </w:p>
    <w:p w14:paraId="5A9ACE28" w14:textId="77777777" w:rsidR="00F30417" w:rsidRPr="00F6687E" w:rsidRDefault="00F30417" w:rsidP="005C3F93">
      <w:pPr>
        <w:tabs>
          <w:tab w:val="left" w:pos="2107"/>
        </w:tabs>
      </w:pPr>
    </w:p>
    <w:p w14:paraId="3E81D3BB" w14:textId="77777777" w:rsidR="00BD281D" w:rsidRPr="00F6687E" w:rsidRDefault="00BD281D" w:rsidP="005C3F93">
      <w:pPr>
        <w:tabs>
          <w:tab w:val="left" w:pos="2107"/>
        </w:tabs>
      </w:pPr>
    </w:p>
    <w:p w14:paraId="6506BDC3" w14:textId="77777777" w:rsidR="00BD281D" w:rsidRPr="00F6687E" w:rsidRDefault="00BD281D" w:rsidP="005C3F93">
      <w:pPr>
        <w:tabs>
          <w:tab w:val="left" w:pos="2107"/>
        </w:tabs>
      </w:pPr>
    </w:p>
    <w:p w14:paraId="09C6132B" w14:textId="77777777" w:rsidR="00BD281D" w:rsidRPr="00F6687E" w:rsidRDefault="00BD281D" w:rsidP="005C3F93">
      <w:pPr>
        <w:tabs>
          <w:tab w:val="left" w:pos="2107"/>
        </w:tabs>
      </w:pPr>
    </w:p>
    <w:p w14:paraId="2E953354" w14:textId="77777777" w:rsidR="006E1D8A" w:rsidRPr="00F6687E" w:rsidRDefault="006E1D8A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D0741F" w:rsidRPr="00F6687E" w14:paraId="67ABEECF" w14:textId="77777777" w:rsidTr="00855ADF">
        <w:tc>
          <w:tcPr>
            <w:tcW w:w="8636" w:type="dxa"/>
          </w:tcPr>
          <w:p w14:paraId="330526BD" w14:textId="77777777" w:rsidR="00D0741F" w:rsidRPr="00F6687E" w:rsidRDefault="00D0741F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27584" behindDoc="0" locked="0" layoutInCell="1" allowOverlap="1" wp14:anchorId="7271997C" wp14:editId="21F26522">
                      <wp:simplePos x="0" y="0"/>
                      <wp:positionH relativeFrom="column">
                        <wp:posOffset>2959100</wp:posOffset>
                      </wp:positionH>
                      <wp:positionV relativeFrom="paragraph">
                        <wp:posOffset>64135</wp:posOffset>
                      </wp:positionV>
                      <wp:extent cx="2524125" cy="1514475"/>
                      <wp:effectExtent l="0" t="0" r="0" b="9525"/>
                      <wp:wrapNone/>
                      <wp:docPr id="181" name="Text Box 18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24125" cy="1514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37B90EB" w14:textId="568D7D6C" w:rsidR="008212C7" w:rsidRDefault="001C3CB7" w:rsidP="00D0741F">
                                  <w:r>
                                    <w:object w:dxaOrig="4890" w:dyaOrig="2825" w14:anchorId="434F347C">
                                      <v:shape id="_x0000_i1121" type="#_x0000_t75" style="width:173.25pt;height:99.75pt">
                                        <v:imagedata r:id="rId587" o:title=""/>
                                      </v:shape>
                                      <o:OLEObject Type="Embed" ProgID="ChemDraw.Document.6.0" ShapeID="_x0000_i1121" DrawAspect="Content" ObjectID="_1782299494" r:id="rId58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271997C" id="Text Box 181" o:spid="_x0000_s1122" type="#_x0000_t202" style="position:absolute;margin-left:233pt;margin-top:5.05pt;width:198.75pt;height:119.25pt;z-index:2522275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" filled="f" stroked="f">
                      <v:textbox style="mso-fit-shape-to-text:t">
                        <w:txbxContent>
                          <w:p w14:paraId="137B90EB" w14:textId="568D7D6C" w:rsidR="008212C7" w:rsidRDefault="001C3CB7" w:rsidP="00D0741F">
                            <w:r>
                              <w:object w:dxaOrig="5137" w:dyaOrig="2959" w14:anchorId="434F347C">
                                <v:shape id="_x0000_i1113" type="#_x0000_t75" style="width:173.55pt;height:99.7pt">
                                  <v:imagedata r:id="rId589" o:title=""/>
                                </v:shape>
                                <o:OLEObject Type="Embed" ProgID="ChemDraw.Document.6.0" ShapeID="_x0000_i1113" DrawAspect="Content" ObjectID="_1769973084" r:id="rId59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28F308F" wp14:editId="4A469AF1">
                  <wp:extent cx="5486400" cy="2552700"/>
                  <wp:effectExtent l="0" t="0" r="0" b="0"/>
                  <wp:docPr id="179" name="Picture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41F" w:rsidRPr="00F6687E" w14:paraId="7B8213A2" w14:textId="77777777" w:rsidTr="00855ADF">
        <w:tc>
          <w:tcPr>
            <w:tcW w:w="8636" w:type="dxa"/>
          </w:tcPr>
          <w:p w14:paraId="2D3C4078" w14:textId="77777777" w:rsidR="00D0741F" w:rsidRPr="00F6687E" w:rsidRDefault="00D0741F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A507CC8" wp14:editId="4CCFB7FB">
                  <wp:extent cx="5486400" cy="2552700"/>
                  <wp:effectExtent l="0" t="0" r="0" b="0"/>
                  <wp:docPr id="183" name="Picture 1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652D" w:rsidRPr="00F6687E" w14:paraId="7A5EDF59" w14:textId="77777777" w:rsidTr="00855ADF">
        <w:tc>
          <w:tcPr>
            <w:tcW w:w="8636" w:type="dxa"/>
            <w:vAlign w:val="center"/>
          </w:tcPr>
          <w:p w14:paraId="45C6E57E" w14:textId="7DAEF815" w:rsidR="00EB652D" w:rsidRPr="00F6687E" w:rsidRDefault="00EB652D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Gibberelin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A3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9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838181A" w14:textId="77777777" w:rsidR="00D0741F" w:rsidRPr="00F6687E" w:rsidRDefault="00D0741F" w:rsidP="005C3F93"/>
    <w:p w14:paraId="06185510" w14:textId="77777777" w:rsidR="00F30417" w:rsidRPr="00F6687E" w:rsidRDefault="00F30417" w:rsidP="005C3F93"/>
    <w:p w14:paraId="586AB773" w14:textId="77777777" w:rsidR="00F30417" w:rsidRPr="00F6687E" w:rsidRDefault="00F30417" w:rsidP="005C3F93"/>
    <w:p w14:paraId="2C7633A8" w14:textId="77777777" w:rsidR="00F30417" w:rsidRPr="00F6687E" w:rsidRDefault="00F30417" w:rsidP="005C3F93"/>
    <w:p w14:paraId="51D3E9AC" w14:textId="77777777" w:rsidR="00F30417" w:rsidRPr="00F6687E" w:rsidRDefault="00F30417" w:rsidP="005C3F93"/>
    <w:p w14:paraId="3E454772" w14:textId="77777777" w:rsidR="00F30417" w:rsidRPr="00F6687E" w:rsidRDefault="00F30417" w:rsidP="005C3F93"/>
    <w:p w14:paraId="66940010" w14:textId="77777777" w:rsidR="00F30417" w:rsidRPr="00F6687E" w:rsidRDefault="00F30417" w:rsidP="005C3F93"/>
    <w:p w14:paraId="046E2D9E" w14:textId="77777777" w:rsidR="00F30417" w:rsidRPr="00F6687E" w:rsidRDefault="00F30417" w:rsidP="005C3F93"/>
    <w:p w14:paraId="43C6E7E2" w14:textId="77777777" w:rsidR="00F30417" w:rsidRPr="00F6687E" w:rsidRDefault="00F30417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D0741F" w:rsidRPr="00F6687E" w14:paraId="39FBAB7E" w14:textId="77777777" w:rsidTr="00855ADF">
        <w:tc>
          <w:tcPr>
            <w:tcW w:w="8636" w:type="dxa"/>
          </w:tcPr>
          <w:p w14:paraId="57001A3E" w14:textId="77777777" w:rsidR="00D0741F" w:rsidRPr="00F6687E" w:rsidRDefault="00D0741F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29632" behindDoc="0" locked="0" layoutInCell="1" allowOverlap="1" wp14:anchorId="57D20248" wp14:editId="40FBEEEF">
                      <wp:simplePos x="0" y="0"/>
                      <wp:positionH relativeFrom="column">
                        <wp:posOffset>3088640</wp:posOffset>
                      </wp:positionH>
                      <wp:positionV relativeFrom="paragraph">
                        <wp:posOffset>41910</wp:posOffset>
                      </wp:positionV>
                      <wp:extent cx="2405269" cy="1669773"/>
                      <wp:effectExtent l="0" t="0" r="0" b="6985"/>
                      <wp:wrapNone/>
                      <wp:docPr id="670" name="Text Box 67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05269" cy="16697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82EA0F" w14:textId="0C233D21" w:rsidR="008212C7" w:rsidRDefault="001C3CB7" w:rsidP="00D0741F">
                                  <w:r>
                                    <w:object w:dxaOrig="4712" w:dyaOrig="2825" w14:anchorId="509D5CED">
                                      <v:shape id="_x0000_i1122" type="#_x0000_t75" style="width:165.75pt;height:99.75pt">
                                        <v:imagedata r:id="rId593" o:title=""/>
                                      </v:shape>
                                      <o:OLEObject Type="Embed" ProgID="ChemDraw.Document.6.0" ShapeID="_x0000_i1122" DrawAspect="Content" ObjectID="_1782299495" r:id="rId59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7D20248" id="Text Box 670" o:spid="_x0000_s1123" type="#_x0000_t202" style="position:absolute;margin-left:243.2pt;margin-top:3.3pt;width:189.4pt;height:131.5pt;z-index:2522296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" filled="f" stroked="f">
                      <v:textbox style="mso-fit-shape-to-text:t">
                        <w:txbxContent>
                          <w:p w14:paraId="0D82EA0F" w14:textId="0C233D21" w:rsidR="008212C7" w:rsidRDefault="001C3CB7" w:rsidP="00D0741F">
                            <w:r>
                              <w:object w:dxaOrig="4950" w:dyaOrig="2959" w14:anchorId="509D5CED">
                                <v:shape id="_x0000_i1114" type="#_x0000_t75" style="width:166.15pt;height:99.7pt">
                                  <v:imagedata r:id="rId595" o:title=""/>
                                </v:shape>
                                <o:OLEObject Type="Embed" ProgID="ChemDraw.Document.6.0" ShapeID="_x0000_i1114" DrawAspect="Content" ObjectID="_1769973085" r:id="rId59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7383C3DB" wp14:editId="20FDA1B8">
                  <wp:extent cx="5486400" cy="2544445"/>
                  <wp:effectExtent l="0" t="0" r="0" b="0"/>
                  <wp:docPr id="669" name="Picture 6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4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0741F" w:rsidRPr="00F6687E" w14:paraId="2F86B9AF" w14:textId="77777777" w:rsidTr="00855ADF">
        <w:tc>
          <w:tcPr>
            <w:tcW w:w="8636" w:type="dxa"/>
          </w:tcPr>
          <w:p w14:paraId="72472C98" w14:textId="77777777" w:rsidR="00D0741F" w:rsidRPr="00F6687E" w:rsidRDefault="00D0741F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BF3D63E" wp14:editId="746EC669">
                  <wp:extent cx="5486400" cy="2544445"/>
                  <wp:effectExtent l="0" t="0" r="0" b="0"/>
                  <wp:docPr id="671" name="Picture 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4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B0083" w:rsidRPr="00F6687E" w14:paraId="7D95F25A" w14:textId="77777777" w:rsidTr="00855ADF">
        <w:tc>
          <w:tcPr>
            <w:tcW w:w="8636" w:type="dxa"/>
            <w:vAlign w:val="center"/>
          </w:tcPr>
          <w:p w14:paraId="6D4EA828" w14:textId="7D5352D4" w:rsidR="006B0083" w:rsidRPr="00F6687E" w:rsidRDefault="006B0083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Gibberellin A4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9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E8E28CB" w14:textId="77777777" w:rsidR="00D0741F" w:rsidRPr="00F6687E" w:rsidRDefault="00D0741F" w:rsidP="005C3F93"/>
    <w:p w14:paraId="50830652" w14:textId="77777777" w:rsidR="00F30417" w:rsidRPr="00F6687E" w:rsidRDefault="00F30417" w:rsidP="005C3F93"/>
    <w:p w14:paraId="1BAF34B0" w14:textId="77777777" w:rsidR="00F30417" w:rsidRPr="00F6687E" w:rsidRDefault="00F30417" w:rsidP="005C3F93"/>
    <w:p w14:paraId="17478744" w14:textId="77777777" w:rsidR="00EB4123" w:rsidRPr="00F6687E" w:rsidRDefault="00EB4123" w:rsidP="005C3F93"/>
    <w:p w14:paraId="27CE40D9" w14:textId="77777777" w:rsidR="00EB4123" w:rsidRPr="00F6687E" w:rsidRDefault="00EB4123" w:rsidP="005C3F93"/>
    <w:p w14:paraId="7C3084E1" w14:textId="77777777" w:rsidR="00EB4123" w:rsidRPr="00F6687E" w:rsidRDefault="00EB4123" w:rsidP="005C3F93"/>
    <w:p w14:paraId="376C6A7E" w14:textId="77777777" w:rsidR="00EB4123" w:rsidRPr="00F6687E" w:rsidRDefault="00EB4123" w:rsidP="005C3F93"/>
    <w:p w14:paraId="48F662BF" w14:textId="77777777" w:rsidR="00BD281D" w:rsidRPr="00F6687E" w:rsidRDefault="00BD281D" w:rsidP="005C3F93"/>
    <w:p w14:paraId="40C49E33" w14:textId="77777777" w:rsidR="00727922" w:rsidRPr="00F6687E" w:rsidRDefault="00727922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727922" w:rsidRPr="00F6687E" w14:paraId="5231740D" w14:textId="77777777" w:rsidTr="00855ADF">
        <w:tc>
          <w:tcPr>
            <w:tcW w:w="8636" w:type="dxa"/>
          </w:tcPr>
          <w:p w14:paraId="0378F3E6" w14:textId="77777777" w:rsidR="00727922" w:rsidRPr="00F6687E" w:rsidRDefault="00727922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37824" behindDoc="0" locked="0" layoutInCell="1" allowOverlap="1" wp14:anchorId="57453D71" wp14:editId="1FBD7A75">
                      <wp:simplePos x="0" y="0"/>
                      <wp:positionH relativeFrom="column">
                        <wp:posOffset>3150235</wp:posOffset>
                      </wp:positionH>
                      <wp:positionV relativeFrom="paragraph">
                        <wp:posOffset>55245</wp:posOffset>
                      </wp:positionV>
                      <wp:extent cx="3062689" cy="1377109"/>
                      <wp:effectExtent l="0" t="0" r="0" b="0"/>
                      <wp:wrapNone/>
                      <wp:docPr id="552" name="Text Box 5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62689" cy="137710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09C812E" w14:textId="7CA95427" w:rsidR="008212C7" w:rsidRDefault="001C3CB7" w:rsidP="00727922">
                                  <w:r>
                                    <w:object w:dxaOrig="4059" w:dyaOrig="1693" w14:anchorId="4B2F0A78">
                                      <v:shape id="_x0000_i1123" type="#_x0000_t75" style="width:156.75pt;height:64.5pt">
                                        <v:imagedata r:id="rId599" o:title=""/>
                                      </v:shape>
                                      <o:OLEObject Type="Embed" ProgID="ChemDraw.Document.6.0" ShapeID="_x0000_i1123" DrawAspect="Content" ObjectID="_1782299496" r:id="rId60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7453D71" id="Text Box 552" o:spid="_x0000_s1124" type="#_x0000_t202" style="position:absolute;margin-left:248.05pt;margin-top:4.35pt;width:241.15pt;height:108.45pt;z-index:2522378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" filled="f" stroked="f">
                      <v:textbox style="mso-fit-shape-to-text:t">
                        <w:txbxContent>
                          <w:p w14:paraId="009C812E" w14:textId="7CA95427" w:rsidR="008212C7" w:rsidRDefault="001C3CB7" w:rsidP="00727922">
                            <w:r>
                              <w:object w:dxaOrig="4264" w:dyaOrig="1773" w14:anchorId="4B2F0A78">
                                <v:shape id="_x0000_i1115" type="#_x0000_t75" style="width:156.9pt;height:64.6pt">
                                  <v:imagedata r:id="rId601" o:title=""/>
                                </v:shape>
                                <o:OLEObject Type="Embed" ProgID="ChemDraw.Document.6.0" ShapeID="_x0000_i1115" DrawAspect="Content" ObjectID="_1769973086" r:id="rId60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B01BC5E" wp14:editId="5CA428BB">
                  <wp:extent cx="5486400" cy="2547620"/>
                  <wp:effectExtent l="0" t="0" r="0" b="0"/>
                  <wp:docPr id="586" name="Picture 5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7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7922" w:rsidRPr="00F6687E" w14:paraId="578A5631" w14:textId="77777777" w:rsidTr="00855ADF">
        <w:tc>
          <w:tcPr>
            <w:tcW w:w="8636" w:type="dxa"/>
          </w:tcPr>
          <w:p w14:paraId="47DF2B3B" w14:textId="77777777" w:rsidR="00727922" w:rsidRPr="00F6687E" w:rsidRDefault="00727922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22A8B6E" wp14:editId="6533DD6A">
                  <wp:extent cx="5486400" cy="2545080"/>
                  <wp:effectExtent l="0" t="0" r="0" b="0"/>
                  <wp:docPr id="553" name="Picture 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6EF7" w:rsidRPr="00F6687E" w14:paraId="774A1287" w14:textId="77777777" w:rsidTr="00855ADF">
        <w:tc>
          <w:tcPr>
            <w:tcW w:w="8636" w:type="dxa"/>
            <w:vAlign w:val="center"/>
          </w:tcPr>
          <w:p w14:paraId="3DC986ED" w14:textId="4FDEF88D" w:rsidR="00356EF7" w:rsidRPr="00F6687E" w:rsidRDefault="00356EF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Glucon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11974E2" w14:textId="77777777" w:rsidR="00727922" w:rsidRPr="00F6687E" w:rsidRDefault="00727922" w:rsidP="005C3F93"/>
    <w:p w14:paraId="31E1D2CF" w14:textId="77777777" w:rsidR="00EB4123" w:rsidRPr="00F6687E" w:rsidRDefault="00EB4123" w:rsidP="005C3F93"/>
    <w:p w14:paraId="0C637266" w14:textId="77777777" w:rsidR="00EB4123" w:rsidRPr="00F6687E" w:rsidRDefault="00EB4123" w:rsidP="005C3F93"/>
    <w:p w14:paraId="5CF8194C" w14:textId="77777777" w:rsidR="00BD281D" w:rsidRPr="00F6687E" w:rsidRDefault="00BD281D" w:rsidP="005C3F93"/>
    <w:p w14:paraId="5E939C6B" w14:textId="77777777" w:rsidR="00BD281D" w:rsidRPr="00F6687E" w:rsidRDefault="00BD281D" w:rsidP="005C3F93"/>
    <w:p w14:paraId="615A2A39" w14:textId="77777777" w:rsidR="00BD281D" w:rsidRPr="00F6687E" w:rsidRDefault="00BD281D" w:rsidP="005C3F93"/>
    <w:p w14:paraId="781E5CEA" w14:textId="77777777" w:rsidR="00BD281D" w:rsidRPr="00F6687E" w:rsidRDefault="00BD281D" w:rsidP="005C3F93"/>
    <w:p w14:paraId="784F9AEA" w14:textId="77777777" w:rsidR="00BD281D" w:rsidRPr="00F6687E" w:rsidRDefault="00BD281D" w:rsidP="005C3F93"/>
    <w:p w14:paraId="1BE7DF3B" w14:textId="77777777" w:rsidR="00BD281D" w:rsidRPr="00F6687E" w:rsidRDefault="00BD281D" w:rsidP="005C3F93">
      <w:pPr>
        <w:tabs>
          <w:tab w:val="left" w:pos="1858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BD281D" w:rsidRPr="00F6687E" w14:paraId="13919082" w14:textId="77777777" w:rsidTr="00855ADF">
        <w:tc>
          <w:tcPr>
            <w:tcW w:w="8636" w:type="dxa"/>
          </w:tcPr>
          <w:p w14:paraId="49F9E9F7" w14:textId="77777777" w:rsidR="00BD281D" w:rsidRPr="00F6687E" w:rsidRDefault="00BD281D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69600" behindDoc="0" locked="0" layoutInCell="1" allowOverlap="1" wp14:anchorId="7689FD76" wp14:editId="4DE13C2E">
                      <wp:simplePos x="0" y="0"/>
                      <wp:positionH relativeFrom="column">
                        <wp:posOffset>3696970</wp:posOffset>
                      </wp:positionH>
                      <wp:positionV relativeFrom="paragraph">
                        <wp:posOffset>51435</wp:posOffset>
                      </wp:positionV>
                      <wp:extent cx="2628900" cy="1628775"/>
                      <wp:effectExtent l="0" t="0" r="0" b="0"/>
                      <wp:wrapNone/>
                      <wp:docPr id="40" name="Text Box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28900" cy="1628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2DB2359" w14:textId="46A9E926" w:rsidR="00BD281D" w:rsidRDefault="001C3CB7" w:rsidP="00BD281D">
                                  <w:r>
                                    <w:object w:dxaOrig="2891" w:dyaOrig="2554" w14:anchorId="08A16638">
                                      <v:shape id="_x0000_i1124" type="#_x0000_t75" style="width:116.25pt;height:101.25pt">
                                        <v:imagedata r:id="rId605" o:title=""/>
                                      </v:shape>
                                      <o:OLEObject Type="Embed" ProgID="ChemDraw.Document.6.0" ShapeID="_x0000_i1124" DrawAspect="Content" ObjectID="_1782299497" r:id="rId60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689FD76" id="Text Box 40" o:spid="_x0000_s1125" type="#_x0000_t202" style="position:absolute;margin-left:291.1pt;margin-top:4.05pt;width:207pt;height:128.25pt;z-index:252569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" filled="f" stroked="f">
                      <v:textbox style="mso-fit-shape-to-text:t">
                        <w:txbxContent>
                          <w:p w14:paraId="32DB2359" w14:textId="46A9E926" w:rsidR="00BD281D" w:rsidRDefault="001C3CB7" w:rsidP="00BD281D">
                            <w:r>
                              <w:object w:dxaOrig="3038" w:dyaOrig="2675" w14:anchorId="08A16638">
                                <v:shape id="_x0000_i1116" type="#_x0000_t75" style="width:116.3pt;height:101.55pt">
                                  <v:imagedata r:id="rId607" o:title=""/>
                                </v:shape>
                                <o:OLEObject Type="Embed" ProgID="ChemDraw.Document.6.0" ShapeID="_x0000_i1116" DrawAspect="Content" ObjectID="_1769973087" r:id="rId60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374D07ED" wp14:editId="2135E2B8">
                  <wp:extent cx="5314950" cy="2472928"/>
                  <wp:effectExtent l="0" t="0" r="0" b="381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8138" cy="2474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81D" w:rsidRPr="00F6687E" w14:paraId="0490CB2D" w14:textId="77777777" w:rsidTr="00855ADF">
        <w:tc>
          <w:tcPr>
            <w:tcW w:w="8636" w:type="dxa"/>
          </w:tcPr>
          <w:p w14:paraId="526194A8" w14:textId="77777777" w:rsidR="00BD281D" w:rsidRPr="00F6687E" w:rsidRDefault="00BD281D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B477B98" wp14:editId="705D4C62">
                  <wp:extent cx="5486400" cy="2549525"/>
                  <wp:effectExtent l="0" t="0" r="0" b="0"/>
                  <wp:docPr id="561" name="Picture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61F" w:rsidRPr="00F6687E" w14:paraId="3FBC593C" w14:textId="77777777" w:rsidTr="00855ADF">
        <w:tc>
          <w:tcPr>
            <w:tcW w:w="8636" w:type="dxa"/>
            <w:vAlign w:val="center"/>
          </w:tcPr>
          <w:p w14:paraId="00B87710" w14:textId="4C5A9A08" w:rsidR="006E261F" w:rsidRPr="00F6687E" w:rsidRDefault="006E261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D-(+)-Galacturon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41CF1E2B" w14:textId="77777777" w:rsidR="00BD281D" w:rsidRPr="00F6687E" w:rsidRDefault="00BD281D" w:rsidP="005C3F93"/>
    <w:p w14:paraId="41C52087" w14:textId="77777777" w:rsidR="00BD281D" w:rsidRPr="00F6687E" w:rsidRDefault="00BD281D" w:rsidP="005C3F93"/>
    <w:p w14:paraId="427DAAC4" w14:textId="77777777" w:rsidR="00BD281D" w:rsidRPr="00F6687E" w:rsidRDefault="00BD281D" w:rsidP="005C3F93"/>
    <w:p w14:paraId="6A0D053B" w14:textId="77777777" w:rsidR="00BD281D" w:rsidRPr="00F6687E" w:rsidRDefault="00BD281D" w:rsidP="005C3F93"/>
    <w:p w14:paraId="108E9515" w14:textId="77777777" w:rsidR="00BD281D" w:rsidRPr="00F6687E" w:rsidRDefault="00BD281D" w:rsidP="005C3F93"/>
    <w:p w14:paraId="48FA08A4" w14:textId="77777777" w:rsidR="00BD281D" w:rsidRPr="00F6687E" w:rsidRDefault="00BD281D" w:rsidP="005C3F93"/>
    <w:p w14:paraId="3B2A5664" w14:textId="77777777" w:rsidR="00BD281D" w:rsidRPr="00F6687E" w:rsidRDefault="00BD281D" w:rsidP="005C3F93"/>
    <w:p w14:paraId="175D34C6" w14:textId="77777777" w:rsidR="00EB4123" w:rsidRPr="00F6687E" w:rsidRDefault="00EB4123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727922" w:rsidRPr="00F6687E" w14:paraId="2881334A" w14:textId="77777777" w:rsidTr="00855ADF">
        <w:tc>
          <w:tcPr>
            <w:tcW w:w="8636" w:type="dxa"/>
          </w:tcPr>
          <w:p w14:paraId="05EE7813" w14:textId="77777777" w:rsidR="00727922" w:rsidRPr="00F6687E" w:rsidRDefault="00727922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39872" behindDoc="0" locked="0" layoutInCell="1" allowOverlap="1" wp14:anchorId="11C21F6D" wp14:editId="343EFAF7">
                      <wp:simplePos x="0" y="0"/>
                      <wp:positionH relativeFrom="column">
                        <wp:posOffset>3686810</wp:posOffset>
                      </wp:positionH>
                      <wp:positionV relativeFrom="paragraph">
                        <wp:posOffset>55880</wp:posOffset>
                      </wp:positionV>
                      <wp:extent cx="2914650" cy="1362075"/>
                      <wp:effectExtent l="0" t="0" r="0" b="9525"/>
                      <wp:wrapNone/>
                      <wp:docPr id="786" name="Text Box 78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14650" cy="1362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0F44C30" w14:textId="50DF12B2" w:rsidR="008212C7" w:rsidRDefault="001C3CB7" w:rsidP="00727922">
                                  <w:r>
                                    <w:object w:dxaOrig="2576" w:dyaOrig="1693" w14:anchorId="66B16A9F">
                                      <v:shape id="_x0000_i1126" type="#_x0000_t75" style="width:118.5pt;height:77.25pt">
                                        <v:imagedata r:id="rId611" o:title=""/>
                                      </v:shape>
                                      <o:OLEObject Type="Embed" ProgID="ChemDraw.Document.6.0" ShapeID="_x0000_i1126" DrawAspect="Content" ObjectID="_1782299498" r:id="rId61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11C21F6D" id="Text Box 786" o:spid="_x0000_s1126" type="#_x0000_t202" style="position:absolute;margin-left:290.3pt;margin-top:4.4pt;width:229.5pt;height:107.25pt;z-index:2522398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" filled="f" stroked="f">
                      <v:textbox style="mso-fit-shape-to-text:t">
                        <w:txbxContent>
                          <w:p w14:paraId="20F44C30" w14:textId="50DF12B2" w:rsidR="008212C7" w:rsidRDefault="001C3CB7" w:rsidP="00727922">
                            <w:r>
                              <w:object w:dxaOrig="2707" w:dyaOrig="1773" w14:anchorId="66B16A9F">
                                <v:shape id="_x0000_i1117" type="#_x0000_t75" style="width:118.15pt;height:77.55pt">
                                  <v:imagedata r:id="rId613" o:title=""/>
                                </v:shape>
                                <o:OLEObject Type="Embed" ProgID="ChemDraw.Document.6.0" ShapeID="_x0000_i1117" DrawAspect="Content" ObjectID="_1769973088" r:id="rId61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273C66B5" wp14:editId="533CE4E6">
                  <wp:extent cx="5486400" cy="2552700"/>
                  <wp:effectExtent l="0" t="0" r="0" b="0"/>
                  <wp:docPr id="785" name="Picture 7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7922" w:rsidRPr="00F6687E" w14:paraId="230D7352" w14:textId="77777777" w:rsidTr="00855ADF">
        <w:tc>
          <w:tcPr>
            <w:tcW w:w="8636" w:type="dxa"/>
          </w:tcPr>
          <w:p w14:paraId="1D6411D9" w14:textId="77777777" w:rsidR="00727922" w:rsidRPr="00F6687E" w:rsidRDefault="00727922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F9013B1" wp14:editId="25502606">
                  <wp:extent cx="5486400" cy="2552700"/>
                  <wp:effectExtent l="0" t="0" r="0" b="0"/>
                  <wp:docPr id="787" name="Picture 7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61F" w:rsidRPr="00F6687E" w14:paraId="53145721" w14:textId="77777777" w:rsidTr="00855ADF">
        <w:tc>
          <w:tcPr>
            <w:tcW w:w="8636" w:type="dxa"/>
            <w:vAlign w:val="center"/>
          </w:tcPr>
          <w:p w14:paraId="72B98AF2" w14:textId="4BF49F21" w:rsidR="006E261F" w:rsidRPr="00F6687E" w:rsidRDefault="006E261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Glycer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60DE130" w14:textId="77777777" w:rsidR="00727922" w:rsidRPr="00F6687E" w:rsidRDefault="00727922" w:rsidP="005C3F93"/>
    <w:p w14:paraId="337B25E0" w14:textId="77777777" w:rsidR="00EB4123" w:rsidRPr="00F6687E" w:rsidRDefault="00EB4123" w:rsidP="005C3F93"/>
    <w:p w14:paraId="4D5F77F9" w14:textId="77777777" w:rsidR="00EB4123" w:rsidRPr="00F6687E" w:rsidRDefault="00EB4123" w:rsidP="005C3F93"/>
    <w:p w14:paraId="7550E444" w14:textId="77777777" w:rsidR="00EB4123" w:rsidRPr="00F6687E" w:rsidRDefault="00EB4123" w:rsidP="005C3F93"/>
    <w:p w14:paraId="530EFB69" w14:textId="77777777" w:rsidR="00EB4123" w:rsidRPr="00F6687E" w:rsidRDefault="00EB4123" w:rsidP="005C3F93"/>
    <w:p w14:paraId="409648C2" w14:textId="77777777" w:rsidR="00EB4123" w:rsidRPr="00F6687E" w:rsidRDefault="00EB4123" w:rsidP="005C3F93"/>
    <w:p w14:paraId="13A7A2E2" w14:textId="77777777" w:rsidR="00EB4123" w:rsidRPr="00F6687E" w:rsidRDefault="00EB4123" w:rsidP="005C3F93"/>
    <w:p w14:paraId="75FF4516" w14:textId="77777777" w:rsidR="00EB4123" w:rsidRPr="00F6687E" w:rsidRDefault="00EB4123" w:rsidP="005C3F93"/>
    <w:p w14:paraId="71445D4E" w14:textId="77777777" w:rsidR="00EB4123" w:rsidRPr="00F6687E" w:rsidRDefault="00EB4123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8B512F" w:rsidRPr="00F6687E" w14:paraId="74908283" w14:textId="77777777" w:rsidTr="00855ADF">
        <w:tc>
          <w:tcPr>
            <w:tcW w:w="8636" w:type="dxa"/>
          </w:tcPr>
          <w:p w14:paraId="32E41F46" w14:textId="77777777" w:rsidR="008B512F" w:rsidRPr="00F6687E" w:rsidRDefault="008B512F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41920" behindDoc="0" locked="0" layoutInCell="1" allowOverlap="1" wp14:anchorId="0ECF7AEA" wp14:editId="0789C4C5">
                      <wp:simplePos x="0" y="0"/>
                      <wp:positionH relativeFrom="column">
                        <wp:posOffset>3540125</wp:posOffset>
                      </wp:positionH>
                      <wp:positionV relativeFrom="paragraph">
                        <wp:posOffset>46355</wp:posOffset>
                      </wp:positionV>
                      <wp:extent cx="3171567" cy="1771135"/>
                      <wp:effectExtent l="0" t="0" r="0" b="0"/>
                      <wp:wrapNone/>
                      <wp:docPr id="608" name="Text Box 60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71567" cy="17711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7903732" w14:textId="2D0C444B" w:rsidR="008212C7" w:rsidRDefault="001C3CB7" w:rsidP="008B512F">
                                  <w:r>
                                    <w:object w:dxaOrig="2830" w:dyaOrig="1693" w14:anchorId="3F543093">
                                      <v:shape id="_x0000_i1128" type="#_x0000_t75" style="width:129pt;height:77.25pt">
                                        <v:imagedata r:id="rId617" o:title=""/>
                                      </v:shape>
                                      <o:OLEObject Type="Embed" ProgID="ChemDraw.Document.6.0" ShapeID="_x0000_i1128" DrawAspect="Content" ObjectID="_1782299499" r:id="rId61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ECF7AEA" id="Text Box 608" o:spid="_x0000_s1127" type="#_x0000_t202" style="position:absolute;margin-left:278.75pt;margin-top:3.65pt;width:249.75pt;height:139.45pt;z-index:2522419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" filled="f" stroked="f">
                      <v:textbox style="mso-fit-shape-to-text:t">
                        <w:txbxContent>
                          <w:p w14:paraId="57903732" w14:textId="2D0C444B" w:rsidR="008212C7" w:rsidRDefault="001C3CB7" w:rsidP="008B512F">
                            <w:r>
                              <w:object w:dxaOrig="2973" w:dyaOrig="1773" w14:anchorId="3F543093">
                                <v:shape id="_x0000_i1118" type="#_x0000_t75" style="width:129.25pt;height:77.55pt">
                                  <v:imagedata r:id="rId619" o:title=""/>
                                </v:shape>
                                <o:OLEObject Type="Embed" ProgID="ChemDraw.Document.6.0" ShapeID="_x0000_i1118" DrawAspect="Content" ObjectID="_1769973089" r:id="rId62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93C45AE" wp14:editId="484A05FE">
                  <wp:extent cx="5486400" cy="2545715"/>
                  <wp:effectExtent l="0" t="0" r="0" b="0"/>
                  <wp:docPr id="607" name="Picture 6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512F" w:rsidRPr="00F6687E" w14:paraId="14AFBDF4" w14:textId="77777777" w:rsidTr="00855ADF">
        <w:tc>
          <w:tcPr>
            <w:tcW w:w="8636" w:type="dxa"/>
          </w:tcPr>
          <w:p w14:paraId="62E8B68A" w14:textId="77777777" w:rsidR="008B512F" w:rsidRPr="00F6687E" w:rsidRDefault="008B512F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C698F58" wp14:editId="28AD1F6D">
                  <wp:extent cx="5486400" cy="2545715"/>
                  <wp:effectExtent l="0" t="0" r="0" b="0"/>
                  <wp:docPr id="609" name="Picture 6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61F" w:rsidRPr="00F6687E" w14:paraId="52042F3F" w14:textId="77777777" w:rsidTr="00855ADF">
        <w:tc>
          <w:tcPr>
            <w:tcW w:w="8636" w:type="dxa"/>
            <w:vAlign w:val="center"/>
          </w:tcPr>
          <w:p w14:paraId="109C2A01" w14:textId="05475B26" w:rsidR="006E261F" w:rsidRPr="00F6687E" w:rsidRDefault="006E261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L-(+)-</w:t>
            </w:r>
            <w:r w:rsidR="00366B54" w:rsidRPr="00F6687E">
              <w:rPr>
                <w:rFonts w:asciiTheme="majorBidi" w:hAnsiTheme="majorBidi" w:cstheme="majorBidi"/>
                <w:sz w:val="24"/>
                <w:szCs w:val="24"/>
              </w:rPr>
              <w:t>Tartaric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51700C0" w14:textId="77777777" w:rsidR="008B512F" w:rsidRPr="00F6687E" w:rsidRDefault="008B512F" w:rsidP="005C3F93"/>
    <w:p w14:paraId="04968EF2" w14:textId="77777777" w:rsidR="00EB4123" w:rsidRPr="00F6687E" w:rsidRDefault="00EB4123" w:rsidP="005C3F93"/>
    <w:p w14:paraId="7302ADDA" w14:textId="77777777" w:rsidR="00EB4123" w:rsidRPr="00F6687E" w:rsidRDefault="00EB4123" w:rsidP="005C3F93"/>
    <w:p w14:paraId="1A1383CF" w14:textId="77777777" w:rsidR="00EB4123" w:rsidRPr="00F6687E" w:rsidRDefault="00EB4123" w:rsidP="005C3F93"/>
    <w:p w14:paraId="183E708B" w14:textId="77777777" w:rsidR="00EB4123" w:rsidRPr="00F6687E" w:rsidRDefault="00EB4123" w:rsidP="005C3F93"/>
    <w:p w14:paraId="258FB58F" w14:textId="77777777" w:rsidR="00EB4123" w:rsidRPr="00F6687E" w:rsidRDefault="00EB4123" w:rsidP="005C3F93"/>
    <w:p w14:paraId="298BB983" w14:textId="77777777" w:rsidR="00EB4123" w:rsidRPr="00F6687E" w:rsidRDefault="00EB4123" w:rsidP="005C3F93"/>
    <w:p w14:paraId="12D49BE6" w14:textId="77777777" w:rsidR="00EB4123" w:rsidRPr="00F6687E" w:rsidRDefault="00EB4123" w:rsidP="005C3F93"/>
    <w:p w14:paraId="30F85CB0" w14:textId="77777777" w:rsidR="00A25F6C" w:rsidRPr="00F6687E" w:rsidRDefault="00A25F6C" w:rsidP="005C3F93">
      <w:pPr>
        <w:tabs>
          <w:tab w:val="left" w:pos="1822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156BC3" w:rsidRPr="00F6687E" w14:paraId="7874073A" w14:textId="77777777" w:rsidTr="00855ADF">
        <w:tc>
          <w:tcPr>
            <w:tcW w:w="8636" w:type="dxa"/>
          </w:tcPr>
          <w:p w14:paraId="3477F162" w14:textId="77777777" w:rsidR="00156BC3" w:rsidRPr="00F6687E" w:rsidRDefault="00156BC3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57280" behindDoc="0" locked="0" layoutInCell="1" allowOverlap="1" wp14:anchorId="28447D4E" wp14:editId="5451BBAE">
                      <wp:simplePos x="0" y="0"/>
                      <wp:positionH relativeFrom="column">
                        <wp:posOffset>3676650</wp:posOffset>
                      </wp:positionH>
                      <wp:positionV relativeFrom="paragraph">
                        <wp:posOffset>34925</wp:posOffset>
                      </wp:positionV>
                      <wp:extent cx="3072713" cy="1927654"/>
                      <wp:effectExtent l="0" t="0" r="0" b="0"/>
                      <wp:wrapNone/>
                      <wp:docPr id="590" name="Text Box 5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072713" cy="192765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36212A" w14:textId="1AB450EE" w:rsidR="008212C7" w:rsidRDefault="001C3CB7" w:rsidP="00156BC3">
                                  <w:r>
                                    <w:object w:dxaOrig="2576" w:dyaOrig="1974" w14:anchorId="4D546330">
                                      <v:shape id="_x0000_i1130" type="#_x0000_t75" style="width:120pt;height:92.25pt">
                                        <v:imagedata r:id="rId623" o:title=""/>
                                      </v:shape>
                                      <o:OLEObject Type="Embed" ProgID="ChemDraw.Document.6.0" ShapeID="_x0000_i1130" DrawAspect="Content" ObjectID="_1782299500" r:id="rId62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8447D4E" id="Text Box 590" o:spid="_x0000_s1128" type="#_x0000_t202" style="position:absolute;margin-left:289.5pt;margin-top:2.75pt;width:241.95pt;height:151.8pt;z-index:2522572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" filled="f" stroked="f">
                      <v:textbox style="mso-fit-shape-to-text:t">
                        <w:txbxContent>
                          <w:p w14:paraId="2536212A" w14:textId="1AB450EE" w:rsidR="008212C7" w:rsidRDefault="001C3CB7" w:rsidP="00156BC3">
                            <w:r>
                              <w:object w:dxaOrig="2707" w:dyaOrig="2068" w14:anchorId="4D546330">
                                <v:shape id="_x0000_i1119" type="#_x0000_t75" style="width:120pt;height:92.3pt">
                                  <v:imagedata r:id="rId625" o:title=""/>
                                </v:shape>
                                <o:OLEObject Type="Embed" ProgID="ChemDraw.Document.6.0" ShapeID="_x0000_i1119" DrawAspect="Content" ObjectID="_1769973090" r:id="rId62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4D441B3" wp14:editId="5DE93449">
                  <wp:extent cx="5486400" cy="2545715"/>
                  <wp:effectExtent l="0" t="0" r="0" b="0"/>
                  <wp:docPr id="578" name="Picture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6BC3" w:rsidRPr="00F6687E" w14:paraId="777DB9EF" w14:textId="77777777" w:rsidTr="00855ADF">
        <w:tc>
          <w:tcPr>
            <w:tcW w:w="8636" w:type="dxa"/>
          </w:tcPr>
          <w:p w14:paraId="0F9C3A85" w14:textId="77777777" w:rsidR="00156BC3" w:rsidRPr="00F6687E" w:rsidRDefault="00156BC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0190E28B" wp14:editId="2E4FA4AC">
                  <wp:extent cx="5486400" cy="2545715"/>
                  <wp:effectExtent l="0" t="0" r="0" b="0"/>
                  <wp:docPr id="591" name="Picture 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3ECD" w:rsidRPr="00F6687E" w14:paraId="7C169868" w14:textId="77777777" w:rsidTr="00855ADF">
        <w:tc>
          <w:tcPr>
            <w:tcW w:w="8636" w:type="dxa"/>
            <w:vAlign w:val="center"/>
          </w:tcPr>
          <w:p w14:paraId="697301BD" w14:textId="50E7B6D2" w:rsidR="00D83ECD" w:rsidRPr="00F6687E" w:rsidRDefault="00D83ECD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Male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2D52F9D1" w14:textId="30D4ED8F" w:rsidR="00156BC3" w:rsidRPr="00F6687E" w:rsidRDefault="00A25F6C" w:rsidP="005C3F93">
      <w:pPr>
        <w:tabs>
          <w:tab w:val="left" w:pos="3573"/>
        </w:tabs>
      </w:pPr>
      <w:r w:rsidRPr="00F6687E">
        <w:tab/>
      </w:r>
    </w:p>
    <w:p w14:paraId="67F17257" w14:textId="77777777" w:rsidR="00A25F6C" w:rsidRPr="00F6687E" w:rsidRDefault="00A25F6C" w:rsidP="005C3F93">
      <w:pPr>
        <w:tabs>
          <w:tab w:val="left" w:pos="3573"/>
        </w:tabs>
      </w:pPr>
    </w:p>
    <w:p w14:paraId="3AB9B4A2" w14:textId="77777777" w:rsidR="00A25F6C" w:rsidRPr="00F6687E" w:rsidRDefault="00A25F6C" w:rsidP="005C3F93">
      <w:pPr>
        <w:tabs>
          <w:tab w:val="left" w:pos="3573"/>
        </w:tabs>
      </w:pPr>
    </w:p>
    <w:p w14:paraId="7B7B12F4" w14:textId="77777777" w:rsidR="00A25F6C" w:rsidRPr="00F6687E" w:rsidRDefault="00A25F6C" w:rsidP="005C3F93">
      <w:pPr>
        <w:tabs>
          <w:tab w:val="left" w:pos="3573"/>
        </w:tabs>
      </w:pPr>
    </w:p>
    <w:p w14:paraId="14433BBA" w14:textId="77777777" w:rsidR="00A25F6C" w:rsidRPr="00F6687E" w:rsidRDefault="00A25F6C" w:rsidP="005C3F93">
      <w:pPr>
        <w:tabs>
          <w:tab w:val="left" w:pos="3573"/>
        </w:tabs>
      </w:pPr>
    </w:p>
    <w:p w14:paraId="0D7DC8FA" w14:textId="77777777" w:rsidR="00A25F6C" w:rsidRPr="00F6687E" w:rsidRDefault="00A25F6C" w:rsidP="005C3F93">
      <w:pPr>
        <w:tabs>
          <w:tab w:val="left" w:pos="3573"/>
        </w:tabs>
      </w:pPr>
    </w:p>
    <w:p w14:paraId="1B537B25" w14:textId="77777777" w:rsidR="00A25F6C" w:rsidRPr="00F6687E" w:rsidRDefault="00A25F6C" w:rsidP="005C3F93">
      <w:pPr>
        <w:tabs>
          <w:tab w:val="left" w:pos="3573"/>
        </w:tabs>
      </w:pPr>
    </w:p>
    <w:p w14:paraId="0489BD94" w14:textId="77777777" w:rsidR="00A25F6C" w:rsidRPr="00F6687E" w:rsidRDefault="00A25F6C" w:rsidP="005C3F93">
      <w:pPr>
        <w:tabs>
          <w:tab w:val="left" w:pos="3573"/>
        </w:tabs>
      </w:pPr>
    </w:p>
    <w:p w14:paraId="6615D25E" w14:textId="77777777" w:rsidR="00A25F6C" w:rsidRPr="00F6687E" w:rsidRDefault="00A25F6C" w:rsidP="005C3F93">
      <w:pPr>
        <w:tabs>
          <w:tab w:val="left" w:pos="3573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156BC3" w:rsidRPr="00F6687E" w14:paraId="3C7FEA44" w14:textId="77777777" w:rsidTr="00855ADF">
        <w:tc>
          <w:tcPr>
            <w:tcW w:w="8636" w:type="dxa"/>
          </w:tcPr>
          <w:p w14:paraId="47AFC0B0" w14:textId="77777777" w:rsidR="00156BC3" w:rsidRPr="00F6687E" w:rsidRDefault="00156BC3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59328" behindDoc="0" locked="0" layoutInCell="1" allowOverlap="1" wp14:anchorId="406D1A7A" wp14:editId="404E3F01">
                      <wp:simplePos x="0" y="0"/>
                      <wp:positionH relativeFrom="column">
                        <wp:posOffset>3296285</wp:posOffset>
                      </wp:positionH>
                      <wp:positionV relativeFrom="paragraph">
                        <wp:posOffset>60325</wp:posOffset>
                      </wp:positionV>
                      <wp:extent cx="2533650" cy="1238250"/>
                      <wp:effectExtent l="0" t="0" r="0" b="0"/>
                      <wp:wrapNone/>
                      <wp:docPr id="199" name="Text Box 1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533650" cy="12382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43D97D2" w14:textId="50B283D9" w:rsidR="008212C7" w:rsidRDefault="001C3CB7" w:rsidP="00156BC3">
                                  <w:r>
                                    <w:object w:dxaOrig="3072" w:dyaOrig="1693" w14:anchorId="396E0F77">
                                      <v:shape id="_x0000_i1132" type="#_x0000_t75" style="width:145.5pt;height:79.5pt">
                                        <v:imagedata r:id="rId629" o:title=""/>
                                      </v:shape>
                                      <o:OLEObject Type="Embed" ProgID="ChemDraw.Document.6.0" ShapeID="_x0000_i1132" DrawAspect="Content" ObjectID="_1782299501" r:id="rId63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06D1A7A" id="Text Box 199" o:spid="_x0000_s1129" type="#_x0000_t202" style="position:absolute;margin-left:259.55pt;margin-top:4.75pt;width:199.5pt;height:97.5pt;z-index:2522593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" filled="f" stroked="f">
                      <v:textbox style="mso-fit-shape-to-text:t">
                        <w:txbxContent>
                          <w:p w14:paraId="143D97D2" w14:textId="50B283D9" w:rsidR="008212C7" w:rsidRDefault="001C3CB7" w:rsidP="00156BC3">
                            <w:r>
                              <w:object w:dxaOrig="3228" w:dyaOrig="1773" w14:anchorId="396E0F77">
                                <v:shape id="_x0000_i1120" type="#_x0000_t75" style="width:145.85pt;height:79.4pt">
                                  <v:imagedata r:id="rId631" o:title=""/>
                                </v:shape>
                                <o:OLEObject Type="Embed" ProgID="ChemDraw.Document.6.0" ShapeID="_x0000_i1120" DrawAspect="Content" ObjectID="_1769973091" r:id="rId63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8F570F4" wp14:editId="1AFAF16C">
                  <wp:extent cx="5486400" cy="2552700"/>
                  <wp:effectExtent l="0" t="0" r="0" b="0"/>
                  <wp:docPr id="197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56BC3" w:rsidRPr="00F6687E" w14:paraId="6AA025C7" w14:textId="77777777" w:rsidTr="00855ADF">
        <w:tc>
          <w:tcPr>
            <w:tcW w:w="8636" w:type="dxa"/>
          </w:tcPr>
          <w:p w14:paraId="0820BA85" w14:textId="77777777" w:rsidR="00156BC3" w:rsidRPr="00F6687E" w:rsidRDefault="00156BC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11CA28E4" wp14:editId="138F63E9">
                  <wp:extent cx="5486400" cy="2552700"/>
                  <wp:effectExtent l="0" t="0" r="0" b="0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6FE0" w:rsidRPr="00F6687E" w14:paraId="2AA3E19F" w14:textId="77777777" w:rsidTr="00855ADF">
        <w:tc>
          <w:tcPr>
            <w:tcW w:w="8636" w:type="dxa"/>
            <w:vAlign w:val="center"/>
          </w:tcPr>
          <w:p w14:paraId="7A8064B1" w14:textId="3B104D3C" w:rsidR="007C6FE0" w:rsidRPr="00F6687E" w:rsidRDefault="007C6FE0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spellStart"/>
            <w:r w:rsidRPr="00F6687E">
              <w:rPr>
                <w:rFonts w:asciiTheme="majorBidi" w:hAnsiTheme="majorBidi" w:cstheme="majorBidi"/>
                <w:sz w:val="24"/>
                <w:szCs w:val="24"/>
              </w:rPr>
              <w:t>Methylsuccinic</w:t>
            </w:r>
            <w:proofErr w:type="spellEnd"/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366B54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5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1CD63C9B" w14:textId="77777777" w:rsidR="00156BC3" w:rsidRPr="00F6687E" w:rsidRDefault="00156BC3" w:rsidP="005C3F93"/>
    <w:p w14:paraId="6DD9467C" w14:textId="77777777" w:rsidR="00A25F6C" w:rsidRPr="00F6687E" w:rsidRDefault="00A25F6C" w:rsidP="005C3F93"/>
    <w:p w14:paraId="07020ADD" w14:textId="77777777" w:rsidR="00A25F6C" w:rsidRPr="00F6687E" w:rsidRDefault="00A25F6C" w:rsidP="005C3F93"/>
    <w:p w14:paraId="40ED64B5" w14:textId="77777777" w:rsidR="00A25F6C" w:rsidRPr="00F6687E" w:rsidRDefault="00A25F6C" w:rsidP="005C3F93"/>
    <w:p w14:paraId="42E1BA5A" w14:textId="77777777" w:rsidR="00A25F6C" w:rsidRPr="00F6687E" w:rsidRDefault="00A25F6C" w:rsidP="005C3F93"/>
    <w:p w14:paraId="4E878479" w14:textId="77777777" w:rsidR="00A25F6C" w:rsidRPr="00F6687E" w:rsidRDefault="00A25F6C" w:rsidP="005C3F93"/>
    <w:p w14:paraId="3F1BFBB2" w14:textId="77777777" w:rsidR="00A25F6C" w:rsidRPr="00F6687E" w:rsidRDefault="00A25F6C" w:rsidP="005C3F93"/>
    <w:p w14:paraId="290B6401" w14:textId="77777777" w:rsidR="00A25F6C" w:rsidRPr="00F6687E" w:rsidRDefault="00A25F6C" w:rsidP="005C3F93"/>
    <w:p w14:paraId="70ECB210" w14:textId="77777777" w:rsidR="00000621" w:rsidRPr="00F6687E" w:rsidRDefault="00000621" w:rsidP="005C3F93">
      <w:pPr>
        <w:tabs>
          <w:tab w:val="left" w:pos="3067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7527D" w:rsidRPr="00F6687E" w14:paraId="3DE3498C" w14:textId="77777777" w:rsidTr="00855ADF">
        <w:tc>
          <w:tcPr>
            <w:tcW w:w="8636" w:type="dxa"/>
          </w:tcPr>
          <w:p w14:paraId="214A63CC" w14:textId="77777777" w:rsidR="0097527D" w:rsidRPr="00F6687E" w:rsidRDefault="0097527D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279808" behindDoc="0" locked="0" layoutInCell="1" allowOverlap="1" wp14:anchorId="75F0BEE4" wp14:editId="7E998DEE">
                      <wp:simplePos x="0" y="0"/>
                      <wp:positionH relativeFrom="column">
                        <wp:posOffset>3189605</wp:posOffset>
                      </wp:positionH>
                      <wp:positionV relativeFrom="paragraph">
                        <wp:posOffset>45085</wp:posOffset>
                      </wp:positionV>
                      <wp:extent cx="2767914" cy="1598140"/>
                      <wp:effectExtent l="0" t="0" r="0" b="2540"/>
                      <wp:wrapNone/>
                      <wp:docPr id="623" name="Text Box 6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67914" cy="15981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1D5E254" w14:textId="2177DFC7" w:rsidR="008212C7" w:rsidRDefault="001C3CB7" w:rsidP="0097527D">
                                  <w:r>
                                    <w:object w:dxaOrig="3072" w:dyaOrig="1679" w14:anchorId="6560D00A">
                                      <v:shape id="_x0000_i1134" type="#_x0000_t75" style="width:155.25pt;height:84.75pt">
                                        <v:imagedata r:id="rId635" o:title=""/>
                                      </v:shape>
                                      <o:OLEObject Type="Embed" ProgID="ChemDraw.Document.6.0" ShapeID="_x0000_i1134" DrawAspect="Content" ObjectID="_1782299502" r:id="rId63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5F0BEE4" id="Text Box 623" o:spid="_x0000_s1130" type="#_x0000_t202" style="position:absolute;margin-left:251.15pt;margin-top:3.55pt;width:217.95pt;height:125.85pt;z-index:2522798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" filled="f" stroked="f">
                      <v:textbox style="mso-fit-shape-to-text:t">
                        <w:txbxContent>
                          <w:p w14:paraId="41D5E254" w14:textId="2177DFC7" w:rsidR="008212C7" w:rsidRDefault="001C3CB7" w:rsidP="0097527D">
                            <w:r>
                              <w:object w:dxaOrig="3228" w:dyaOrig="1758" w14:anchorId="6560D00A">
                                <v:shape id="_x0000_i1121" type="#_x0000_t75" style="width:155.1pt;height:84.9pt">
                                  <v:imagedata r:id="rId637" o:title=""/>
                                </v:shape>
                                <o:OLEObject Type="Embed" ProgID="ChemDraw.Document.6.0" ShapeID="_x0000_i1121" DrawAspect="Content" ObjectID="_1769973092" r:id="rId63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533E257" wp14:editId="027EECE4">
                  <wp:extent cx="5486400" cy="2545715"/>
                  <wp:effectExtent l="0" t="0" r="0" b="0"/>
                  <wp:docPr id="622" name="Picture 6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527D" w:rsidRPr="00F6687E" w14:paraId="7CAAA9FE" w14:textId="77777777" w:rsidTr="00855ADF">
        <w:tc>
          <w:tcPr>
            <w:tcW w:w="8636" w:type="dxa"/>
          </w:tcPr>
          <w:p w14:paraId="4526CD9C" w14:textId="77777777" w:rsidR="0097527D" w:rsidRPr="00F6687E" w:rsidRDefault="0097527D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7CBE1904" wp14:editId="23D2A285">
                  <wp:extent cx="5486400" cy="2545715"/>
                  <wp:effectExtent l="0" t="0" r="0" b="0"/>
                  <wp:docPr id="624" name="Picture 6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00C7" w:rsidRPr="00F6687E" w14:paraId="645B0691" w14:textId="77777777" w:rsidTr="00855ADF">
        <w:tc>
          <w:tcPr>
            <w:tcW w:w="8636" w:type="dxa"/>
            <w:vAlign w:val="center"/>
          </w:tcPr>
          <w:p w14:paraId="18F40470" w14:textId="440DC36B" w:rsidR="007400C7" w:rsidRPr="00F6687E" w:rsidRDefault="007400C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C468BA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uccinic acid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C468BA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6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A486AB0" w14:textId="77777777" w:rsidR="0097527D" w:rsidRPr="00F6687E" w:rsidRDefault="0097527D" w:rsidP="005C3F93"/>
    <w:p w14:paraId="0FDD38BB" w14:textId="77777777" w:rsidR="00000621" w:rsidRPr="00F6687E" w:rsidRDefault="00000621" w:rsidP="005C3F93"/>
    <w:p w14:paraId="141612EE" w14:textId="77777777" w:rsidR="00000621" w:rsidRPr="00F6687E" w:rsidRDefault="00000621" w:rsidP="005C3F93"/>
    <w:p w14:paraId="2AAFB705" w14:textId="77777777" w:rsidR="00000621" w:rsidRPr="00F6687E" w:rsidRDefault="00000621" w:rsidP="005C3F93"/>
    <w:p w14:paraId="3B0F2081" w14:textId="77777777" w:rsidR="00000621" w:rsidRPr="00F6687E" w:rsidRDefault="00000621" w:rsidP="005C3F93"/>
    <w:p w14:paraId="271B3655" w14:textId="77777777" w:rsidR="00000621" w:rsidRPr="00F6687E" w:rsidRDefault="00000621" w:rsidP="005C3F93"/>
    <w:p w14:paraId="4F9DE5F2" w14:textId="77777777" w:rsidR="00000621" w:rsidRPr="00F6687E" w:rsidRDefault="00000621" w:rsidP="005C3F93"/>
    <w:p w14:paraId="0BC87D4E" w14:textId="77777777" w:rsidR="00A33C4D" w:rsidRPr="00F6687E" w:rsidRDefault="00A33C4D" w:rsidP="00A33C4D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A33C4D" w:rsidRPr="00F6687E" w14:paraId="1989D7F2" w14:textId="77777777" w:rsidTr="00855ADF">
        <w:tc>
          <w:tcPr>
            <w:tcW w:w="8636" w:type="dxa"/>
          </w:tcPr>
          <w:p w14:paraId="257BCD90" w14:textId="77777777" w:rsidR="00A33C4D" w:rsidRPr="00F6687E" w:rsidRDefault="00A33C4D" w:rsidP="003A3057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624896" behindDoc="0" locked="0" layoutInCell="1" allowOverlap="1" wp14:anchorId="50F35D6B" wp14:editId="7A4C0C12">
                      <wp:simplePos x="0" y="0"/>
                      <wp:positionH relativeFrom="column">
                        <wp:posOffset>3451225</wp:posOffset>
                      </wp:positionH>
                      <wp:positionV relativeFrom="paragraph">
                        <wp:posOffset>34290</wp:posOffset>
                      </wp:positionV>
                      <wp:extent cx="2150225" cy="1806633"/>
                      <wp:effectExtent l="0" t="0" r="0" b="3175"/>
                      <wp:wrapNone/>
                      <wp:docPr id="535" name="Text Box 5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50225" cy="18066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4E54D05" w14:textId="69320EF6" w:rsidR="00A33C4D" w:rsidRDefault="001C3CB7" w:rsidP="00A33C4D">
                                  <w:r>
                                    <w:object w:dxaOrig="3997" w:dyaOrig="3998" w14:anchorId="402D4CBA">
                                      <v:shape id="_x0000_i1136" type="#_x0000_t75" style="width:131.25pt;height:131.25pt">
                                        <v:imagedata r:id="rId641" o:title=""/>
                                      </v:shape>
                                      <o:OLEObject Type="Embed" ProgID="ChemDraw.Document.6.0" ShapeID="_x0000_i1136" DrawAspect="Content" ObjectID="_1782299503" r:id="rId64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50F35D6B" id="Text Box 535" o:spid="_x0000_s1131" type="#_x0000_t202" style="position:absolute;margin-left:271.75pt;margin-top:2.7pt;width:169.3pt;height:142.25pt;z-index:2526248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" filled="f" stroked="f">
                      <v:textbox style="mso-fit-shape-to-text:t">
                        <w:txbxContent>
                          <w:p w14:paraId="24E54D05" w14:textId="69320EF6" w:rsidR="00A33C4D" w:rsidRDefault="001C3CB7" w:rsidP="00A33C4D">
                            <w:r>
                              <w:object w:dxaOrig="4200" w:dyaOrig="4188" w14:anchorId="402D4CBA">
                                <v:shape id="_x0000_i1122" type="#_x0000_t75" style="width:131.1pt;height:131.1pt">
                                  <v:imagedata r:id="rId643" o:title=""/>
                                </v:shape>
                                <o:OLEObject Type="Embed" ProgID="ChemDraw.Document.6.0" ShapeID="_x0000_i1122" DrawAspect="Content" ObjectID="_1769973093" r:id="rId64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5BBB791E" wp14:editId="42224ABE">
                  <wp:extent cx="5486400" cy="2548255"/>
                  <wp:effectExtent l="0" t="0" r="0" b="0"/>
                  <wp:docPr id="581" name="Picture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C4D" w:rsidRPr="00F6687E" w14:paraId="7A05DDB0" w14:textId="77777777" w:rsidTr="00855ADF">
        <w:tc>
          <w:tcPr>
            <w:tcW w:w="8636" w:type="dxa"/>
          </w:tcPr>
          <w:p w14:paraId="582E0F18" w14:textId="77777777" w:rsidR="00A33C4D" w:rsidRPr="00F6687E" w:rsidRDefault="00A33C4D" w:rsidP="003A3057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89A2281" wp14:editId="0C2A93A5">
                  <wp:extent cx="5486400" cy="2549525"/>
                  <wp:effectExtent l="0" t="0" r="0" b="0"/>
                  <wp:docPr id="536" name="Picture 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9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C4D" w:rsidRPr="00F6687E" w14:paraId="54BFEEB5" w14:textId="77777777" w:rsidTr="00855ADF">
        <w:tc>
          <w:tcPr>
            <w:tcW w:w="8636" w:type="dxa"/>
            <w:vAlign w:val="center"/>
          </w:tcPr>
          <w:p w14:paraId="4E169E33" w14:textId="77777777" w:rsidR="00A33C4D" w:rsidRPr="00F6687E" w:rsidRDefault="00A33C4D" w:rsidP="003A3057">
            <w:pPr>
              <w:jc w:val="center"/>
              <w:rPr>
                <w:rFonts w:asciiTheme="majorBidi" w:hAnsiTheme="majorBidi" w:cstheme="majorBidi"/>
                <w:noProof/>
                <w:sz w:val="24"/>
                <w:szCs w:val="24"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07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ucros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07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623569F9" w14:textId="77777777" w:rsidR="00A33C4D" w:rsidRPr="00F6687E" w:rsidRDefault="00A33C4D" w:rsidP="00A33C4D"/>
    <w:p w14:paraId="362F5597" w14:textId="77777777" w:rsidR="00A33C4D" w:rsidRPr="00F6687E" w:rsidRDefault="00A33C4D" w:rsidP="00A33C4D"/>
    <w:p w14:paraId="366D32E1" w14:textId="77777777" w:rsidR="00000621" w:rsidRPr="00F6687E" w:rsidRDefault="00000621" w:rsidP="005C3F93"/>
    <w:p w14:paraId="4F644DFE" w14:textId="77777777" w:rsidR="009C336F" w:rsidRPr="00F6687E" w:rsidRDefault="009C336F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C336F" w:rsidRPr="00F6687E" w14:paraId="71A3EDE9" w14:textId="77777777" w:rsidTr="00855ADF">
        <w:tc>
          <w:tcPr>
            <w:tcW w:w="8636" w:type="dxa"/>
          </w:tcPr>
          <w:p w14:paraId="38FA33D9" w14:textId="77777777" w:rsidR="009C336F" w:rsidRPr="00F6687E" w:rsidRDefault="009C336F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83232" behindDoc="0" locked="0" layoutInCell="1" allowOverlap="1" wp14:anchorId="3549C07B" wp14:editId="64677A1E">
                      <wp:simplePos x="0" y="0"/>
                      <wp:positionH relativeFrom="column">
                        <wp:posOffset>4058285</wp:posOffset>
                      </wp:positionH>
                      <wp:positionV relativeFrom="paragraph">
                        <wp:posOffset>13970</wp:posOffset>
                      </wp:positionV>
                      <wp:extent cx="2940908" cy="2001795"/>
                      <wp:effectExtent l="0" t="0" r="0" b="9525"/>
                      <wp:wrapNone/>
                      <wp:docPr id="599" name="Text Box 59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40908" cy="20017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D34A955" w14:textId="60D4F80C" w:rsidR="009C336F" w:rsidRDefault="001C3CB7" w:rsidP="009C336F">
                                  <w:r>
                                    <w:object w:dxaOrig="2080" w:dyaOrig="2538" w14:anchorId="0459F261">
                                      <v:shape id="_x0000_i1138" type="#_x0000_t75" style="width:87pt;height:107.25pt">
                                        <v:imagedata r:id="rId647" o:title=""/>
                                      </v:shape>
                                      <o:OLEObject Type="Embed" ProgID="ChemDraw.Document.6.0" ShapeID="_x0000_i1138" DrawAspect="Content" ObjectID="_1782299504" r:id="rId64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549C07B" id="Text Box 599" o:spid="_x0000_s1132" type="#_x0000_t202" style="position:absolute;margin-left:319.55pt;margin-top:1.1pt;width:231.55pt;height:157.6pt;z-index:2523832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" filled="f" stroked="f">
                      <v:textbox style="mso-fit-shape-to-text:t">
                        <w:txbxContent>
                          <w:p w14:paraId="0D34A955" w14:textId="60D4F80C" w:rsidR="009C336F" w:rsidRDefault="001C3CB7" w:rsidP="009C336F">
                            <w:r>
                              <w:object w:dxaOrig="2185" w:dyaOrig="2659" w14:anchorId="0459F261">
                                <v:shape id="_x0000_i1123" type="#_x0000_t75" style="width:86.75pt;height:107.1pt">
                                  <v:imagedata r:id="rId649" o:title=""/>
                                </v:shape>
                                <o:OLEObject Type="Embed" ProgID="ChemDraw.Document.6.0" ShapeID="_x0000_i1123" DrawAspect="Content" ObjectID="_1769973094" r:id="rId65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203DF7BD" wp14:editId="0455CF14">
                  <wp:extent cx="5486400" cy="2545715"/>
                  <wp:effectExtent l="0" t="0" r="0" b="0"/>
                  <wp:docPr id="598" name="Picture 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36F" w:rsidRPr="00F6687E" w14:paraId="5D278EB5" w14:textId="77777777" w:rsidTr="00855ADF">
        <w:tc>
          <w:tcPr>
            <w:tcW w:w="8636" w:type="dxa"/>
            <w:vAlign w:val="center"/>
          </w:tcPr>
          <w:p w14:paraId="615D8E43" w14:textId="77777777" w:rsidR="009C336F" w:rsidRPr="00F6687E" w:rsidRDefault="009C336F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4089F13" wp14:editId="79CB6BD9">
                  <wp:extent cx="5486400" cy="2545715"/>
                  <wp:effectExtent l="0" t="0" r="0" b="0"/>
                  <wp:docPr id="600" name="Picture 6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00C7" w:rsidRPr="00F6687E" w14:paraId="026E84A3" w14:textId="77777777" w:rsidTr="00855ADF">
        <w:tc>
          <w:tcPr>
            <w:tcW w:w="8636" w:type="dxa"/>
            <w:vAlign w:val="center"/>
          </w:tcPr>
          <w:p w14:paraId="02654757" w14:textId="768D8EF1" w:rsidR="007400C7" w:rsidRPr="00F6687E" w:rsidRDefault="007400C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0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D-(-)-Tagatos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08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519AA4F2" w14:textId="7A9DE149" w:rsidR="009C336F" w:rsidRPr="00F6687E" w:rsidRDefault="00E5482A" w:rsidP="005C3F93">
      <w:pPr>
        <w:tabs>
          <w:tab w:val="left" w:pos="3840"/>
        </w:tabs>
      </w:pPr>
      <w:r w:rsidRPr="00F6687E">
        <w:tab/>
      </w:r>
    </w:p>
    <w:p w14:paraId="30D30EE4" w14:textId="77777777" w:rsidR="00E5482A" w:rsidRPr="00F6687E" w:rsidRDefault="00E5482A" w:rsidP="005C3F93">
      <w:pPr>
        <w:tabs>
          <w:tab w:val="left" w:pos="3840"/>
        </w:tabs>
      </w:pPr>
    </w:p>
    <w:p w14:paraId="0DEA8ECA" w14:textId="77777777" w:rsidR="00E5482A" w:rsidRPr="00F6687E" w:rsidRDefault="00E5482A" w:rsidP="005C3F93">
      <w:pPr>
        <w:tabs>
          <w:tab w:val="left" w:pos="3840"/>
        </w:tabs>
      </w:pPr>
    </w:p>
    <w:p w14:paraId="6548B7B4" w14:textId="77777777" w:rsidR="00E5482A" w:rsidRPr="00F6687E" w:rsidRDefault="00E5482A" w:rsidP="005C3F93">
      <w:pPr>
        <w:tabs>
          <w:tab w:val="left" w:pos="3840"/>
        </w:tabs>
      </w:pPr>
    </w:p>
    <w:p w14:paraId="2295E223" w14:textId="77777777" w:rsidR="00E5482A" w:rsidRPr="00F6687E" w:rsidRDefault="00E5482A" w:rsidP="005C3F93">
      <w:pPr>
        <w:tabs>
          <w:tab w:val="left" w:pos="3840"/>
        </w:tabs>
      </w:pPr>
    </w:p>
    <w:p w14:paraId="0D60082D" w14:textId="77777777" w:rsidR="00E5482A" w:rsidRPr="00F6687E" w:rsidRDefault="00E5482A" w:rsidP="005C3F93">
      <w:pPr>
        <w:tabs>
          <w:tab w:val="left" w:pos="3840"/>
        </w:tabs>
      </w:pPr>
    </w:p>
    <w:p w14:paraId="32B840AB" w14:textId="77777777" w:rsidR="00E5482A" w:rsidRPr="00F6687E" w:rsidRDefault="00E5482A" w:rsidP="005C3F93">
      <w:pPr>
        <w:tabs>
          <w:tab w:val="left" w:pos="3840"/>
        </w:tabs>
      </w:pPr>
    </w:p>
    <w:p w14:paraId="48BE1C05" w14:textId="77777777" w:rsidR="00E5482A" w:rsidRPr="00F6687E" w:rsidRDefault="00E5482A" w:rsidP="005C3F93">
      <w:pPr>
        <w:tabs>
          <w:tab w:val="left" w:pos="3840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9C336F" w:rsidRPr="00F6687E" w14:paraId="4F5975F4" w14:textId="77777777" w:rsidTr="00855ADF">
        <w:tc>
          <w:tcPr>
            <w:tcW w:w="8636" w:type="dxa"/>
          </w:tcPr>
          <w:p w14:paraId="549E135B" w14:textId="77777777" w:rsidR="009C336F" w:rsidRPr="00F6687E" w:rsidRDefault="009C336F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85280" behindDoc="0" locked="0" layoutInCell="1" allowOverlap="1" wp14:anchorId="0BF55CC5" wp14:editId="5ADF8818">
                      <wp:simplePos x="0" y="0"/>
                      <wp:positionH relativeFrom="column">
                        <wp:posOffset>3620135</wp:posOffset>
                      </wp:positionH>
                      <wp:positionV relativeFrom="paragraph">
                        <wp:posOffset>54610</wp:posOffset>
                      </wp:positionV>
                      <wp:extent cx="1771650" cy="1590675"/>
                      <wp:effectExtent l="0" t="0" r="0" b="9525"/>
                      <wp:wrapNone/>
                      <wp:docPr id="235" name="Text Box 2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71650" cy="1590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2A25860" w14:textId="77777777" w:rsidR="009C336F" w:rsidRDefault="009C336F" w:rsidP="009C336F">
                                  <w:r>
                                    <w:object w:dxaOrig="4555" w:dyaOrig="5769" w14:anchorId="09B427C4">
                                      <v:shape id="_x0000_i1140" type="#_x0000_t75" style="width:116.25pt;height:149.25pt">
                                        <v:imagedata r:id="rId653" o:title=""/>
                                      </v:shape>
                                      <o:OLEObject Type="Embed" ProgID="ChemDraw.Document.6.0" ShapeID="_x0000_i1140" DrawAspect="Content" ObjectID="_1782299505" r:id="rId65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BF55CC5" id="Text Box 235" o:spid="_x0000_s1133" type="#_x0000_t202" style="position:absolute;margin-left:285.05pt;margin-top:4.3pt;width:139.5pt;height:125.25pt;z-index:2523852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" filled="f" stroked="f">
                      <v:textbox style="mso-fit-shape-to-text:t">
                        <w:txbxContent>
                          <w:p w14:paraId="12A25860" w14:textId="77777777" w:rsidR="009C336F" w:rsidRDefault="009C336F" w:rsidP="009C336F">
                            <w:r>
                              <w:object w:dxaOrig="4785" w:dyaOrig="6042" w14:anchorId="09B427C4">
                                <v:shape id="_x0000_i1124" type="#_x0000_t75" style="width:116.3pt;height:149.55pt">
                                  <v:imagedata r:id="rId655" o:title=""/>
                                </v:shape>
                                <o:OLEObject Type="Embed" ProgID="ChemDraw.Document.6.0" ShapeID="_x0000_i1124" DrawAspect="Content" ObjectID="_1769973095" r:id="rId65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B695D49" wp14:editId="442CA7E4">
                  <wp:extent cx="5486400" cy="2552700"/>
                  <wp:effectExtent l="0" t="0" r="0" b="0"/>
                  <wp:docPr id="233" name="Picture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336F" w:rsidRPr="00F6687E" w14:paraId="1CAB277A" w14:textId="77777777" w:rsidTr="00855ADF">
        <w:tc>
          <w:tcPr>
            <w:tcW w:w="8636" w:type="dxa"/>
          </w:tcPr>
          <w:p w14:paraId="72615FF5" w14:textId="77777777" w:rsidR="009C336F" w:rsidRPr="00F6687E" w:rsidRDefault="009C336F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8F43DD9" wp14:editId="0CF5827F">
                  <wp:extent cx="5486400" cy="2552700"/>
                  <wp:effectExtent l="0" t="0" r="0" b="0"/>
                  <wp:docPr id="237" name="Picture 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367" w:rsidRPr="00F6687E" w14:paraId="2FF401D3" w14:textId="77777777" w:rsidTr="00855ADF">
        <w:tc>
          <w:tcPr>
            <w:tcW w:w="8636" w:type="dxa"/>
            <w:vAlign w:val="center"/>
          </w:tcPr>
          <w:p w14:paraId="0A350B02" w14:textId="67E50F54" w:rsidR="00442367" w:rsidRPr="00F6687E" w:rsidRDefault="00442367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Fig 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0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D-(+)-Raffinos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09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6D163554" w14:textId="77777777" w:rsidR="009C336F" w:rsidRPr="00F6687E" w:rsidRDefault="009C336F" w:rsidP="005C3F93"/>
    <w:p w14:paraId="0D81F9F3" w14:textId="77777777" w:rsidR="00E5482A" w:rsidRPr="00F6687E" w:rsidRDefault="00E5482A" w:rsidP="005C3F93"/>
    <w:p w14:paraId="1E6739D2" w14:textId="77777777" w:rsidR="00E5482A" w:rsidRPr="00F6687E" w:rsidRDefault="00E5482A" w:rsidP="005C3F93"/>
    <w:p w14:paraId="25F1B745" w14:textId="77777777" w:rsidR="00E5482A" w:rsidRPr="00F6687E" w:rsidRDefault="00E5482A" w:rsidP="005C3F93"/>
    <w:p w14:paraId="2A01C794" w14:textId="77777777" w:rsidR="00E5482A" w:rsidRPr="00F6687E" w:rsidRDefault="00E5482A" w:rsidP="005C3F93"/>
    <w:p w14:paraId="6B18B9EE" w14:textId="77777777" w:rsidR="00E5482A" w:rsidRPr="00F6687E" w:rsidRDefault="00E5482A" w:rsidP="005C3F93"/>
    <w:p w14:paraId="1233D856" w14:textId="77777777" w:rsidR="00E5482A" w:rsidRPr="00F6687E" w:rsidRDefault="00E5482A" w:rsidP="005C3F93"/>
    <w:p w14:paraId="7AD00466" w14:textId="77777777" w:rsidR="00E5482A" w:rsidRPr="00F6687E" w:rsidRDefault="00E5482A" w:rsidP="005C3F93"/>
    <w:p w14:paraId="2149D7DF" w14:textId="77777777" w:rsidR="00E5482A" w:rsidRPr="00F6687E" w:rsidRDefault="00E5482A" w:rsidP="005C3F93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DB5255" w:rsidRPr="00F6687E" w14:paraId="7E6944D4" w14:textId="77777777" w:rsidTr="00855ADF">
        <w:tc>
          <w:tcPr>
            <w:tcW w:w="8636" w:type="dxa"/>
          </w:tcPr>
          <w:p w14:paraId="4FE424EC" w14:textId="77777777" w:rsidR="00DB5255" w:rsidRPr="00F6687E" w:rsidRDefault="00DB5255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387328" behindDoc="0" locked="0" layoutInCell="1" allowOverlap="1" wp14:anchorId="419BF011" wp14:editId="4CA101D3">
                      <wp:simplePos x="0" y="0"/>
                      <wp:positionH relativeFrom="column">
                        <wp:posOffset>3492500</wp:posOffset>
                      </wp:positionH>
                      <wp:positionV relativeFrom="paragraph">
                        <wp:posOffset>81280</wp:posOffset>
                      </wp:positionV>
                      <wp:extent cx="2428875" cy="1552575"/>
                      <wp:effectExtent l="0" t="0" r="0" b="9525"/>
                      <wp:wrapNone/>
                      <wp:docPr id="1046" name="Text Box 10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28875" cy="1552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11C9C68" w14:textId="3AEE663E" w:rsidR="00DB5255" w:rsidRDefault="001C3CB7" w:rsidP="00DB5255">
                                  <w:r>
                                    <w:object w:dxaOrig="4061" w:dyaOrig="4271" w14:anchorId="5F664A57">
                                      <v:shape id="_x0000_i1142" type="#_x0000_t75" style="width:133.5pt;height:138.75pt">
                                        <v:imagedata r:id="rId659" o:title=""/>
                                      </v:shape>
                                      <o:OLEObject Type="Embed" ProgID="ChemDraw.Document.6.0" ShapeID="_x0000_i1142" DrawAspect="Content" ObjectID="_1782299506" r:id="rId660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19BF011" id="Text Box 1046" o:spid="_x0000_s1134" type="#_x0000_t202" style="position:absolute;margin-left:275pt;margin-top:6.4pt;width:191.25pt;height:122.25pt;z-index:2523873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" filled="f" stroked="f">
                      <v:textbox style="mso-fit-shape-to-text:t">
                        <w:txbxContent>
                          <w:p w14:paraId="211C9C68" w14:textId="3AEE663E" w:rsidR="00DB5255" w:rsidRDefault="001C3CB7" w:rsidP="00DB5255">
                            <w:r>
                              <w:object w:dxaOrig="4267" w:dyaOrig="4473" w14:anchorId="5F664A57">
                                <v:shape id="_x0000_i1126" type="#_x0000_t75" style="width:132.9pt;height:138.45pt">
                                  <v:imagedata r:id="rId661" o:title=""/>
                                </v:shape>
                                <o:OLEObject Type="Embed" ProgID="ChemDraw.Document.6.0" ShapeID="_x0000_i1126" DrawAspect="Content" ObjectID="_1769973096" r:id="rId66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6E65B23B" wp14:editId="4E7380A9">
                  <wp:extent cx="5486400" cy="2552700"/>
                  <wp:effectExtent l="0" t="0" r="0" b="0"/>
                  <wp:docPr id="1045" name="Picture 10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B5255" w:rsidRPr="00F6687E" w14:paraId="61076F80" w14:textId="77777777" w:rsidTr="00855ADF">
        <w:tc>
          <w:tcPr>
            <w:tcW w:w="8636" w:type="dxa"/>
          </w:tcPr>
          <w:p w14:paraId="169B5B3A" w14:textId="77777777" w:rsidR="00DB5255" w:rsidRPr="00F6687E" w:rsidRDefault="00DB525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4ABBDCEE" wp14:editId="24176A63">
                  <wp:extent cx="5486400" cy="2552700"/>
                  <wp:effectExtent l="0" t="0" r="0" b="0"/>
                  <wp:docPr id="1047" name="Picture 10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734F" w:rsidRPr="00F6687E" w14:paraId="01B7C1AE" w14:textId="77777777" w:rsidTr="00855ADF">
        <w:tc>
          <w:tcPr>
            <w:tcW w:w="8636" w:type="dxa"/>
            <w:vAlign w:val="center"/>
          </w:tcPr>
          <w:p w14:paraId="6B178E37" w14:textId="08271E10" w:rsidR="00F5734F" w:rsidRPr="00F6687E" w:rsidRDefault="00F5734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1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D-(+)-Trehalos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10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54D5A83" w14:textId="77777777" w:rsidR="00DB5255" w:rsidRPr="00F6687E" w:rsidRDefault="00DB5255" w:rsidP="005C3F93"/>
    <w:p w14:paraId="38DFAC5A" w14:textId="77777777" w:rsidR="00E5482A" w:rsidRPr="00F6687E" w:rsidRDefault="00E5482A" w:rsidP="005C3F93"/>
    <w:p w14:paraId="781F59D0" w14:textId="77777777" w:rsidR="00E5482A" w:rsidRPr="00F6687E" w:rsidRDefault="00E5482A" w:rsidP="005C3F93"/>
    <w:p w14:paraId="70C03997" w14:textId="77777777" w:rsidR="00DB5255" w:rsidRPr="00F6687E" w:rsidRDefault="00DB5255" w:rsidP="005C3F93"/>
    <w:p w14:paraId="4887F839" w14:textId="77777777" w:rsidR="00E5482A" w:rsidRPr="00F6687E" w:rsidRDefault="00E5482A" w:rsidP="005C3F93"/>
    <w:p w14:paraId="7B9BB866" w14:textId="77777777" w:rsidR="00E5482A" w:rsidRPr="00F6687E" w:rsidRDefault="00E5482A" w:rsidP="005C3F93"/>
    <w:p w14:paraId="729F5AAF" w14:textId="77777777" w:rsidR="00E5482A" w:rsidRPr="00F6687E" w:rsidRDefault="00E5482A" w:rsidP="005C3F93"/>
    <w:p w14:paraId="14E32974" w14:textId="77777777" w:rsidR="00E5482A" w:rsidRPr="00F6687E" w:rsidRDefault="00E5482A" w:rsidP="005C3F93"/>
    <w:p w14:paraId="1FB9DA07" w14:textId="77777777" w:rsidR="008906CD" w:rsidRPr="00F6687E" w:rsidRDefault="008906CD" w:rsidP="005C3F93">
      <w:pPr>
        <w:tabs>
          <w:tab w:val="left" w:pos="2560"/>
        </w:tabs>
      </w:pPr>
    </w:p>
    <w:p w14:paraId="3E0E7626" w14:textId="77777777" w:rsidR="00277098" w:rsidRPr="00F6687E" w:rsidRDefault="00277098" w:rsidP="005C3F93">
      <w:pPr>
        <w:tabs>
          <w:tab w:val="left" w:pos="2560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DE6655" w:rsidRPr="00F6687E" w14:paraId="2665DF09" w14:textId="77777777" w:rsidTr="00855ADF">
        <w:tc>
          <w:tcPr>
            <w:tcW w:w="8636" w:type="dxa"/>
          </w:tcPr>
          <w:p w14:paraId="77056E50" w14:textId="77777777" w:rsidR="00DE6655" w:rsidRPr="00F6687E" w:rsidRDefault="00DE6655" w:rsidP="005C3F93">
            <w:r w:rsidRPr="00F668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2438528" behindDoc="0" locked="0" layoutInCell="1" allowOverlap="1" wp14:anchorId="694A5B75" wp14:editId="6C95930A">
                      <wp:simplePos x="0" y="0"/>
                      <wp:positionH relativeFrom="column">
                        <wp:posOffset>2814955</wp:posOffset>
                      </wp:positionH>
                      <wp:positionV relativeFrom="paragraph">
                        <wp:posOffset>44450</wp:posOffset>
                      </wp:positionV>
                      <wp:extent cx="1672281" cy="1029730"/>
                      <wp:effectExtent l="0" t="0" r="0" b="0"/>
                      <wp:wrapNone/>
                      <wp:docPr id="636" name="Text Box 6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72281" cy="102973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1462EA" w14:textId="77777777" w:rsidR="00DE6655" w:rsidRDefault="00DE6655" w:rsidP="00DE6655">
                                  <w:r>
                                    <w:object w:dxaOrig="4059" w:dyaOrig="1695" w14:anchorId="0D284365">
                                      <v:shape id="_x0000_i1144" type="#_x0000_t75" style="width:159pt;height:66.75pt">
                                        <v:imagedata r:id="rId665" o:title=""/>
                                      </v:shape>
                                      <o:OLEObject Type="Embed" ProgID="ChemDraw.Document.6.0" ShapeID="_x0000_i1144" DrawAspect="Content" ObjectID="_1782299507" r:id="rId66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94A5B75" id="Text Box 636" o:spid="_x0000_s1135" type="#_x0000_t202" style="position:absolute;margin-left:221.65pt;margin-top:3.5pt;width:131.7pt;height:81.1pt;z-index:252438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" filled="f" stroked="f">
                      <v:textbox style="mso-fit-shape-to-text:t">
                        <w:txbxContent>
                          <w:p w14:paraId="181462EA" w14:textId="77777777" w:rsidR="00DE6655" w:rsidRDefault="00DE6655" w:rsidP="00DE6655">
                            <w:r>
                              <w:object w:dxaOrig="4264" w:dyaOrig="1776" w14:anchorId="0D284365">
                                <v:shape id="_x0000_i1128" type="#_x0000_t75" style="width:158.75pt;height:66.45pt">
                                  <v:imagedata r:id="rId667" o:title=""/>
                                </v:shape>
                                <o:OLEObject Type="Embed" ProgID="ChemDraw.Document.6.0" ShapeID="_x0000_i1128" DrawAspect="Content" ObjectID="_1769973097" r:id="rId66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717BBDE2" wp14:editId="333073C0">
                  <wp:extent cx="5486400" cy="2545715"/>
                  <wp:effectExtent l="0" t="0" r="0" b="0"/>
                  <wp:docPr id="635" name="Picture 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6655" w:rsidRPr="00F6687E" w14:paraId="6E996FC9" w14:textId="77777777" w:rsidTr="00855ADF">
        <w:tc>
          <w:tcPr>
            <w:tcW w:w="8636" w:type="dxa"/>
          </w:tcPr>
          <w:p w14:paraId="610DEF12" w14:textId="77777777" w:rsidR="00DE6655" w:rsidRPr="00F6687E" w:rsidRDefault="00DE6655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6CDDDEFB" wp14:editId="16C0347A">
                  <wp:extent cx="5486400" cy="2545715"/>
                  <wp:effectExtent l="0" t="0" r="0" b="0"/>
                  <wp:docPr id="637" name="Picture 6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734F" w:rsidRPr="00F6687E" w14:paraId="3843AEBA" w14:textId="77777777" w:rsidTr="00855ADF">
        <w:tc>
          <w:tcPr>
            <w:tcW w:w="8636" w:type="dxa"/>
            <w:vAlign w:val="center"/>
          </w:tcPr>
          <w:p w14:paraId="4BE200C0" w14:textId="53C80D25" w:rsidR="00F5734F" w:rsidRPr="00F6687E" w:rsidRDefault="00F5734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1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L-Iditol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1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0F626197" w14:textId="0846F715" w:rsidR="00DE6655" w:rsidRPr="00F6687E" w:rsidRDefault="00277098" w:rsidP="005C3F93">
      <w:pPr>
        <w:tabs>
          <w:tab w:val="left" w:pos="2507"/>
        </w:tabs>
      </w:pPr>
      <w:r w:rsidRPr="00F6687E">
        <w:tab/>
      </w:r>
    </w:p>
    <w:p w14:paraId="7607ADE5" w14:textId="77777777" w:rsidR="00277098" w:rsidRPr="00F6687E" w:rsidRDefault="00277098" w:rsidP="005C3F93">
      <w:pPr>
        <w:tabs>
          <w:tab w:val="left" w:pos="2507"/>
        </w:tabs>
      </w:pPr>
    </w:p>
    <w:p w14:paraId="670D24BC" w14:textId="77777777" w:rsidR="00277098" w:rsidRPr="00F6687E" w:rsidRDefault="00277098" w:rsidP="005C3F93">
      <w:pPr>
        <w:tabs>
          <w:tab w:val="left" w:pos="2507"/>
        </w:tabs>
      </w:pPr>
    </w:p>
    <w:p w14:paraId="0C5D38E0" w14:textId="77777777" w:rsidR="00277098" w:rsidRPr="00F6687E" w:rsidRDefault="00277098" w:rsidP="005C3F93">
      <w:pPr>
        <w:tabs>
          <w:tab w:val="left" w:pos="2507"/>
        </w:tabs>
      </w:pPr>
    </w:p>
    <w:p w14:paraId="2B88873E" w14:textId="77777777" w:rsidR="00277098" w:rsidRPr="00F6687E" w:rsidRDefault="00277098" w:rsidP="005C3F93">
      <w:pPr>
        <w:tabs>
          <w:tab w:val="left" w:pos="2507"/>
        </w:tabs>
      </w:pPr>
    </w:p>
    <w:p w14:paraId="6EB6D051" w14:textId="77777777" w:rsidR="00277098" w:rsidRPr="00F6687E" w:rsidRDefault="00277098" w:rsidP="005C3F93">
      <w:pPr>
        <w:tabs>
          <w:tab w:val="left" w:pos="2507"/>
        </w:tabs>
      </w:pPr>
    </w:p>
    <w:p w14:paraId="40FCD6FB" w14:textId="77777777" w:rsidR="00277098" w:rsidRPr="00F6687E" w:rsidRDefault="00277098" w:rsidP="005C3F93">
      <w:pPr>
        <w:tabs>
          <w:tab w:val="left" w:pos="2507"/>
        </w:tabs>
      </w:pPr>
    </w:p>
    <w:p w14:paraId="53DCC0DE" w14:textId="77777777" w:rsidR="00277098" w:rsidRPr="00F6687E" w:rsidRDefault="00277098" w:rsidP="005C3F93">
      <w:pPr>
        <w:tabs>
          <w:tab w:val="left" w:pos="2507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397E73" w:rsidRPr="00F6687E" w14:paraId="61B6F7C5" w14:textId="77777777" w:rsidTr="00855ADF">
        <w:tc>
          <w:tcPr>
            <w:tcW w:w="8636" w:type="dxa"/>
          </w:tcPr>
          <w:p w14:paraId="6C0D9FC3" w14:textId="77777777" w:rsidR="00397E73" w:rsidRPr="00F6687E" w:rsidRDefault="00397E73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46720" behindDoc="0" locked="0" layoutInCell="1" allowOverlap="1" wp14:anchorId="7E87F6D7" wp14:editId="6FCA4F69">
                      <wp:simplePos x="0" y="0"/>
                      <wp:positionH relativeFrom="column">
                        <wp:posOffset>3088640</wp:posOffset>
                      </wp:positionH>
                      <wp:positionV relativeFrom="paragraph">
                        <wp:posOffset>40640</wp:posOffset>
                      </wp:positionV>
                      <wp:extent cx="2707458" cy="1151906"/>
                      <wp:effectExtent l="0" t="0" r="0" b="0"/>
                      <wp:wrapNone/>
                      <wp:docPr id="545" name="Text Box 5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07458" cy="11519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B2E05E1" w14:textId="709344E3" w:rsidR="00397E73" w:rsidRDefault="00BD35D4" w:rsidP="00397E73">
                                  <w:r>
                                    <w:object w:dxaOrig="4059" w:dyaOrig="1693" w14:anchorId="03DFBE59">
                                      <v:shape id="_x0000_i1146" type="#_x0000_t75" style="width:164.25pt;height:68.25pt">
                                        <v:imagedata r:id="rId671" o:title=""/>
                                      </v:shape>
                                      <o:OLEObject Type="Embed" ProgID="ChemDraw.Document.6.0" ShapeID="_x0000_i1146" DrawAspect="Content" ObjectID="_1782299508" r:id="rId67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87F6D7" id="Text Box 545" o:spid="_x0000_s1136" type="#_x0000_t202" style="position:absolute;margin-left:243.2pt;margin-top:3.2pt;width:213.2pt;height:90.7pt;z-index:252446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" filled="f" stroked="f">
                      <v:textbox style="mso-fit-shape-to-text:t">
                        <w:txbxContent>
                          <w:p w14:paraId="7B2E05E1" w14:textId="709344E3" w:rsidR="00397E73" w:rsidRDefault="00BD35D4" w:rsidP="00397E73">
                            <w:r>
                              <w:object w:dxaOrig="4264" w:dyaOrig="1773" w14:anchorId="03DFBE59">
                                <v:shape id="_x0000_i1130" type="#_x0000_t75" style="width:164.3pt;height:68.3pt">
                                  <v:imagedata r:id="rId673" o:title=""/>
                                </v:shape>
                                <o:OLEObject Type="Embed" ProgID="ChemDraw.Document.6.0" ShapeID="_x0000_i1130" DrawAspect="Content" ObjectID="_1769973098" r:id="rId67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76399CCD" wp14:editId="1B41608E">
                  <wp:extent cx="5486400" cy="2548255"/>
                  <wp:effectExtent l="0" t="0" r="0" b="0"/>
                  <wp:docPr id="579" name="Picture 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4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7E73" w:rsidRPr="00F6687E" w14:paraId="21C92D0E" w14:textId="77777777" w:rsidTr="00855ADF">
        <w:tc>
          <w:tcPr>
            <w:tcW w:w="8636" w:type="dxa"/>
          </w:tcPr>
          <w:p w14:paraId="1548B80B" w14:textId="77777777" w:rsidR="00397E73" w:rsidRPr="00F6687E" w:rsidRDefault="00397E73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564D1FD3" wp14:editId="67CAD5A4">
                  <wp:extent cx="5486400" cy="2553335"/>
                  <wp:effectExtent l="0" t="0" r="0" b="0"/>
                  <wp:docPr id="546" name="Picture 5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3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5DBF" w:rsidRPr="00F6687E" w14:paraId="193384B6" w14:textId="77777777" w:rsidTr="00855ADF">
        <w:tc>
          <w:tcPr>
            <w:tcW w:w="8636" w:type="dxa"/>
            <w:vAlign w:val="center"/>
          </w:tcPr>
          <w:p w14:paraId="29DCDDBE" w14:textId="704EF8A4" w:rsidR="00DD5DBF" w:rsidRPr="00F6687E" w:rsidRDefault="00DD5DB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Mannitol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1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3DD22842" w14:textId="77777777" w:rsidR="00397E73" w:rsidRPr="00F6687E" w:rsidRDefault="00397E73" w:rsidP="005C3F93"/>
    <w:p w14:paraId="5289526B" w14:textId="77777777" w:rsidR="00BD281D" w:rsidRPr="00F6687E" w:rsidRDefault="00BD281D" w:rsidP="005C3F93"/>
    <w:p w14:paraId="1C42ABA5" w14:textId="77777777" w:rsidR="00BD281D" w:rsidRPr="00F6687E" w:rsidRDefault="00BD281D" w:rsidP="005C3F93"/>
    <w:p w14:paraId="04C267CE" w14:textId="77777777" w:rsidR="00BD281D" w:rsidRPr="00F6687E" w:rsidRDefault="00BD281D" w:rsidP="005C3F93"/>
    <w:p w14:paraId="0BCB48CF" w14:textId="77777777" w:rsidR="00BD281D" w:rsidRPr="00F6687E" w:rsidRDefault="00BD281D" w:rsidP="005C3F93"/>
    <w:p w14:paraId="07135367" w14:textId="77777777" w:rsidR="00BD281D" w:rsidRPr="00F6687E" w:rsidRDefault="00BD281D" w:rsidP="005C3F93"/>
    <w:p w14:paraId="524D58B6" w14:textId="77777777" w:rsidR="006008B5" w:rsidRPr="00F6687E" w:rsidRDefault="006008B5" w:rsidP="005C3F93">
      <w:pPr>
        <w:tabs>
          <w:tab w:val="left" w:pos="2924"/>
        </w:tabs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0D442F" w:rsidRPr="00F6687E" w14:paraId="1CFB898E" w14:textId="77777777" w:rsidTr="00855ADF">
        <w:tc>
          <w:tcPr>
            <w:tcW w:w="8636" w:type="dxa"/>
          </w:tcPr>
          <w:p w14:paraId="77E4BB8A" w14:textId="77777777" w:rsidR="000D442F" w:rsidRPr="00F6687E" w:rsidRDefault="000D442F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469248" behindDoc="0" locked="0" layoutInCell="1" allowOverlap="1" wp14:anchorId="04111E00" wp14:editId="7FD64DCC">
                      <wp:simplePos x="0" y="0"/>
                      <wp:positionH relativeFrom="column">
                        <wp:posOffset>2724785</wp:posOffset>
                      </wp:positionH>
                      <wp:positionV relativeFrom="paragraph">
                        <wp:posOffset>48895</wp:posOffset>
                      </wp:positionV>
                      <wp:extent cx="2619375" cy="933450"/>
                      <wp:effectExtent l="0" t="0" r="0" b="0"/>
                      <wp:wrapNone/>
                      <wp:docPr id="875" name="Text Box 8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19375" cy="933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E63D389" w14:textId="77777777" w:rsidR="000D442F" w:rsidRDefault="000D442F" w:rsidP="000D442F">
                                  <w:r>
                                    <w:object w:dxaOrig="5048" w:dyaOrig="1681" w14:anchorId="2F40CC41">
                                      <v:shape id="_x0000_i1148" type="#_x0000_t75" style="width:192pt;height:64.5pt">
                                        <v:imagedata r:id="rId677" o:title=""/>
                                      </v:shape>
                                      <o:OLEObject Type="Embed" ProgID="ChemDraw.Document.6.0" ShapeID="_x0000_i1148" DrawAspect="Content" ObjectID="_1782299509" r:id="rId67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111E00" id="Text Box 875" o:spid="_x0000_s1137" type="#_x0000_t202" style="position:absolute;margin-left:214.55pt;margin-top:3.85pt;width:206.25pt;height:73.5pt;z-index:252469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" filled="f" stroked="f">
                      <v:textbox>
                        <w:txbxContent>
                          <w:p w14:paraId="7E63D389" w14:textId="77777777" w:rsidR="000D442F" w:rsidRDefault="000D442F" w:rsidP="000D442F">
                            <w:r>
                              <w:object w:dxaOrig="5304" w:dyaOrig="1761" w14:anchorId="2F40CC41">
                                <v:shape id="_x0000_i1132" type="#_x0000_t75" style="width:192pt;height:64.6pt">
                                  <v:imagedata r:id="rId679" o:title=""/>
                                </v:shape>
                                <o:OLEObject Type="Embed" ProgID="ChemDraw.Document.6.0" ShapeID="_x0000_i1132" DrawAspect="Content" ObjectID="_1769973099" r:id="rId68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065DC096" wp14:editId="55B1DE88">
                  <wp:extent cx="5486400" cy="2552700"/>
                  <wp:effectExtent l="0" t="0" r="0" b="0"/>
                  <wp:docPr id="874" name="Picture 8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442F" w:rsidRPr="00F6687E" w14:paraId="19415271" w14:textId="77777777" w:rsidTr="00855ADF">
        <w:tc>
          <w:tcPr>
            <w:tcW w:w="8636" w:type="dxa"/>
          </w:tcPr>
          <w:p w14:paraId="377832CA" w14:textId="77777777" w:rsidR="000D442F" w:rsidRPr="00F6687E" w:rsidRDefault="000D442F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209017AD" wp14:editId="52E91027">
                  <wp:extent cx="5486400" cy="2552700"/>
                  <wp:effectExtent l="0" t="0" r="0" b="0"/>
                  <wp:docPr id="876" name="Picture 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5DBF" w:rsidRPr="00F6687E" w14:paraId="145572B9" w14:textId="77777777" w:rsidTr="00855ADF">
        <w:tc>
          <w:tcPr>
            <w:tcW w:w="8636" w:type="dxa"/>
            <w:vAlign w:val="center"/>
          </w:tcPr>
          <w:p w14:paraId="2F34B6CC" w14:textId="64980673" w:rsidR="00DD5DBF" w:rsidRPr="00F6687E" w:rsidRDefault="00DD5DBF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Sorbitol 6-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</w:t>
            </w:r>
            <w:r w:rsidR="00A33C4D" w:rsidRPr="00F6687E">
              <w:rPr>
                <w:rFonts w:asciiTheme="majorBidi" w:hAnsiTheme="majorBidi" w:cstheme="majorBidi"/>
                <w:color w:val="000000"/>
                <w:sz w:val="24"/>
                <w:szCs w:val="24"/>
              </w:rPr>
              <w:t>13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7A047178" w14:textId="77777777" w:rsidR="0097527D" w:rsidRPr="00F6687E" w:rsidRDefault="0097527D" w:rsidP="005C3F93"/>
    <w:p w14:paraId="1849A77A" w14:textId="77777777" w:rsidR="006008B5" w:rsidRPr="00F6687E" w:rsidRDefault="006008B5" w:rsidP="005C3F93"/>
    <w:p w14:paraId="5E6533F0" w14:textId="77777777" w:rsidR="00BD281D" w:rsidRPr="00F6687E" w:rsidRDefault="00BD281D" w:rsidP="005C3F93"/>
    <w:p w14:paraId="20866132" w14:textId="77777777" w:rsidR="00BD281D" w:rsidRPr="00F6687E" w:rsidRDefault="00BD281D" w:rsidP="005C3F93"/>
    <w:p w14:paraId="0E8FDEE0" w14:textId="77777777" w:rsidR="00BD281D" w:rsidRPr="00F6687E" w:rsidRDefault="00BD281D" w:rsidP="005C3F93"/>
    <w:p w14:paraId="20E9BF21" w14:textId="77777777" w:rsidR="00BD281D" w:rsidRPr="00F6687E" w:rsidRDefault="00BD281D" w:rsidP="005C3F93"/>
    <w:p w14:paraId="7ABA8173" w14:textId="77777777" w:rsidR="00BD281D" w:rsidRPr="00F6687E" w:rsidRDefault="00BD281D" w:rsidP="005C3F93"/>
    <w:p w14:paraId="3D8DF316" w14:textId="77777777" w:rsidR="00BD281D" w:rsidRPr="00F6687E" w:rsidRDefault="00BD281D" w:rsidP="005C3F93"/>
    <w:p w14:paraId="29376EF8" w14:textId="77777777" w:rsidR="00BD281D" w:rsidRPr="00F6687E" w:rsidRDefault="00BD281D" w:rsidP="00855ADF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6"/>
      </w:tblGrid>
      <w:tr w:rsidR="00BD281D" w:rsidRPr="00F6687E" w14:paraId="5CC7DA19" w14:textId="77777777" w:rsidTr="00855ADF">
        <w:tc>
          <w:tcPr>
            <w:tcW w:w="8636" w:type="dxa"/>
          </w:tcPr>
          <w:p w14:paraId="447BCF2D" w14:textId="77777777" w:rsidR="00BD281D" w:rsidRPr="00F6687E" w:rsidRDefault="00BD281D" w:rsidP="005C3F93">
            <w:r w:rsidRPr="00F6687E"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2572672" behindDoc="0" locked="0" layoutInCell="1" allowOverlap="1" wp14:anchorId="2520B12A" wp14:editId="5E66ACEA">
                      <wp:simplePos x="0" y="0"/>
                      <wp:positionH relativeFrom="column">
                        <wp:posOffset>3452495</wp:posOffset>
                      </wp:positionH>
                      <wp:positionV relativeFrom="paragraph">
                        <wp:posOffset>45085</wp:posOffset>
                      </wp:positionV>
                      <wp:extent cx="2095500" cy="1447800"/>
                      <wp:effectExtent l="0" t="0" r="0" b="0"/>
                      <wp:wrapNone/>
                      <wp:docPr id="935" name="Text Box 9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095500" cy="1447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7216058" w14:textId="7A13550C" w:rsidR="00BD281D" w:rsidRDefault="00BD35D4" w:rsidP="00BD281D">
                                  <w:r>
                                    <w:object w:dxaOrig="2951" w:dyaOrig="1407" w14:anchorId="0B898E36">
                                      <v:shape id="_x0000_i1150" type="#_x0000_t75" style="width:136.5pt;height:64.5pt">
                                        <v:imagedata r:id="rId683" o:title=""/>
                                      </v:shape>
                                      <o:OLEObject Type="Embed" ProgID="ChemDraw.Document.6.0" ShapeID="_x0000_i1150" DrawAspect="Content" ObjectID="_1782299510" r:id="rId684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2520B12A" id="Text Box 935" o:spid="_x0000_s1138" type="#_x0000_t202" style="position:absolute;margin-left:271.85pt;margin-top:3.55pt;width:165pt;height:114pt;z-index:2525726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" filled="f" stroked="f">
                      <v:textbox style="mso-fit-shape-to-text:t">
                        <w:txbxContent>
                          <w:p w14:paraId="37216058" w14:textId="7A13550C" w:rsidR="00BD281D" w:rsidRDefault="00BD35D4" w:rsidP="00BD281D">
                            <w:r>
                              <w:object w:dxaOrig="3100" w:dyaOrig="1473" w14:anchorId="0B898E36">
                                <v:shape id="_x0000_i1134" type="#_x0000_t75" style="width:136.6pt;height:64.6pt">
                                  <v:imagedata r:id="rId685" o:title=""/>
                                </v:shape>
                                <o:OLEObject Type="Embed" ProgID="ChemDraw.Document.6.0" ShapeID="_x0000_i1134" DrawAspect="Content" ObjectID="_1769973100" r:id="rId686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6687E">
              <w:rPr>
                <w:noProof/>
              </w:rPr>
              <w:drawing>
                <wp:inline distT="0" distB="0" distL="0" distR="0" wp14:anchorId="1B409B4A" wp14:editId="18923024">
                  <wp:extent cx="5486400" cy="2552700"/>
                  <wp:effectExtent l="0" t="0" r="0" b="0"/>
                  <wp:docPr id="934" name="Picture 9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281D" w:rsidRPr="00F6687E" w14:paraId="7141D5CD" w14:textId="77777777" w:rsidTr="00855ADF">
        <w:tc>
          <w:tcPr>
            <w:tcW w:w="8636" w:type="dxa"/>
          </w:tcPr>
          <w:p w14:paraId="7A06C85F" w14:textId="77777777" w:rsidR="00BD281D" w:rsidRPr="00F6687E" w:rsidRDefault="00BD281D" w:rsidP="005C3F93">
            <w:pPr>
              <w:jc w:val="center"/>
            </w:pPr>
            <w:r w:rsidRPr="00F6687E">
              <w:rPr>
                <w:noProof/>
              </w:rPr>
              <w:drawing>
                <wp:inline distT="0" distB="0" distL="0" distR="0" wp14:anchorId="3B4D88C7" wp14:editId="288520DF">
                  <wp:extent cx="5486400" cy="2552700"/>
                  <wp:effectExtent l="0" t="0" r="0" b="0"/>
                  <wp:docPr id="936" name="Picture 9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86400" cy="2552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47545" w:rsidRPr="005C3F93" w14:paraId="50C4E765" w14:textId="77777777" w:rsidTr="00855ADF">
        <w:tc>
          <w:tcPr>
            <w:tcW w:w="8636" w:type="dxa"/>
            <w:vAlign w:val="center"/>
          </w:tcPr>
          <w:p w14:paraId="01310622" w14:textId="32FB7517" w:rsidR="00247545" w:rsidRPr="005C3F93" w:rsidRDefault="00247545" w:rsidP="005C3F93">
            <w:pPr>
              <w:jc w:val="center"/>
              <w:rPr>
                <w:noProof/>
              </w:rPr>
            </w:pPr>
            <w:r w:rsidRPr="00F6687E">
              <w:rPr>
                <w:rFonts w:asciiTheme="majorBidi" w:hAnsiTheme="majorBidi" w:cstheme="majorBidi"/>
                <w:sz w:val="24"/>
                <w:szCs w:val="24"/>
              </w:rPr>
              <w:t>Fig 1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4S. XIC chromatogram and MS</w:t>
            </w:r>
            <w:r w:rsidRPr="00F6687E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2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 xml:space="preserve"> Glycerol 2-phosphate (</w:t>
            </w:r>
            <w:r w:rsidRPr="00F6687E">
              <w:rPr>
                <w:rFonts w:asciiTheme="majorBidi" w:hAnsiTheme="majorBidi" w:cstheme="majorBidi"/>
                <w:w w:val="105"/>
                <w:sz w:val="24"/>
                <w:szCs w:val="24"/>
              </w:rPr>
              <w:t xml:space="preserve">Peak NO. </w:t>
            </w:r>
            <w:r w:rsidR="00A33C4D" w:rsidRPr="00F6687E">
              <w:rPr>
                <w:rFonts w:asciiTheme="majorBidi" w:hAnsiTheme="majorBidi" w:cstheme="majorBidi"/>
                <w:sz w:val="24"/>
                <w:szCs w:val="24"/>
              </w:rPr>
              <w:t>114</w:t>
            </w:r>
            <w:r w:rsidRPr="00F6687E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</w:tc>
      </w:tr>
    </w:tbl>
    <w:p w14:paraId="05B40BE4" w14:textId="77777777" w:rsidR="00BD281D" w:rsidRPr="005C3F93" w:rsidRDefault="00BD281D" w:rsidP="005C3F93">
      <w:pPr>
        <w:jc w:val="center"/>
      </w:pPr>
    </w:p>
    <w:p w14:paraId="5DABC0E2" w14:textId="77777777" w:rsidR="009D6F05" w:rsidRPr="005C3F93" w:rsidRDefault="009D6F05" w:rsidP="005C3F93"/>
    <w:p w14:paraId="1CFB6754" w14:textId="6E0F9DF6" w:rsidR="00286CE2" w:rsidRPr="005C3F93" w:rsidRDefault="00286CE2" w:rsidP="005C3F93">
      <w:pPr>
        <w:jc w:val="both"/>
        <w:rPr>
          <w:rFonts w:asciiTheme="majorBidi" w:hAnsiTheme="majorBidi" w:cstheme="majorBidi"/>
        </w:rPr>
      </w:pPr>
    </w:p>
    <w:p w14:paraId="07DABA80" w14:textId="77777777" w:rsidR="00217329" w:rsidRDefault="00217329" w:rsidP="005C3F93"/>
    <w:sectPr w:rsidR="00217329" w:rsidSect="00D6177D">
      <w:pgSz w:w="12240" w:h="15840"/>
      <w:pgMar w:top="1560" w:right="1797" w:bottom="1440" w:left="179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B379B1A" w14:textId="77777777" w:rsidR="00E900E7" w:rsidRDefault="00E900E7" w:rsidP="00DE42D9">
      <w:pPr>
        <w:spacing w:after="0" w:line="240" w:lineRule="auto"/>
      </w:pPr>
      <w:r>
        <w:separator/>
      </w:r>
    </w:p>
  </w:endnote>
  <w:endnote w:type="continuationSeparator" w:id="0">
    <w:p w14:paraId="77C81B70" w14:textId="77777777" w:rsidR="00E900E7" w:rsidRDefault="00E900E7" w:rsidP="00DE42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CA88C44" w14:textId="77777777" w:rsidR="00E900E7" w:rsidRDefault="00E900E7" w:rsidP="00DE42D9">
      <w:pPr>
        <w:spacing w:after="0" w:line="240" w:lineRule="auto"/>
      </w:pPr>
      <w:r>
        <w:separator/>
      </w:r>
    </w:p>
  </w:footnote>
  <w:footnote w:type="continuationSeparator" w:id="0">
    <w:p w14:paraId="5EE27FD5" w14:textId="77777777" w:rsidR="00E900E7" w:rsidRDefault="00E900E7" w:rsidP="00DE42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61CD300E"/>
    <w:multiLevelType w:val="hybridMultilevel"/>
    <w:tmpl w:val="84FC1E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974554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3C36"/>
    <w:rsid w:val="000001EA"/>
    <w:rsid w:val="00000621"/>
    <w:rsid w:val="00000636"/>
    <w:rsid w:val="00003C36"/>
    <w:rsid w:val="00003EF3"/>
    <w:rsid w:val="000151EE"/>
    <w:rsid w:val="00021DB6"/>
    <w:rsid w:val="00023722"/>
    <w:rsid w:val="0002435F"/>
    <w:rsid w:val="0002497D"/>
    <w:rsid w:val="000252B6"/>
    <w:rsid w:val="000257D0"/>
    <w:rsid w:val="00037EDB"/>
    <w:rsid w:val="000414C3"/>
    <w:rsid w:val="00044C40"/>
    <w:rsid w:val="0004755A"/>
    <w:rsid w:val="000475B1"/>
    <w:rsid w:val="00050BED"/>
    <w:rsid w:val="00053133"/>
    <w:rsid w:val="00055130"/>
    <w:rsid w:val="00056609"/>
    <w:rsid w:val="00057726"/>
    <w:rsid w:val="00060CAA"/>
    <w:rsid w:val="0006155B"/>
    <w:rsid w:val="00062EF3"/>
    <w:rsid w:val="000647E6"/>
    <w:rsid w:val="00065B3B"/>
    <w:rsid w:val="00066613"/>
    <w:rsid w:val="00070492"/>
    <w:rsid w:val="0007198A"/>
    <w:rsid w:val="00071EFD"/>
    <w:rsid w:val="0008206B"/>
    <w:rsid w:val="00082099"/>
    <w:rsid w:val="00082B9A"/>
    <w:rsid w:val="00082CEB"/>
    <w:rsid w:val="000835EA"/>
    <w:rsid w:val="0008556E"/>
    <w:rsid w:val="000908CA"/>
    <w:rsid w:val="00093903"/>
    <w:rsid w:val="000951A1"/>
    <w:rsid w:val="00096A0C"/>
    <w:rsid w:val="00096D2A"/>
    <w:rsid w:val="000A244C"/>
    <w:rsid w:val="000A2A69"/>
    <w:rsid w:val="000A2B76"/>
    <w:rsid w:val="000A2F73"/>
    <w:rsid w:val="000A3790"/>
    <w:rsid w:val="000A5272"/>
    <w:rsid w:val="000B1FE1"/>
    <w:rsid w:val="000B22AF"/>
    <w:rsid w:val="000B2FCB"/>
    <w:rsid w:val="000B760D"/>
    <w:rsid w:val="000B7F77"/>
    <w:rsid w:val="000C06D6"/>
    <w:rsid w:val="000C1840"/>
    <w:rsid w:val="000C55D1"/>
    <w:rsid w:val="000D1143"/>
    <w:rsid w:val="000D437F"/>
    <w:rsid w:val="000D442F"/>
    <w:rsid w:val="000D563E"/>
    <w:rsid w:val="000D5D1B"/>
    <w:rsid w:val="000D672A"/>
    <w:rsid w:val="000E010D"/>
    <w:rsid w:val="000E2AC2"/>
    <w:rsid w:val="000E3DB5"/>
    <w:rsid w:val="000E4DB5"/>
    <w:rsid w:val="000F2FDF"/>
    <w:rsid w:val="000F46C0"/>
    <w:rsid w:val="000F5053"/>
    <w:rsid w:val="000F51D4"/>
    <w:rsid w:val="000F7CCB"/>
    <w:rsid w:val="000F7E8F"/>
    <w:rsid w:val="00101EBB"/>
    <w:rsid w:val="00104304"/>
    <w:rsid w:val="00110635"/>
    <w:rsid w:val="00110BBF"/>
    <w:rsid w:val="001208D4"/>
    <w:rsid w:val="00122042"/>
    <w:rsid w:val="00122E61"/>
    <w:rsid w:val="0012520B"/>
    <w:rsid w:val="0012783A"/>
    <w:rsid w:val="00130041"/>
    <w:rsid w:val="00130C36"/>
    <w:rsid w:val="00136AC0"/>
    <w:rsid w:val="00143DF3"/>
    <w:rsid w:val="00150CB8"/>
    <w:rsid w:val="00152650"/>
    <w:rsid w:val="00152E27"/>
    <w:rsid w:val="00156BC3"/>
    <w:rsid w:val="00157D2F"/>
    <w:rsid w:val="00162706"/>
    <w:rsid w:val="0016407B"/>
    <w:rsid w:val="0016663D"/>
    <w:rsid w:val="00167F42"/>
    <w:rsid w:val="0017277F"/>
    <w:rsid w:val="00176C59"/>
    <w:rsid w:val="00177438"/>
    <w:rsid w:val="0018133A"/>
    <w:rsid w:val="0018545F"/>
    <w:rsid w:val="00186344"/>
    <w:rsid w:val="00186860"/>
    <w:rsid w:val="00186F86"/>
    <w:rsid w:val="00187578"/>
    <w:rsid w:val="00196FC9"/>
    <w:rsid w:val="001A2220"/>
    <w:rsid w:val="001A244A"/>
    <w:rsid w:val="001A45C0"/>
    <w:rsid w:val="001A727D"/>
    <w:rsid w:val="001B0029"/>
    <w:rsid w:val="001B13CB"/>
    <w:rsid w:val="001B1880"/>
    <w:rsid w:val="001C3CB7"/>
    <w:rsid w:val="001C4FEF"/>
    <w:rsid w:val="001C5F44"/>
    <w:rsid w:val="001C66A8"/>
    <w:rsid w:val="001C6D60"/>
    <w:rsid w:val="001D3F83"/>
    <w:rsid w:val="001D5BF0"/>
    <w:rsid w:val="001D7430"/>
    <w:rsid w:val="001E1C73"/>
    <w:rsid w:val="001E6FA3"/>
    <w:rsid w:val="001E727B"/>
    <w:rsid w:val="001F017A"/>
    <w:rsid w:val="001F2C39"/>
    <w:rsid w:val="001F33DB"/>
    <w:rsid w:val="001F41DB"/>
    <w:rsid w:val="001F616A"/>
    <w:rsid w:val="001F79DC"/>
    <w:rsid w:val="001F7E60"/>
    <w:rsid w:val="0020118F"/>
    <w:rsid w:val="00201D05"/>
    <w:rsid w:val="002037B9"/>
    <w:rsid w:val="00205CF1"/>
    <w:rsid w:val="002115A0"/>
    <w:rsid w:val="0021408B"/>
    <w:rsid w:val="00217329"/>
    <w:rsid w:val="00227E93"/>
    <w:rsid w:val="002330BC"/>
    <w:rsid w:val="0023365E"/>
    <w:rsid w:val="00234044"/>
    <w:rsid w:val="0023433A"/>
    <w:rsid w:val="00237F14"/>
    <w:rsid w:val="0024076D"/>
    <w:rsid w:val="00240ED7"/>
    <w:rsid w:val="0024139D"/>
    <w:rsid w:val="0024216F"/>
    <w:rsid w:val="00242E6F"/>
    <w:rsid w:val="00247545"/>
    <w:rsid w:val="00250970"/>
    <w:rsid w:val="00253C7B"/>
    <w:rsid w:val="00253E20"/>
    <w:rsid w:val="00260E09"/>
    <w:rsid w:val="00265501"/>
    <w:rsid w:val="00265B4F"/>
    <w:rsid w:val="00265CB4"/>
    <w:rsid w:val="002714C7"/>
    <w:rsid w:val="00276CC9"/>
    <w:rsid w:val="00277098"/>
    <w:rsid w:val="0028069B"/>
    <w:rsid w:val="00286CE2"/>
    <w:rsid w:val="002905EC"/>
    <w:rsid w:val="00290691"/>
    <w:rsid w:val="00292020"/>
    <w:rsid w:val="00292881"/>
    <w:rsid w:val="0029713D"/>
    <w:rsid w:val="002A0860"/>
    <w:rsid w:val="002A12A3"/>
    <w:rsid w:val="002A35A0"/>
    <w:rsid w:val="002A4046"/>
    <w:rsid w:val="002A7A9C"/>
    <w:rsid w:val="002B1824"/>
    <w:rsid w:val="002B2A0B"/>
    <w:rsid w:val="002B31A4"/>
    <w:rsid w:val="002B502A"/>
    <w:rsid w:val="002B56AB"/>
    <w:rsid w:val="002B63A4"/>
    <w:rsid w:val="002C0DA3"/>
    <w:rsid w:val="002C3A58"/>
    <w:rsid w:val="002C44FC"/>
    <w:rsid w:val="002D7107"/>
    <w:rsid w:val="002E2467"/>
    <w:rsid w:val="002E6744"/>
    <w:rsid w:val="002F3FD2"/>
    <w:rsid w:val="003013D3"/>
    <w:rsid w:val="00301F92"/>
    <w:rsid w:val="00303180"/>
    <w:rsid w:val="003034A5"/>
    <w:rsid w:val="00306EF7"/>
    <w:rsid w:val="003123E0"/>
    <w:rsid w:val="00313030"/>
    <w:rsid w:val="00317EF3"/>
    <w:rsid w:val="0032017E"/>
    <w:rsid w:val="00325565"/>
    <w:rsid w:val="003264E5"/>
    <w:rsid w:val="003279E2"/>
    <w:rsid w:val="00331C48"/>
    <w:rsid w:val="00334F42"/>
    <w:rsid w:val="003364ED"/>
    <w:rsid w:val="00337DD4"/>
    <w:rsid w:val="0034181C"/>
    <w:rsid w:val="00350A41"/>
    <w:rsid w:val="0035114A"/>
    <w:rsid w:val="00352915"/>
    <w:rsid w:val="00352C47"/>
    <w:rsid w:val="003569CA"/>
    <w:rsid w:val="00356EF7"/>
    <w:rsid w:val="00360AEA"/>
    <w:rsid w:val="0036453B"/>
    <w:rsid w:val="00366B54"/>
    <w:rsid w:val="00370F3A"/>
    <w:rsid w:val="00371B24"/>
    <w:rsid w:val="0037524B"/>
    <w:rsid w:val="0037675A"/>
    <w:rsid w:val="00377379"/>
    <w:rsid w:val="003802A1"/>
    <w:rsid w:val="00383645"/>
    <w:rsid w:val="0038368D"/>
    <w:rsid w:val="00383A36"/>
    <w:rsid w:val="00384437"/>
    <w:rsid w:val="00384AF7"/>
    <w:rsid w:val="00392AE9"/>
    <w:rsid w:val="00393153"/>
    <w:rsid w:val="003943C7"/>
    <w:rsid w:val="00395CD3"/>
    <w:rsid w:val="003979FF"/>
    <w:rsid w:val="00397CB2"/>
    <w:rsid w:val="00397E73"/>
    <w:rsid w:val="003A1A47"/>
    <w:rsid w:val="003A2C50"/>
    <w:rsid w:val="003A3843"/>
    <w:rsid w:val="003A3F40"/>
    <w:rsid w:val="003A51B4"/>
    <w:rsid w:val="003A574D"/>
    <w:rsid w:val="003B0778"/>
    <w:rsid w:val="003B13B4"/>
    <w:rsid w:val="003B1655"/>
    <w:rsid w:val="003B4FB7"/>
    <w:rsid w:val="003B55E8"/>
    <w:rsid w:val="003C2A66"/>
    <w:rsid w:val="003C3BBD"/>
    <w:rsid w:val="003C5A79"/>
    <w:rsid w:val="003D1318"/>
    <w:rsid w:val="003D3C8D"/>
    <w:rsid w:val="003D47B1"/>
    <w:rsid w:val="003D4BBC"/>
    <w:rsid w:val="003D5152"/>
    <w:rsid w:val="003E1C0D"/>
    <w:rsid w:val="003F1C7C"/>
    <w:rsid w:val="003F3295"/>
    <w:rsid w:val="003F5729"/>
    <w:rsid w:val="00404835"/>
    <w:rsid w:val="00405C41"/>
    <w:rsid w:val="00407158"/>
    <w:rsid w:val="00407C64"/>
    <w:rsid w:val="00423043"/>
    <w:rsid w:val="00423F4D"/>
    <w:rsid w:val="004262AA"/>
    <w:rsid w:val="0042684D"/>
    <w:rsid w:val="00430D73"/>
    <w:rsid w:val="00431234"/>
    <w:rsid w:val="00432175"/>
    <w:rsid w:val="004329BD"/>
    <w:rsid w:val="004377EF"/>
    <w:rsid w:val="00442367"/>
    <w:rsid w:val="004451CA"/>
    <w:rsid w:val="00451580"/>
    <w:rsid w:val="00454CBE"/>
    <w:rsid w:val="00463A44"/>
    <w:rsid w:val="00467E9D"/>
    <w:rsid w:val="004732A1"/>
    <w:rsid w:val="00474975"/>
    <w:rsid w:val="004763EA"/>
    <w:rsid w:val="00480D37"/>
    <w:rsid w:val="00481184"/>
    <w:rsid w:val="00483DB2"/>
    <w:rsid w:val="00487BCF"/>
    <w:rsid w:val="004A2C7A"/>
    <w:rsid w:val="004A4437"/>
    <w:rsid w:val="004A5132"/>
    <w:rsid w:val="004A57EC"/>
    <w:rsid w:val="004C5E0A"/>
    <w:rsid w:val="004C70B4"/>
    <w:rsid w:val="004D3729"/>
    <w:rsid w:val="004D7393"/>
    <w:rsid w:val="004E4CE0"/>
    <w:rsid w:val="004E7242"/>
    <w:rsid w:val="004E7316"/>
    <w:rsid w:val="004F62DF"/>
    <w:rsid w:val="00500370"/>
    <w:rsid w:val="00503364"/>
    <w:rsid w:val="00506934"/>
    <w:rsid w:val="00510427"/>
    <w:rsid w:val="00515E7D"/>
    <w:rsid w:val="005206AC"/>
    <w:rsid w:val="00523D12"/>
    <w:rsid w:val="005240D5"/>
    <w:rsid w:val="00537BE2"/>
    <w:rsid w:val="00545554"/>
    <w:rsid w:val="00545FFB"/>
    <w:rsid w:val="00546130"/>
    <w:rsid w:val="005466AF"/>
    <w:rsid w:val="005510FC"/>
    <w:rsid w:val="00551D8C"/>
    <w:rsid w:val="00557B96"/>
    <w:rsid w:val="0056746E"/>
    <w:rsid w:val="0057021B"/>
    <w:rsid w:val="00571CDD"/>
    <w:rsid w:val="00571D8F"/>
    <w:rsid w:val="00581D71"/>
    <w:rsid w:val="00584661"/>
    <w:rsid w:val="00586746"/>
    <w:rsid w:val="00591CF6"/>
    <w:rsid w:val="005941E1"/>
    <w:rsid w:val="005A15AD"/>
    <w:rsid w:val="005A38CA"/>
    <w:rsid w:val="005A45E0"/>
    <w:rsid w:val="005A4DDD"/>
    <w:rsid w:val="005A7334"/>
    <w:rsid w:val="005A78FC"/>
    <w:rsid w:val="005B19EC"/>
    <w:rsid w:val="005B4B6D"/>
    <w:rsid w:val="005B4E12"/>
    <w:rsid w:val="005B4E43"/>
    <w:rsid w:val="005B6C82"/>
    <w:rsid w:val="005C08EC"/>
    <w:rsid w:val="005C10D2"/>
    <w:rsid w:val="005C3253"/>
    <w:rsid w:val="005C3A94"/>
    <w:rsid w:val="005C3F93"/>
    <w:rsid w:val="005C45C5"/>
    <w:rsid w:val="005C5DBE"/>
    <w:rsid w:val="005C6951"/>
    <w:rsid w:val="005C69CF"/>
    <w:rsid w:val="005C6FE0"/>
    <w:rsid w:val="005C7C09"/>
    <w:rsid w:val="005D3CDE"/>
    <w:rsid w:val="005E3066"/>
    <w:rsid w:val="005E78FE"/>
    <w:rsid w:val="005F1EA7"/>
    <w:rsid w:val="005F2EBF"/>
    <w:rsid w:val="005F4839"/>
    <w:rsid w:val="005F6F41"/>
    <w:rsid w:val="005F7618"/>
    <w:rsid w:val="005F773F"/>
    <w:rsid w:val="005F7AA7"/>
    <w:rsid w:val="006008B5"/>
    <w:rsid w:val="00603526"/>
    <w:rsid w:val="00603A8E"/>
    <w:rsid w:val="00603EA0"/>
    <w:rsid w:val="006063C6"/>
    <w:rsid w:val="006067BE"/>
    <w:rsid w:val="006126CE"/>
    <w:rsid w:val="006129AE"/>
    <w:rsid w:val="006175D7"/>
    <w:rsid w:val="00617DD0"/>
    <w:rsid w:val="006263F0"/>
    <w:rsid w:val="006266E8"/>
    <w:rsid w:val="00630E16"/>
    <w:rsid w:val="006350AE"/>
    <w:rsid w:val="00636E55"/>
    <w:rsid w:val="00640B55"/>
    <w:rsid w:val="00643CBC"/>
    <w:rsid w:val="006477AD"/>
    <w:rsid w:val="0065620C"/>
    <w:rsid w:val="00656959"/>
    <w:rsid w:val="006617DC"/>
    <w:rsid w:val="006655CA"/>
    <w:rsid w:val="00667B25"/>
    <w:rsid w:val="00671588"/>
    <w:rsid w:val="00672221"/>
    <w:rsid w:val="00673FA3"/>
    <w:rsid w:val="00677A8E"/>
    <w:rsid w:val="00677D96"/>
    <w:rsid w:val="006808A0"/>
    <w:rsid w:val="00682AB2"/>
    <w:rsid w:val="00687EA5"/>
    <w:rsid w:val="00694C89"/>
    <w:rsid w:val="006A2699"/>
    <w:rsid w:val="006B0083"/>
    <w:rsid w:val="006B0FC2"/>
    <w:rsid w:val="006B151D"/>
    <w:rsid w:val="006B7744"/>
    <w:rsid w:val="006C03C0"/>
    <w:rsid w:val="006C132A"/>
    <w:rsid w:val="006C13D6"/>
    <w:rsid w:val="006D0953"/>
    <w:rsid w:val="006D0BA0"/>
    <w:rsid w:val="006D1220"/>
    <w:rsid w:val="006D29FF"/>
    <w:rsid w:val="006D78DC"/>
    <w:rsid w:val="006E1D8A"/>
    <w:rsid w:val="006E22F9"/>
    <w:rsid w:val="006E261F"/>
    <w:rsid w:val="006E3463"/>
    <w:rsid w:val="006E3DCB"/>
    <w:rsid w:val="006E4438"/>
    <w:rsid w:val="006F1A11"/>
    <w:rsid w:val="006F4044"/>
    <w:rsid w:val="006F4377"/>
    <w:rsid w:val="006F4FD5"/>
    <w:rsid w:val="006F5C00"/>
    <w:rsid w:val="006F6112"/>
    <w:rsid w:val="006F72E2"/>
    <w:rsid w:val="00700E35"/>
    <w:rsid w:val="00701CC1"/>
    <w:rsid w:val="007028B6"/>
    <w:rsid w:val="00702DEC"/>
    <w:rsid w:val="00704D08"/>
    <w:rsid w:val="0070573E"/>
    <w:rsid w:val="00706AC5"/>
    <w:rsid w:val="00706FE4"/>
    <w:rsid w:val="007077F5"/>
    <w:rsid w:val="00707801"/>
    <w:rsid w:val="007125A5"/>
    <w:rsid w:val="00714CD3"/>
    <w:rsid w:val="007173F2"/>
    <w:rsid w:val="007205B3"/>
    <w:rsid w:val="007205E3"/>
    <w:rsid w:val="00727688"/>
    <w:rsid w:val="00727922"/>
    <w:rsid w:val="00730FDE"/>
    <w:rsid w:val="00731B6D"/>
    <w:rsid w:val="00732E3C"/>
    <w:rsid w:val="00737D28"/>
    <w:rsid w:val="00737E24"/>
    <w:rsid w:val="00737EC7"/>
    <w:rsid w:val="007400C7"/>
    <w:rsid w:val="00753836"/>
    <w:rsid w:val="00757776"/>
    <w:rsid w:val="00757821"/>
    <w:rsid w:val="00757FF1"/>
    <w:rsid w:val="00761140"/>
    <w:rsid w:val="00763592"/>
    <w:rsid w:val="007664BA"/>
    <w:rsid w:val="00767B8A"/>
    <w:rsid w:val="00775A58"/>
    <w:rsid w:val="0077795C"/>
    <w:rsid w:val="00780899"/>
    <w:rsid w:val="00781A7A"/>
    <w:rsid w:val="007828C3"/>
    <w:rsid w:val="007833EF"/>
    <w:rsid w:val="00783D8B"/>
    <w:rsid w:val="00784DEB"/>
    <w:rsid w:val="007855CB"/>
    <w:rsid w:val="00787D39"/>
    <w:rsid w:val="00791AF8"/>
    <w:rsid w:val="00792510"/>
    <w:rsid w:val="00792A2E"/>
    <w:rsid w:val="007A27CD"/>
    <w:rsid w:val="007A3029"/>
    <w:rsid w:val="007A6FB4"/>
    <w:rsid w:val="007B1773"/>
    <w:rsid w:val="007B17E8"/>
    <w:rsid w:val="007B4B1C"/>
    <w:rsid w:val="007B7F42"/>
    <w:rsid w:val="007C6FE0"/>
    <w:rsid w:val="007D79E6"/>
    <w:rsid w:val="007D7D94"/>
    <w:rsid w:val="007E05C9"/>
    <w:rsid w:val="007E0955"/>
    <w:rsid w:val="007E1478"/>
    <w:rsid w:val="007F3F31"/>
    <w:rsid w:val="00800337"/>
    <w:rsid w:val="00801961"/>
    <w:rsid w:val="008019C8"/>
    <w:rsid w:val="00810AB0"/>
    <w:rsid w:val="00811E2F"/>
    <w:rsid w:val="00812551"/>
    <w:rsid w:val="0081751D"/>
    <w:rsid w:val="008212C7"/>
    <w:rsid w:val="00824731"/>
    <w:rsid w:val="00825DFF"/>
    <w:rsid w:val="0083171A"/>
    <w:rsid w:val="0083314A"/>
    <w:rsid w:val="00833A25"/>
    <w:rsid w:val="008455EE"/>
    <w:rsid w:val="00847617"/>
    <w:rsid w:val="00854613"/>
    <w:rsid w:val="008552EE"/>
    <w:rsid w:val="00855ADF"/>
    <w:rsid w:val="008560BD"/>
    <w:rsid w:val="00857E59"/>
    <w:rsid w:val="008618BC"/>
    <w:rsid w:val="00870A02"/>
    <w:rsid w:val="008725CA"/>
    <w:rsid w:val="00872D2D"/>
    <w:rsid w:val="0087351A"/>
    <w:rsid w:val="00877BE4"/>
    <w:rsid w:val="00881855"/>
    <w:rsid w:val="00882439"/>
    <w:rsid w:val="00882CC4"/>
    <w:rsid w:val="00884F1C"/>
    <w:rsid w:val="00886A30"/>
    <w:rsid w:val="008872EB"/>
    <w:rsid w:val="008906CD"/>
    <w:rsid w:val="00892BC5"/>
    <w:rsid w:val="00893A2E"/>
    <w:rsid w:val="008A3EF2"/>
    <w:rsid w:val="008A55C4"/>
    <w:rsid w:val="008A7AFB"/>
    <w:rsid w:val="008B1492"/>
    <w:rsid w:val="008B2CF3"/>
    <w:rsid w:val="008B418F"/>
    <w:rsid w:val="008B4826"/>
    <w:rsid w:val="008B512F"/>
    <w:rsid w:val="008B623C"/>
    <w:rsid w:val="008B6437"/>
    <w:rsid w:val="008B6950"/>
    <w:rsid w:val="008C2ACD"/>
    <w:rsid w:val="008C3E07"/>
    <w:rsid w:val="008C4855"/>
    <w:rsid w:val="008C54B6"/>
    <w:rsid w:val="008C71E7"/>
    <w:rsid w:val="008D1279"/>
    <w:rsid w:val="008D2184"/>
    <w:rsid w:val="008D41F5"/>
    <w:rsid w:val="008E0BD7"/>
    <w:rsid w:val="008E515D"/>
    <w:rsid w:val="008F1546"/>
    <w:rsid w:val="008F6D48"/>
    <w:rsid w:val="008F701C"/>
    <w:rsid w:val="008F70EF"/>
    <w:rsid w:val="00900958"/>
    <w:rsid w:val="00901BB4"/>
    <w:rsid w:val="00903EDF"/>
    <w:rsid w:val="00904B4A"/>
    <w:rsid w:val="00907A62"/>
    <w:rsid w:val="00914469"/>
    <w:rsid w:val="00915A0B"/>
    <w:rsid w:val="00915E0E"/>
    <w:rsid w:val="009165A5"/>
    <w:rsid w:val="00920772"/>
    <w:rsid w:val="0093095F"/>
    <w:rsid w:val="00930ADC"/>
    <w:rsid w:val="0093107E"/>
    <w:rsid w:val="009315BD"/>
    <w:rsid w:val="00931812"/>
    <w:rsid w:val="00931F1C"/>
    <w:rsid w:val="00940541"/>
    <w:rsid w:val="0094125D"/>
    <w:rsid w:val="00952C96"/>
    <w:rsid w:val="0095323B"/>
    <w:rsid w:val="0095339C"/>
    <w:rsid w:val="0095355F"/>
    <w:rsid w:val="009571AC"/>
    <w:rsid w:val="00960248"/>
    <w:rsid w:val="009628FC"/>
    <w:rsid w:val="00964554"/>
    <w:rsid w:val="00965C42"/>
    <w:rsid w:val="009714CF"/>
    <w:rsid w:val="009716E4"/>
    <w:rsid w:val="00971BB9"/>
    <w:rsid w:val="00972B2D"/>
    <w:rsid w:val="00973B1A"/>
    <w:rsid w:val="00973B31"/>
    <w:rsid w:val="0097407A"/>
    <w:rsid w:val="0097527D"/>
    <w:rsid w:val="00976F01"/>
    <w:rsid w:val="00977680"/>
    <w:rsid w:val="00982775"/>
    <w:rsid w:val="009829E0"/>
    <w:rsid w:val="00982F2E"/>
    <w:rsid w:val="009832EA"/>
    <w:rsid w:val="00984470"/>
    <w:rsid w:val="0099092F"/>
    <w:rsid w:val="009909B9"/>
    <w:rsid w:val="0099445B"/>
    <w:rsid w:val="009A0D51"/>
    <w:rsid w:val="009A17E4"/>
    <w:rsid w:val="009A2C25"/>
    <w:rsid w:val="009A3007"/>
    <w:rsid w:val="009A5DC4"/>
    <w:rsid w:val="009B140E"/>
    <w:rsid w:val="009B448D"/>
    <w:rsid w:val="009B4EC9"/>
    <w:rsid w:val="009B5412"/>
    <w:rsid w:val="009B5D3D"/>
    <w:rsid w:val="009B6ECE"/>
    <w:rsid w:val="009B711D"/>
    <w:rsid w:val="009C0B26"/>
    <w:rsid w:val="009C336F"/>
    <w:rsid w:val="009C4086"/>
    <w:rsid w:val="009D26D0"/>
    <w:rsid w:val="009D3C8F"/>
    <w:rsid w:val="009D43CE"/>
    <w:rsid w:val="009D5895"/>
    <w:rsid w:val="009D6F05"/>
    <w:rsid w:val="009E274B"/>
    <w:rsid w:val="009E3430"/>
    <w:rsid w:val="009E410D"/>
    <w:rsid w:val="009E52F3"/>
    <w:rsid w:val="009E5CE9"/>
    <w:rsid w:val="009F0114"/>
    <w:rsid w:val="009F2005"/>
    <w:rsid w:val="009F3977"/>
    <w:rsid w:val="009F63E8"/>
    <w:rsid w:val="00A01D19"/>
    <w:rsid w:val="00A05292"/>
    <w:rsid w:val="00A13C8D"/>
    <w:rsid w:val="00A1613D"/>
    <w:rsid w:val="00A165C4"/>
    <w:rsid w:val="00A21B79"/>
    <w:rsid w:val="00A22D7A"/>
    <w:rsid w:val="00A23C82"/>
    <w:rsid w:val="00A241E2"/>
    <w:rsid w:val="00A2459D"/>
    <w:rsid w:val="00A25F6C"/>
    <w:rsid w:val="00A26760"/>
    <w:rsid w:val="00A27376"/>
    <w:rsid w:val="00A33C4D"/>
    <w:rsid w:val="00A34C24"/>
    <w:rsid w:val="00A360DE"/>
    <w:rsid w:val="00A36E34"/>
    <w:rsid w:val="00A40D24"/>
    <w:rsid w:val="00A461F6"/>
    <w:rsid w:val="00A50AF4"/>
    <w:rsid w:val="00A51CA2"/>
    <w:rsid w:val="00A53876"/>
    <w:rsid w:val="00A5538E"/>
    <w:rsid w:val="00A73653"/>
    <w:rsid w:val="00A76CF9"/>
    <w:rsid w:val="00A81074"/>
    <w:rsid w:val="00A837E3"/>
    <w:rsid w:val="00A83A31"/>
    <w:rsid w:val="00A8528D"/>
    <w:rsid w:val="00A85818"/>
    <w:rsid w:val="00A85D41"/>
    <w:rsid w:val="00A86D8B"/>
    <w:rsid w:val="00A87470"/>
    <w:rsid w:val="00A934CA"/>
    <w:rsid w:val="00A94309"/>
    <w:rsid w:val="00A95AB4"/>
    <w:rsid w:val="00A96D1D"/>
    <w:rsid w:val="00AA2A9F"/>
    <w:rsid w:val="00AA5EE6"/>
    <w:rsid w:val="00AA60C1"/>
    <w:rsid w:val="00AB02FE"/>
    <w:rsid w:val="00AC0968"/>
    <w:rsid w:val="00AC45FB"/>
    <w:rsid w:val="00AC610E"/>
    <w:rsid w:val="00AC665B"/>
    <w:rsid w:val="00AC688E"/>
    <w:rsid w:val="00AC694F"/>
    <w:rsid w:val="00AC7763"/>
    <w:rsid w:val="00AD231D"/>
    <w:rsid w:val="00AE0B6D"/>
    <w:rsid w:val="00AE0C2D"/>
    <w:rsid w:val="00AE0EB0"/>
    <w:rsid w:val="00AE2C76"/>
    <w:rsid w:val="00AE3802"/>
    <w:rsid w:val="00AE3D15"/>
    <w:rsid w:val="00AF106D"/>
    <w:rsid w:val="00AF1AD6"/>
    <w:rsid w:val="00AF45DF"/>
    <w:rsid w:val="00B01EE7"/>
    <w:rsid w:val="00B04650"/>
    <w:rsid w:val="00B05328"/>
    <w:rsid w:val="00B05C2D"/>
    <w:rsid w:val="00B11220"/>
    <w:rsid w:val="00B21AE0"/>
    <w:rsid w:val="00B24BD9"/>
    <w:rsid w:val="00B24FD7"/>
    <w:rsid w:val="00B2605B"/>
    <w:rsid w:val="00B26C93"/>
    <w:rsid w:val="00B27CCD"/>
    <w:rsid w:val="00B438BB"/>
    <w:rsid w:val="00B44F29"/>
    <w:rsid w:val="00B479B7"/>
    <w:rsid w:val="00B55A59"/>
    <w:rsid w:val="00B61527"/>
    <w:rsid w:val="00B672BF"/>
    <w:rsid w:val="00B73BAC"/>
    <w:rsid w:val="00B75745"/>
    <w:rsid w:val="00B77599"/>
    <w:rsid w:val="00B85263"/>
    <w:rsid w:val="00B874AF"/>
    <w:rsid w:val="00B9097D"/>
    <w:rsid w:val="00B9132A"/>
    <w:rsid w:val="00B97275"/>
    <w:rsid w:val="00B978B4"/>
    <w:rsid w:val="00B97F58"/>
    <w:rsid w:val="00BA3133"/>
    <w:rsid w:val="00BA5180"/>
    <w:rsid w:val="00BA72C4"/>
    <w:rsid w:val="00BB437B"/>
    <w:rsid w:val="00BC01E4"/>
    <w:rsid w:val="00BC62DE"/>
    <w:rsid w:val="00BC6373"/>
    <w:rsid w:val="00BC687B"/>
    <w:rsid w:val="00BD185E"/>
    <w:rsid w:val="00BD281D"/>
    <w:rsid w:val="00BD35D4"/>
    <w:rsid w:val="00BD423D"/>
    <w:rsid w:val="00BD6902"/>
    <w:rsid w:val="00BE47FF"/>
    <w:rsid w:val="00BF36AE"/>
    <w:rsid w:val="00C00F28"/>
    <w:rsid w:val="00C05564"/>
    <w:rsid w:val="00C10D5E"/>
    <w:rsid w:val="00C17A02"/>
    <w:rsid w:val="00C21FFF"/>
    <w:rsid w:val="00C235FB"/>
    <w:rsid w:val="00C268F8"/>
    <w:rsid w:val="00C27F86"/>
    <w:rsid w:val="00C31C6C"/>
    <w:rsid w:val="00C32846"/>
    <w:rsid w:val="00C37E89"/>
    <w:rsid w:val="00C42166"/>
    <w:rsid w:val="00C436EA"/>
    <w:rsid w:val="00C468BA"/>
    <w:rsid w:val="00C47F4B"/>
    <w:rsid w:val="00C51758"/>
    <w:rsid w:val="00C52668"/>
    <w:rsid w:val="00C53357"/>
    <w:rsid w:val="00C579DB"/>
    <w:rsid w:val="00C61F19"/>
    <w:rsid w:val="00C6575E"/>
    <w:rsid w:val="00C72909"/>
    <w:rsid w:val="00C72A61"/>
    <w:rsid w:val="00C81399"/>
    <w:rsid w:val="00C81A41"/>
    <w:rsid w:val="00C82831"/>
    <w:rsid w:val="00C8554C"/>
    <w:rsid w:val="00C878AF"/>
    <w:rsid w:val="00C9634B"/>
    <w:rsid w:val="00CA063E"/>
    <w:rsid w:val="00CA1158"/>
    <w:rsid w:val="00CA212B"/>
    <w:rsid w:val="00CA4161"/>
    <w:rsid w:val="00CA5644"/>
    <w:rsid w:val="00CB3A6D"/>
    <w:rsid w:val="00CC00E3"/>
    <w:rsid w:val="00CC5240"/>
    <w:rsid w:val="00CD2B9C"/>
    <w:rsid w:val="00CF11F0"/>
    <w:rsid w:val="00CF415F"/>
    <w:rsid w:val="00CF5DF7"/>
    <w:rsid w:val="00D04303"/>
    <w:rsid w:val="00D0486E"/>
    <w:rsid w:val="00D04DEB"/>
    <w:rsid w:val="00D0741F"/>
    <w:rsid w:val="00D1050E"/>
    <w:rsid w:val="00D14FFA"/>
    <w:rsid w:val="00D224D5"/>
    <w:rsid w:val="00D2312E"/>
    <w:rsid w:val="00D23EC9"/>
    <w:rsid w:val="00D32468"/>
    <w:rsid w:val="00D3246D"/>
    <w:rsid w:val="00D44A48"/>
    <w:rsid w:val="00D50620"/>
    <w:rsid w:val="00D52A5E"/>
    <w:rsid w:val="00D550F0"/>
    <w:rsid w:val="00D566D3"/>
    <w:rsid w:val="00D57CFD"/>
    <w:rsid w:val="00D6136B"/>
    <w:rsid w:val="00D6177D"/>
    <w:rsid w:val="00D63C3B"/>
    <w:rsid w:val="00D64121"/>
    <w:rsid w:val="00D64A75"/>
    <w:rsid w:val="00D70877"/>
    <w:rsid w:val="00D70DC5"/>
    <w:rsid w:val="00D70FD0"/>
    <w:rsid w:val="00D76114"/>
    <w:rsid w:val="00D81F4A"/>
    <w:rsid w:val="00D81F7B"/>
    <w:rsid w:val="00D83ECD"/>
    <w:rsid w:val="00D846AD"/>
    <w:rsid w:val="00D84922"/>
    <w:rsid w:val="00D859B1"/>
    <w:rsid w:val="00D873FD"/>
    <w:rsid w:val="00D90A74"/>
    <w:rsid w:val="00D93AEA"/>
    <w:rsid w:val="00DA1AE8"/>
    <w:rsid w:val="00DA38A5"/>
    <w:rsid w:val="00DA4614"/>
    <w:rsid w:val="00DB254A"/>
    <w:rsid w:val="00DB3DDC"/>
    <w:rsid w:val="00DB5255"/>
    <w:rsid w:val="00DB68C4"/>
    <w:rsid w:val="00DB7B7A"/>
    <w:rsid w:val="00DB7CD9"/>
    <w:rsid w:val="00DC1D29"/>
    <w:rsid w:val="00DC4964"/>
    <w:rsid w:val="00DD1ED2"/>
    <w:rsid w:val="00DD2731"/>
    <w:rsid w:val="00DD38AB"/>
    <w:rsid w:val="00DD5BDD"/>
    <w:rsid w:val="00DD5DBF"/>
    <w:rsid w:val="00DD7A82"/>
    <w:rsid w:val="00DD7AFB"/>
    <w:rsid w:val="00DE294F"/>
    <w:rsid w:val="00DE42D9"/>
    <w:rsid w:val="00DE535B"/>
    <w:rsid w:val="00DE6655"/>
    <w:rsid w:val="00DE689C"/>
    <w:rsid w:val="00DE6F17"/>
    <w:rsid w:val="00DE7CEB"/>
    <w:rsid w:val="00DF0EA8"/>
    <w:rsid w:val="00DF784A"/>
    <w:rsid w:val="00DF7ACA"/>
    <w:rsid w:val="00E02220"/>
    <w:rsid w:val="00E05828"/>
    <w:rsid w:val="00E079D9"/>
    <w:rsid w:val="00E14CD7"/>
    <w:rsid w:val="00E2333F"/>
    <w:rsid w:val="00E40892"/>
    <w:rsid w:val="00E44F3A"/>
    <w:rsid w:val="00E46792"/>
    <w:rsid w:val="00E51391"/>
    <w:rsid w:val="00E5482A"/>
    <w:rsid w:val="00E54CC4"/>
    <w:rsid w:val="00E56CAF"/>
    <w:rsid w:val="00E57729"/>
    <w:rsid w:val="00E60E6D"/>
    <w:rsid w:val="00E63473"/>
    <w:rsid w:val="00E64658"/>
    <w:rsid w:val="00E64E40"/>
    <w:rsid w:val="00E72125"/>
    <w:rsid w:val="00E75837"/>
    <w:rsid w:val="00E8029E"/>
    <w:rsid w:val="00E80CF5"/>
    <w:rsid w:val="00E8176E"/>
    <w:rsid w:val="00E82C96"/>
    <w:rsid w:val="00E83A4D"/>
    <w:rsid w:val="00E85FE7"/>
    <w:rsid w:val="00E900E7"/>
    <w:rsid w:val="00E9101E"/>
    <w:rsid w:val="00E91614"/>
    <w:rsid w:val="00E95059"/>
    <w:rsid w:val="00E95E24"/>
    <w:rsid w:val="00E97E77"/>
    <w:rsid w:val="00EA01C2"/>
    <w:rsid w:val="00EA170F"/>
    <w:rsid w:val="00EA288B"/>
    <w:rsid w:val="00EB12DB"/>
    <w:rsid w:val="00EB4123"/>
    <w:rsid w:val="00EB4361"/>
    <w:rsid w:val="00EB652D"/>
    <w:rsid w:val="00EB7DFE"/>
    <w:rsid w:val="00EC2D56"/>
    <w:rsid w:val="00EC53A2"/>
    <w:rsid w:val="00ED2B6E"/>
    <w:rsid w:val="00ED674E"/>
    <w:rsid w:val="00ED7737"/>
    <w:rsid w:val="00EE0652"/>
    <w:rsid w:val="00EF0FE2"/>
    <w:rsid w:val="00EF3168"/>
    <w:rsid w:val="00EF3651"/>
    <w:rsid w:val="00EF37D3"/>
    <w:rsid w:val="00EF3DC3"/>
    <w:rsid w:val="00EF5AF4"/>
    <w:rsid w:val="00F01D18"/>
    <w:rsid w:val="00F1040C"/>
    <w:rsid w:val="00F13C22"/>
    <w:rsid w:val="00F20F37"/>
    <w:rsid w:val="00F24F8B"/>
    <w:rsid w:val="00F269A2"/>
    <w:rsid w:val="00F30417"/>
    <w:rsid w:val="00F3441B"/>
    <w:rsid w:val="00F4233E"/>
    <w:rsid w:val="00F501E4"/>
    <w:rsid w:val="00F53190"/>
    <w:rsid w:val="00F55A44"/>
    <w:rsid w:val="00F5734F"/>
    <w:rsid w:val="00F5797F"/>
    <w:rsid w:val="00F6687E"/>
    <w:rsid w:val="00F67BA8"/>
    <w:rsid w:val="00F71A04"/>
    <w:rsid w:val="00F7518A"/>
    <w:rsid w:val="00F81981"/>
    <w:rsid w:val="00F83790"/>
    <w:rsid w:val="00F8593E"/>
    <w:rsid w:val="00F911CF"/>
    <w:rsid w:val="00F969C5"/>
    <w:rsid w:val="00F97E89"/>
    <w:rsid w:val="00FA694D"/>
    <w:rsid w:val="00FA6CF4"/>
    <w:rsid w:val="00FB022C"/>
    <w:rsid w:val="00FB112C"/>
    <w:rsid w:val="00FB1B1B"/>
    <w:rsid w:val="00FB3ECA"/>
    <w:rsid w:val="00FC0360"/>
    <w:rsid w:val="00FC5FD0"/>
    <w:rsid w:val="00FD0A1A"/>
    <w:rsid w:val="00FD3B27"/>
    <w:rsid w:val="00FE28C5"/>
    <w:rsid w:val="00FE3B1C"/>
    <w:rsid w:val="00FE5E7E"/>
    <w:rsid w:val="00FE7477"/>
    <w:rsid w:val="00FF1EFB"/>
    <w:rsid w:val="00FF7D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002009"/>
  <w15:docId w15:val="{17D58910-60E2-4789-A82D-314C3D698B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90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906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69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E42D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E42D9"/>
  </w:style>
  <w:style w:type="paragraph" w:styleId="Footer">
    <w:name w:val="footer"/>
    <w:basedOn w:val="Normal"/>
    <w:link w:val="FooterChar"/>
    <w:uiPriority w:val="99"/>
    <w:unhideWhenUsed/>
    <w:rsid w:val="00DE42D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42D9"/>
  </w:style>
  <w:style w:type="paragraph" w:styleId="ListParagraph">
    <w:name w:val="List Paragraph"/>
    <w:basedOn w:val="Normal"/>
    <w:uiPriority w:val="34"/>
    <w:qFormat/>
    <w:rsid w:val="005C69CF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9716E4"/>
    <w:pPr>
      <w:widowControl w:val="0"/>
      <w:autoSpaceDE w:val="0"/>
      <w:autoSpaceDN w:val="0"/>
      <w:spacing w:before="1" w:after="0" w:line="240" w:lineRule="auto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54258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emf"/><Relationship Id="rId671" Type="http://schemas.openxmlformats.org/officeDocument/2006/relationships/image" Target="media/image334.emf"/><Relationship Id="rId21" Type="http://schemas.openxmlformats.org/officeDocument/2006/relationships/image" Target="media/image8.emf"/><Relationship Id="rId324" Type="http://schemas.openxmlformats.org/officeDocument/2006/relationships/oleObject" Target="embeddings/oleObject105.bin"/><Relationship Id="rId531" Type="http://schemas.openxmlformats.org/officeDocument/2006/relationships/image" Target="media/image263.emf"/><Relationship Id="rId629" Type="http://schemas.openxmlformats.org/officeDocument/2006/relationships/image" Target="media/image313.emf"/><Relationship Id="rId170" Type="http://schemas.openxmlformats.org/officeDocument/2006/relationships/oleObject" Target="embeddings/oleObject54.bin"/><Relationship Id="rId268" Type="http://schemas.openxmlformats.org/officeDocument/2006/relationships/image" Target="media/image132.emf"/><Relationship Id="rId475" Type="http://schemas.openxmlformats.org/officeDocument/2006/relationships/image" Target="media/image2350.emf"/><Relationship Id="rId682" Type="http://schemas.openxmlformats.org/officeDocument/2006/relationships/image" Target="media/image339.emf"/><Relationship Id="rId32" Type="http://schemas.openxmlformats.org/officeDocument/2006/relationships/image" Target="media/image1410.emf"/><Relationship Id="rId128" Type="http://schemas.openxmlformats.org/officeDocument/2006/relationships/oleObject" Target="embeddings/oleObject40.bin"/><Relationship Id="rId335" Type="http://schemas.openxmlformats.org/officeDocument/2006/relationships/image" Target="media/image166.emf"/><Relationship Id="rId542" Type="http://schemas.openxmlformats.org/officeDocument/2006/relationships/oleObject" Target="embeddings/oleObject178.bin"/><Relationship Id="rId181" Type="http://schemas.openxmlformats.org/officeDocument/2006/relationships/image" Target="media/image880.emf"/><Relationship Id="rId402" Type="http://schemas.openxmlformats.org/officeDocument/2006/relationships/oleObject" Target="embeddings/oleObject131.bin"/><Relationship Id="rId279" Type="http://schemas.openxmlformats.org/officeDocument/2006/relationships/image" Target="media/image137.emf"/><Relationship Id="rId486" Type="http://schemas.openxmlformats.org/officeDocument/2006/relationships/oleObject" Target="embeddings/oleObject159.bin"/><Relationship Id="rId43" Type="http://schemas.openxmlformats.org/officeDocument/2006/relationships/oleObject" Target="embeddings/oleObject11.bin"/><Relationship Id="rId139" Type="http://schemas.openxmlformats.org/officeDocument/2006/relationships/oleObject" Target="embeddings/oleObject43.bin"/><Relationship Id="rId346" Type="http://schemas.openxmlformats.org/officeDocument/2006/relationships/image" Target="media/image171.emf"/><Relationship Id="rId553" Type="http://schemas.openxmlformats.org/officeDocument/2006/relationships/image" Target="media/image2740.emf"/><Relationship Id="rId192" Type="http://schemas.openxmlformats.org/officeDocument/2006/relationships/oleObject" Target="embeddings/oleObject61.bin"/><Relationship Id="rId206" Type="http://schemas.openxmlformats.org/officeDocument/2006/relationships/image" Target="media/image1011.emf"/><Relationship Id="rId413" Type="http://schemas.openxmlformats.org/officeDocument/2006/relationships/image" Target="media/image205.emf"/><Relationship Id="rId497" Type="http://schemas.openxmlformats.org/officeDocument/2006/relationships/image" Target="media/image247.emf"/><Relationship Id="rId620" Type="http://schemas.openxmlformats.org/officeDocument/2006/relationships/oleObject" Target="embeddings/oleObject204.bin"/><Relationship Id="rId357" Type="http://schemas.openxmlformats.org/officeDocument/2006/relationships/image" Target="media/image176.emf"/><Relationship Id="rId54" Type="http://schemas.openxmlformats.org/officeDocument/2006/relationships/oleObject" Target="embeddings/oleObject15.bin"/><Relationship Id="rId217" Type="http://schemas.openxmlformats.org/officeDocument/2006/relationships/image" Target="media/image1060.emf"/><Relationship Id="rId564" Type="http://schemas.openxmlformats.org/officeDocument/2006/relationships/oleObject" Target="embeddings/oleObject185.bin"/><Relationship Id="rId424" Type="http://schemas.openxmlformats.org/officeDocument/2006/relationships/image" Target="media/image210.emf"/><Relationship Id="rId631" Type="http://schemas.openxmlformats.org/officeDocument/2006/relationships/image" Target="media/image3130.emf"/><Relationship Id="rId270" Type="http://schemas.openxmlformats.org/officeDocument/2006/relationships/oleObject" Target="embeddings/oleObject87.bin"/><Relationship Id="rId65" Type="http://schemas.openxmlformats.org/officeDocument/2006/relationships/image" Target="media/image31.emf"/><Relationship Id="rId130" Type="http://schemas.openxmlformats.org/officeDocument/2006/relationships/image" Target="media/image63.emf"/><Relationship Id="rId368" Type="http://schemas.openxmlformats.org/officeDocument/2006/relationships/oleObject" Target="embeddings/oleObject120.bin"/><Relationship Id="rId575" Type="http://schemas.openxmlformats.org/officeDocument/2006/relationships/image" Target="media/image286.emf"/><Relationship Id="rId228" Type="http://schemas.openxmlformats.org/officeDocument/2006/relationships/oleObject" Target="embeddings/oleObject73.bin"/><Relationship Id="rId435" Type="http://schemas.openxmlformats.org/officeDocument/2006/relationships/image" Target="media/image215.emf"/><Relationship Id="rId642" Type="http://schemas.openxmlformats.org/officeDocument/2006/relationships/oleObject" Target="embeddings/oleObject211.bin"/><Relationship Id="rId281" Type="http://schemas.openxmlformats.org/officeDocument/2006/relationships/image" Target="media/image139.emf"/><Relationship Id="rId502" Type="http://schemas.openxmlformats.org/officeDocument/2006/relationships/image" Target="media/image249.emf"/><Relationship Id="rId76" Type="http://schemas.openxmlformats.org/officeDocument/2006/relationships/image" Target="media/image36.emf"/><Relationship Id="rId141" Type="http://schemas.openxmlformats.org/officeDocument/2006/relationships/oleObject" Target="embeddings/oleObject44.bin"/><Relationship Id="rId379" Type="http://schemas.openxmlformats.org/officeDocument/2006/relationships/image" Target="media/image1870.emf"/><Relationship Id="rId586" Type="http://schemas.openxmlformats.org/officeDocument/2006/relationships/image" Target="media/image291.emf"/><Relationship Id="rId7" Type="http://schemas.openxmlformats.org/officeDocument/2006/relationships/endnotes" Target="endnotes.xml"/><Relationship Id="rId239" Type="http://schemas.openxmlformats.org/officeDocument/2006/relationships/image" Target="media/image118.emf"/><Relationship Id="rId446" Type="http://schemas.openxmlformats.org/officeDocument/2006/relationships/oleObject" Target="embeddings/oleObject146.bin"/><Relationship Id="rId653" Type="http://schemas.openxmlformats.org/officeDocument/2006/relationships/image" Target="media/image325.emf"/><Relationship Id="rId292" Type="http://schemas.openxmlformats.org/officeDocument/2006/relationships/image" Target="media/image144.emf"/><Relationship Id="rId306" Type="http://schemas.openxmlformats.org/officeDocument/2006/relationships/oleObject" Target="embeddings/oleObject99.bin"/><Relationship Id="rId87" Type="http://schemas.openxmlformats.org/officeDocument/2006/relationships/oleObject" Target="embeddings/oleObject26.bin"/><Relationship Id="rId513" Type="http://schemas.openxmlformats.org/officeDocument/2006/relationships/image" Target="media/image254.emf"/><Relationship Id="rId597" Type="http://schemas.openxmlformats.org/officeDocument/2006/relationships/image" Target="media/image296.emf"/><Relationship Id="rId152" Type="http://schemas.openxmlformats.org/officeDocument/2006/relationships/oleObject" Target="embeddings/oleObject48.bin"/><Relationship Id="rId457" Type="http://schemas.openxmlformats.org/officeDocument/2006/relationships/image" Target="media/image2260.emf"/><Relationship Id="rId664" Type="http://schemas.openxmlformats.org/officeDocument/2006/relationships/image" Target="media/image330.emf"/><Relationship Id="rId14" Type="http://schemas.openxmlformats.org/officeDocument/2006/relationships/image" Target="media/image4.png"/><Relationship Id="rId317" Type="http://schemas.openxmlformats.org/officeDocument/2006/relationships/image" Target="media/image157.emf"/><Relationship Id="rId524" Type="http://schemas.openxmlformats.org/officeDocument/2006/relationships/oleObject" Target="embeddings/oleObject172.bin"/><Relationship Id="rId98" Type="http://schemas.openxmlformats.org/officeDocument/2006/relationships/image" Target="media/image470.emf"/><Relationship Id="rId163" Type="http://schemas.openxmlformats.org/officeDocument/2006/relationships/image" Target="media/image790.emf"/><Relationship Id="rId370" Type="http://schemas.openxmlformats.org/officeDocument/2006/relationships/image" Target="media/image183.emf"/><Relationship Id="rId230" Type="http://schemas.openxmlformats.org/officeDocument/2006/relationships/oleObject" Target="embeddings/oleObject74.bin"/><Relationship Id="rId468" Type="http://schemas.openxmlformats.org/officeDocument/2006/relationships/oleObject" Target="embeddings/oleObject153.bin"/><Relationship Id="rId675" Type="http://schemas.openxmlformats.org/officeDocument/2006/relationships/image" Target="media/image335.emf"/><Relationship Id="rId25" Type="http://schemas.openxmlformats.org/officeDocument/2006/relationships/image" Target="media/image1010.emf"/><Relationship Id="rId328" Type="http://schemas.openxmlformats.org/officeDocument/2006/relationships/image" Target="media/image162.emf"/><Relationship Id="rId535" Type="http://schemas.openxmlformats.org/officeDocument/2006/relationships/image" Target="media/image2650.emf"/><Relationship Id="rId174" Type="http://schemas.openxmlformats.org/officeDocument/2006/relationships/oleObject" Target="embeddings/oleObject55.bin"/><Relationship Id="rId381" Type="http://schemas.openxmlformats.org/officeDocument/2006/relationships/image" Target="media/image188.emf"/><Relationship Id="rId602" Type="http://schemas.openxmlformats.org/officeDocument/2006/relationships/oleObject" Target="embeddings/oleObject198.bin"/><Relationship Id="rId241" Type="http://schemas.openxmlformats.org/officeDocument/2006/relationships/image" Target="media/image1180.emf"/><Relationship Id="rId479" Type="http://schemas.openxmlformats.org/officeDocument/2006/relationships/image" Target="media/image238.emf"/><Relationship Id="rId686" Type="http://schemas.openxmlformats.org/officeDocument/2006/relationships/oleObject" Target="embeddings/oleObject226.bin"/><Relationship Id="rId36" Type="http://schemas.openxmlformats.org/officeDocument/2006/relationships/oleObject" Target="embeddings/oleObject9.bin"/><Relationship Id="rId339" Type="http://schemas.openxmlformats.org/officeDocument/2006/relationships/image" Target="media/image167.emf"/><Relationship Id="rId546" Type="http://schemas.openxmlformats.org/officeDocument/2006/relationships/oleObject" Target="embeddings/oleObject179.bin"/><Relationship Id="rId101" Type="http://schemas.openxmlformats.org/officeDocument/2006/relationships/image" Target="media/image49.emf"/><Relationship Id="rId185" Type="http://schemas.openxmlformats.org/officeDocument/2006/relationships/image" Target="media/image91.emf"/><Relationship Id="rId406" Type="http://schemas.openxmlformats.org/officeDocument/2006/relationships/image" Target="media/image201.emf"/><Relationship Id="rId392" Type="http://schemas.openxmlformats.org/officeDocument/2006/relationships/oleObject" Target="embeddings/oleObject128.bin"/><Relationship Id="rId613" Type="http://schemas.openxmlformats.org/officeDocument/2006/relationships/image" Target="media/image3040.emf"/><Relationship Id="rId252" Type="http://schemas.openxmlformats.org/officeDocument/2006/relationships/oleObject" Target="embeddings/oleObject81.bin"/><Relationship Id="rId47" Type="http://schemas.openxmlformats.org/officeDocument/2006/relationships/image" Target="media/image22.emf"/><Relationship Id="rId112" Type="http://schemas.openxmlformats.org/officeDocument/2006/relationships/image" Target="media/image54.emf"/><Relationship Id="rId557" Type="http://schemas.openxmlformats.org/officeDocument/2006/relationships/image" Target="media/image277.emf"/><Relationship Id="rId196" Type="http://schemas.openxmlformats.org/officeDocument/2006/relationships/image" Target="media/image96.emf"/><Relationship Id="rId417" Type="http://schemas.openxmlformats.org/officeDocument/2006/relationships/image" Target="media/image206.emf"/><Relationship Id="rId624" Type="http://schemas.openxmlformats.org/officeDocument/2006/relationships/oleObject" Target="embeddings/oleObject205.bin"/><Relationship Id="rId263" Type="http://schemas.openxmlformats.org/officeDocument/2006/relationships/image" Target="media/image130.emf"/><Relationship Id="rId470" Type="http://schemas.openxmlformats.org/officeDocument/2006/relationships/oleObject" Target="embeddings/oleObject154.bin"/><Relationship Id="rId58" Type="http://schemas.openxmlformats.org/officeDocument/2006/relationships/image" Target="media/image27.emf"/><Relationship Id="rId123" Type="http://schemas.openxmlformats.org/officeDocument/2006/relationships/image" Target="media/image59.emf"/><Relationship Id="rId330" Type="http://schemas.openxmlformats.org/officeDocument/2006/relationships/oleObject" Target="embeddings/oleObject107.bin"/><Relationship Id="rId568" Type="http://schemas.openxmlformats.org/officeDocument/2006/relationships/image" Target="media/image282.emf"/><Relationship Id="rId428" Type="http://schemas.openxmlformats.org/officeDocument/2006/relationships/oleObject" Target="embeddings/oleObject140.bin"/><Relationship Id="rId635" Type="http://schemas.openxmlformats.org/officeDocument/2006/relationships/image" Target="media/image316.emf"/><Relationship Id="rId274" Type="http://schemas.openxmlformats.org/officeDocument/2006/relationships/image" Target="media/image135.emf"/><Relationship Id="rId481" Type="http://schemas.openxmlformats.org/officeDocument/2006/relationships/image" Target="media/image2380.emf"/><Relationship Id="rId69" Type="http://schemas.openxmlformats.org/officeDocument/2006/relationships/oleObject" Target="embeddings/oleObject20.bin"/><Relationship Id="rId134" Type="http://schemas.openxmlformats.org/officeDocument/2006/relationships/oleObject" Target="embeddings/oleObject42.bin"/><Relationship Id="rId579" Type="http://schemas.openxmlformats.org/officeDocument/2006/relationships/image" Target="media/image287.emf"/><Relationship Id="rId341" Type="http://schemas.openxmlformats.org/officeDocument/2006/relationships/image" Target="media/image169.emf"/><Relationship Id="rId439" Type="http://schemas.openxmlformats.org/officeDocument/2006/relationships/image" Target="media/image2170.emf"/><Relationship Id="rId646" Type="http://schemas.openxmlformats.org/officeDocument/2006/relationships/image" Target="media/image321.emf"/><Relationship Id="rId201" Type="http://schemas.openxmlformats.org/officeDocument/2006/relationships/image" Target="media/image98.emf"/><Relationship Id="rId285" Type="http://schemas.openxmlformats.org/officeDocument/2006/relationships/image" Target="media/image140.emf"/><Relationship Id="rId506" Type="http://schemas.openxmlformats.org/officeDocument/2006/relationships/oleObject" Target="embeddings/oleObject166.bin"/><Relationship Id="rId492" Type="http://schemas.openxmlformats.org/officeDocument/2006/relationships/oleObject" Target="embeddings/oleObject161.bin"/><Relationship Id="rId145" Type="http://schemas.openxmlformats.org/officeDocument/2006/relationships/image" Target="media/image700.emf"/><Relationship Id="rId352" Type="http://schemas.openxmlformats.org/officeDocument/2006/relationships/image" Target="media/image174.emf"/><Relationship Id="rId212" Type="http://schemas.openxmlformats.org/officeDocument/2006/relationships/oleObject" Target="embeddings/oleObject67.bin"/><Relationship Id="rId657" Type="http://schemas.openxmlformats.org/officeDocument/2006/relationships/image" Target="media/image326.emf"/><Relationship Id="rId49" Type="http://schemas.openxmlformats.org/officeDocument/2006/relationships/image" Target="media/image2210.emf"/><Relationship Id="rId114" Type="http://schemas.openxmlformats.org/officeDocument/2006/relationships/oleObject" Target="embeddings/oleObject35.bin"/><Relationship Id="rId296" Type="http://schemas.openxmlformats.org/officeDocument/2006/relationships/oleObject" Target="embeddings/oleObject96.bin"/><Relationship Id="rId461" Type="http://schemas.openxmlformats.org/officeDocument/2006/relationships/image" Target="media/image229.emf"/><Relationship Id="rId517" Type="http://schemas.openxmlformats.org/officeDocument/2006/relationships/image" Target="media/image2560.emf"/><Relationship Id="rId559" Type="http://schemas.openxmlformats.org/officeDocument/2006/relationships/image" Target="media/image2770.emf"/><Relationship Id="rId60" Type="http://schemas.openxmlformats.org/officeDocument/2006/relationships/oleObject" Target="embeddings/oleObject17.bin"/><Relationship Id="rId156" Type="http://schemas.openxmlformats.org/officeDocument/2006/relationships/oleObject" Target="embeddings/oleObject49.bin"/><Relationship Id="rId198" Type="http://schemas.openxmlformats.org/officeDocument/2006/relationships/oleObject" Target="embeddings/oleObject63.bin"/><Relationship Id="rId321" Type="http://schemas.openxmlformats.org/officeDocument/2006/relationships/image" Target="media/image158.emf"/><Relationship Id="rId363" Type="http://schemas.openxmlformats.org/officeDocument/2006/relationships/image" Target="media/image179.emf"/><Relationship Id="rId419" Type="http://schemas.openxmlformats.org/officeDocument/2006/relationships/image" Target="media/image208.emf"/><Relationship Id="rId570" Type="http://schemas.openxmlformats.org/officeDocument/2006/relationships/oleObject" Target="embeddings/oleObject187.bin"/><Relationship Id="rId626" Type="http://schemas.openxmlformats.org/officeDocument/2006/relationships/oleObject" Target="embeddings/oleObject206.bin"/><Relationship Id="rId223" Type="http://schemas.openxmlformats.org/officeDocument/2006/relationships/image" Target="media/image1090.emf"/><Relationship Id="rId430" Type="http://schemas.openxmlformats.org/officeDocument/2006/relationships/image" Target="media/image213.emf"/><Relationship Id="rId668" Type="http://schemas.openxmlformats.org/officeDocument/2006/relationships/oleObject" Target="embeddings/oleObject220.bin"/><Relationship Id="rId18" Type="http://schemas.openxmlformats.org/officeDocument/2006/relationships/oleObject" Target="embeddings/oleObject3.bin"/><Relationship Id="rId265" Type="http://schemas.openxmlformats.org/officeDocument/2006/relationships/image" Target="media/image1300.emf"/><Relationship Id="rId472" Type="http://schemas.openxmlformats.org/officeDocument/2006/relationships/image" Target="media/image234.emf"/><Relationship Id="rId528" Type="http://schemas.openxmlformats.org/officeDocument/2006/relationships/oleObject" Target="embeddings/oleObject173.bin"/><Relationship Id="rId125" Type="http://schemas.openxmlformats.org/officeDocument/2006/relationships/image" Target="media/image61.emf"/><Relationship Id="rId167" Type="http://schemas.openxmlformats.org/officeDocument/2006/relationships/image" Target="media/image82.emf"/><Relationship Id="rId332" Type="http://schemas.openxmlformats.org/officeDocument/2006/relationships/oleObject" Target="embeddings/oleObject108.bin"/><Relationship Id="rId374" Type="http://schemas.openxmlformats.org/officeDocument/2006/relationships/oleObject" Target="embeddings/oleObject122.bin"/><Relationship Id="rId581" Type="http://schemas.openxmlformats.org/officeDocument/2006/relationships/image" Target="media/image289.emf"/><Relationship Id="rId71" Type="http://schemas.openxmlformats.org/officeDocument/2006/relationships/image" Target="media/image34.emf"/><Relationship Id="rId234" Type="http://schemas.openxmlformats.org/officeDocument/2006/relationships/oleObject" Target="embeddings/oleObject75.bin"/><Relationship Id="rId637" Type="http://schemas.openxmlformats.org/officeDocument/2006/relationships/image" Target="media/image3160.emf"/><Relationship Id="rId679" Type="http://schemas.openxmlformats.org/officeDocument/2006/relationships/image" Target="media/image3370.emf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76" Type="http://schemas.openxmlformats.org/officeDocument/2006/relationships/oleObject" Target="embeddings/oleObject89.bin"/><Relationship Id="rId441" Type="http://schemas.openxmlformats.org/officeDocument/2006/relationships/image" Target="media/image218.emf"/><Relationship Id="rId483" Type="http://schemas.openxmlformats.org/officeDocument/2006/relationships/image" Target="media/image239.emf"/><Relationship Id="rId539" Type="http://schemas.openxmlformats.org/officeDocument/2006/relationships/image" Target="media/image268.emf"/><Relationship Id="rId690" Type="http://schemas.openxmlformats.org/officeDocument/2006/relationships/theme" Target="theme/theme1.xml"/><Relationship Id="rId40" Type="http://schemas.openxmlformats.org/officeDocument/2006/relationships/image" Target="media/image18.emf"/><Relationship Id="rId136" Type="http://schemas.openxmlformats.org/officeDocument/2006/relationships/image" Target="media/image66.emf"/><Relationship Id="rId178" Type="http://schemas.openxmlformats.org/officeDocument/2006/relationships/image" Target="media/image87.emf"/><Relationship Id="rId301" Type="http://schemas.openxmlformats.org/officeDocument/2006/relationships/image" Target="media/image1480.emf"/><Relationship Id="rId343" Type="http://schemas.openxmlformats.org/officeDocument/2006/relationships/image" Target="media/image1690.emf"/><Relationship Id="rId550" Type="http://schemas.openxmlformats.org/officeDocument/2006/relationships/image" Target="media/image273.emf"/><Relationship Id="rId82" Type="http://schemas.openxmlformats.org/officeDocument/2006/relationships/image" Target="media/image39.emf"/><Relationship Id="rId203" Type="http://schemas.openxmlformats.org/officeDocument/2006/relationships/image" Target="media/image100.emf"/><Relationship Id="rId385" Type="http://schemas.openxmlformats.org/officeDocument/2006/relationships/image" Target="media/image1900.emf"/><Relationship Id="rId592" Type="http://schemas.openxmlformats.org/officeDocument/2006/relationships/image" Target="media/image294.emf"/><Relationship Id="rId606" Type="http://schemas.openxmlformats.org/officeDocument/2006/relationships/oleObject" Target="embeddings/oleObject199.bin"/><Relationship Id="rId648" Type="http://schemas.openxmlformats.org/officeDocument/2006/relationships/oleObject" Target="embeddings/oleObject213.bin"/><Relationship Id="rId245" Type="http://schemas.openxmlformats.org/officeDocument/2006/relationships/image" Target="media/image121.emf"/><Relationship Id="rId287" Type="http://schemas.openxmlformats.org/officeDocument/2006/relationships/image" Target="media/image142.emf"/><Relationship Id="rId410" Type="http://schemas.openxmlformats.org/officeDocument/2006/relationships/oleObject" Target="embeddings/oleObject134.bin"/><Relationship Id="rId452" Type="http://schemas.openxmlformats.org/officeDocument/2006/relationships/oleObject" Target="embeddings/oleObject148.bin"/><Relationship Id="rId494" Type="http://schemas.openxmlformats.org/officeDocument/2006/relationships/oleObject" Target="embeddings/oleObject162.bin"/><Relationship Id="rId508" Type="http://schemas.openxmlformats.org/officeDocument/2006/relationships/image" Target="media/image252.emf"/><Relationship Id="rId105" Type="http://schemas.openxmlformats.org/officeDocument/2006/relationships/oleObject" Target="embeddings/oleObject32.bin"/><Relationship Id="rId147" Type="http://schemas.openxmlformats.org/officeDocument/2006/relationships/image" Target="media/image71.emf"/><Relationship Id="rId312" Type="http://schemas.openxmlformats.org/officeDocument/2006/relationships/oleObject" Target="embeddings/oleObject101.bin"/><Relationship Id="rId354" Type="http://schemas.openxmlformats.org/officeDocument/2006/relationships/oleObject" Target="embeddings/oleObject115.bin"/><Relationship Id="rId51" Type="http://schemas.openxmlformats.org/officeDocument/2006/relationships/image" Target="media/image23.emf"/><Relationship Id="rId93" Type="http://schemas.openxmlformats.org/officeDocument/2006/relationships/oleObject" Target="embeddings/oleObject28.bin"/><Relationship Id="rId189" Type="http://schemas.openxmlformats.org/officeDocument/2006/relationships/image" Target="media/image92.emf"/><Relationship Id="rId396" Type="http://schemas.openxmlformats.org/officeDocument/2006/relationships/oleObject" Target="embeddings/oleObject129.bin"/><Relationship Id="rId561" Type="http://schemas.openxmlformats.org/officeDocument/2006/relationships/image" Target="media/image278.emf"/><Relationship Id="rId617" Type="http://schemas.openxmlformats.org/officeDocument/2006/relationships/image" Target="media/image307.emf"/><Relationship Id="rId659" Type="http://schemas.openxmlformats.org/officeDocument/2006/relationships/image" Target="media/image328.emf"/><Relationship Id="rId214" Type="http://schemas.openxmlformats.org/officeDocument/2006/relationships/oleObject" Target="embeddings/oleObject68.bin"/><Relationship Id="rId256" Type="http://schemas.openxmlformats.org/officeDocument/2006/relationships/image" Target="media/image126.emf"/><Relationship Id="rId298" Type="http://schemas.openxmlformats.org/officeDocument/2006/relationships/image" Target="media/image147.emf"/><Relationship Id="rId421" Type="http://schemas.openxmlformats.org/officeDocument/2006/relationships/image" Target="media/image2080.emf"/><Relationship Id="rId463" Type="http://schemas.openxmlformats.org/officeDocument/2006/relationships/image" Target="media/image2290.emf"/><Relationship Id="rId519" Type="http://schemas.openxmlformats.org/officeDocument/2006/relationships/image" Target="media/image257.emf"/><Relationship Id="rId670" Type="http://schemas.openxmlformats.org/officeDocument/2006/relationships/image" Target="media/image333.emf"/><Relationship Id="rId116" Type="http://schemas.openxmlformats.org/officeDocument/2006/relationships/oleObject" Target="embeddings/oleObject36.bin"/><Relationship Id="rId158" Type="http://schemas.openxmlformats.org/officeDocument/2006/relationships/oleObject" Target="embeddings/oleObject50.bin"/><Relationship Id="rId323" Type="http://schemas.openxmlformats.org/officeDocument/2006/relationships/image" Target="media/image160.emf"/><Relationship Id="rId530" Type="http://schemas.openxmlformats.org/officeDocument/2006/relationships/oleObject" Target="embeddings/oleObject174.bin"/><Relationship Id="rId20" Type="http://schemas.openxmlformats.org/officeDocument/2006/relationships/oleObject" Target="embeddings/oleObject4.bin"/><Relationship Id="rId62" Type="http://schemas.openxmlformats.org/officeDocument/2006/relationships/oleObject" Target="embeddings/oleObject18.bin"/><Relationship Id="rId365" Type="http://schemas.openxmlformats.org/officeDocument/2006/relationships/image" Target="media/image181.emf"/><Relationship Id="rId572" Type="http://schemas.openxmlformats.org/officeDocument/2006/relationships/oleObject" Target="embeddings/oleObject188.bin"/><Relationship Id="rId628" Type="http://schemas.openxmlformats.org/officeDocument/2006/relationships/image" Target="media/image312.emf"/><Relationship Id="rId225" Type="http://schemas.openxmlformats.org/officeDocument/2006/relationships/image" Target="media/image110.emf"/><Relationship Id="rId267" Type="http://schemas.openxmlformats.org/officeDocument/2006/relationships/image" Target="media/image131.emf"/><Relationship Id="rId432" Type="http://schemas.openxmlformats.org/officeDocument/2006/relationships/oleObject" Target="embeddings/oleObject141.bin"/><Relationship Id="rId474" Type="http://schemas.openxmlformats.org/officeDocument/2006/relationships/oleObject" Target="embeddings/oleObject155.bin"/><Relationship Id="rId127" Type="http://schemas.openxmlformats.org/officeDocument/2006/relationships/image" Target="media/image610.emf"/><Relationship Id="rId681" Type="http://schemas.openxmlformats.org/officeDocument/2006/relationships/image" Target="media/image338.emf"/><Relationship Id="rId31" Type="http://schemas.openxmlformats.org/officeDocument/2006/relationships/oleObject" Target="embeddings/oleObject7.bin"/><Relationship Id="rId73" Type="http://schemas.openxmlformats.org/officeDocument/2006/relationships/image" Target="media/image343.emf"/><Relationship Id="rId169" Type="http://schemas.openxmlformats.org/officeDocument/2006/relationships/image" Target="media/image820.emf"/><Relationship Id="rId334" Type="http://schemas.openxmlformats.org/officeDocument/2006/relationships/image" Target="media/image165.emf"/><Relationship Id="rId376" Type="http://schemas.openxmlformats.org/officeDocument/2006/relationships/image" Target="media/image186.emf"/><Relationship Id="rId541" Type="http://schemas.openxmlformats.org/officeDocument/2006/relationships/image" Target="media/image2680.emf"/><Relationship Id="rId583" Type="http://schemas.openxmlformats.org/officeDocument/2006/relationships/image" Target="media/image2890.emf"/><Relationship Id="rId639" Type="http://schemas.openxmlformats.org/officeDocument/2006/relationships/image" Target="media/image317.emf"/><Relationship Id="rId4" Type="http://schemas.openxmlformats.org/officeDocument/2006/relationships/settings" Target="settings.xml"/><Relationship Id="rId180" Type="http://schemas.openxmlformats.org/officeDocument/2006/relationships/oleObject" Target="embeddings/oleObject57.bin"/><Relationship Id="rId236" Type="http://schemas.openxmlformats.org/officeDocument/2006/relationships/oleObject" Target="embeddings/oleObject76.bin"/><Relationship Id="rId278" Type="http://schemas.openxmlformats.org/officeDocument/2006/relationships/oleObject" Target="embeddings/oleObject90.bin"/><Relationship Id="rId401" Type="http://schemas.openxmlformats.org/officeDocument/2006/relationships/image" Target="media/image199.emf"/><Relationship Id="rId443" Type="http://schemas.openxmlformats.org/officeDocument/2006/relationships/image" Target="media/image220.emf"/><Relationship Id="rId650" Type="http://schemas.openxmlformats.org/officeDocument/2006/relationships/oleObject" Target="embeddings/oleObject214.bin"/><Relationship Id="rId303" Type="http://schemas.openxmlformats.org/officeDocument/2006/relationships/image" Target="media/image149.emf"/><Relationship Id="rId485" Type="http://schemas.openxmlformats.org/officeDocument/2006/relationships/image" Target="media/image241.emf"/><Relationship Id="rId42" Type="http://schemas.openxmlformats.org/officeDocument/2006/relationships/image" Target="media/image20.emf"/><Relationship Id="rId84" Type="http://schemas.openxmlformats.org/officeDocument/2006/relationships/image" Target="media/image41.emf"/><Relationship Id="rId138" Type="http://schemas.openxmlformats.org/officeDocument/2006/relationships/image" Target="media/image68.emf"/><Relationship Id="rId345" Type="http://schemas.openxmlformats.org/officeDocument/2006/relationships/image" Target="media/image170.emf"/><Relationship Id="rId387" Type="http://schemas.openxmlformats.org/officeDocument/2006/relationships/image" Target="media/image191.emf"/><Relationship Id="rId510" Type="http://schemas.openxmlformats.org/officeDocument/2006/relationships/oleObject" Target="embeddings/oleObject167.bin"/><Relationship Id="rId552" Type="http://schemas.openxmlformats.org/officeDocument/2006/relationships/oleObject" Target="embeddings/oleObject181.bin"/><Relationship Id="rId594" Type="http://schemas.openxmlformats.org/officeDocument/2006/relationships/oleObject" Target="embeddings/oleObject195.bin"/><Relationship Id="rId608" Type="http://schemas.openxmlformats.org/officeDocument/2006/relationships/oleObject" Target="embeddings/oleObject200.bin"/><Relationship Id="rId191" Type="http://schemas.openxmlformats.org/officeDocument/2006/relationships/image" Target="media/image94.emf"/><Relationship Id="rId205" Type="http://schemas.openxmlformats.org/officeDocument/2006/relationships/oleObject" Target="embeddings/oleObject65.bin"/><Relationship Id="rId247" Type="http://schemas.openxmlformats.org/officeDocument/2006/relationships/image" Target="media/image1210.emf"/><Relationship Id="rId412" Type="http://schemas.openxmlformats.org/officeDocument/2006/relationships/image" Target="media/image204.emf"/><Relationship Id="rId107" Type="http://schemas.openxmlformats.org/officeDocument/2006/relationships/image" Target="media/image52.emf"/><Relationship Id="rId289" Type="http://schemas.openxmlformats.org/officeDocument/2006/relationships/image" Target="media/image1420.emf"/><Relationship Id="rId454" Type="http://schemas.openxmlformats.org/officeDocument/2006/relationships/image" Target="media/image225.emf"/><Relationship Id="rId496" Type="http://schemas.openxmlformats.org/officeDocument/2006/relationships/image" Target="media/image246.emf"/><Relationship Id="rId661" Type="http://schemas.openxmlformats.org/officeDocument/2006/relationships/image" Target="media/image3280.emf"/><Relationship Id="rId11" Type="http://schemas.openxmlformats.org/officeDocument/2006/relationships/oleObject" Target="embeddings/oleObject2.bin"/><Relationship Id="rId53" Type="http://schemas.openxmlformats.org/officeDocument/2006/relationships/image" Target="media/image25.emf"/><Relationship Id="rId149" Type="http://schemas.openxmlformats.org/officeDocument/2006/relationships/image" Target="media/image73.emf"/><Relationship Id="rId314" Type="http://schemas.openxmlformats.org/officeDocument/2006/relationships/oleObject" Target="embeddings/oleObject102.bin"/><Relationship Id="rId356" Type="http://schemas.openxmlformats.org/officeDocument/2006/relationships/oleObject" Target="embeddings/oleObject116.bin"/><Relationship Id="rId398" Type="http://schemas.openxmlformats.org/officeDocument/2006/relationships/oleObject" Target="embeddings/oleObject130.bin"/><Relationship Id="rId521" Type="http://schemas.openxmlformats.org/officeDocument/2006/relationships/image" Target="media/image259.emf"/><Relationship Id="rId563" Type="http://schemas.openxmlformats.org/officeDocument/2006/relationships/image" Target="media/image280.emf"/><Relationship Id="rId619" Type="http://schemas.openxmlformats.org/officeDocument/2006/relationships/image" Target="media/image3070.emf"/><Relationship Id="rId95" Type="http://schemas.openxmlformats.org/officeDocument/2006/relationships/image" Target="media/image46.emf"/><Relationship Id="rId160" Type="http://schemas.openxmlformats.org/officeDocument/2006/relationships/image" Target="media/image78.emf"/><Relationship Id="rId216" Type="http://schemas.openxmlformats.org/officeDocument/2006/relationships/oleObject" Target="embeddings/oleObject69.bin"/><Relationship Id="rId423" Type="http://schemas.openxmlformats.org/officeDocument/2006/relationships/image" Target="media/image209.emf"/><Relationship Id="rId258" Type="http://schemas.openxmlformats.org/officeDocument/2006/relationships/oleObject" Target="embeddings/oleObject83.bin"/><Relationship Id="rId465" Type="http://schemas.openxmlformats.org/officeDocument/2006/relationships/image" Target="media/image230.emf"/><Relationship Id="rId630" Type="http://schemas.openxmlformats.org/officeDocument/2006/relationships/oleObject" Target="embeddings/oleObject207.bin"/><Relationship Id="rId672" Type="http://schemas.openxmlformats.org/officeDocument/2006/relationships/oleObject" Target="embeddings/oleObject221.bin"/><Relationship Id="rId22" Type="http://schemas.openxmlformats.org/officeDocument/2006/relationships/image" Target="media/image9.emf"/><Relationship Id="rId64" Type="http://schemas.openxmlformats.org/officeDocument/2006/relationships/image" Target="media/image30.emf"/><Relationship Id="rId118" Type="http://schemas.openxmlformats.org/officeDocument/2006/relationships/image" Target="media/image57.emf"/><Relationship Id="rId325" Type="http://schemas.openxmlformats.org/officeDocument/2006/relationships/image" Target="media/image1600.emf"/><Relationship Id="rId367" Type="http://schemas.openxmlformats.org/officeDocument/2006/relationships/image" Target="media/image1810.emf"/><Relationship Id="rId532" Type="http://schemas.openxmlformats.org/officeDocument/2006/relationships/image" Target="media/image264.emf"/><Relationship Id="rId574" Type="http://schemas.openxmlformats.org/officeDocument/2006/relationships/image" Target="media/image285.emf"/><Relationship Id="rId171" Type="http://schemas.openxmlformats.org/officeDocument/2006/relationships/image" Target="media/image83.emf"/><Relationship Id="rId227" Type="http://schemas.openxmlformats.org/officeDocument/2006/relationships/image" Target="media/image112.emf"/><Relationship Id="rId269" Type="http://schemas.openxmlformats.org/officeDocument/2006/relationships/image" Target="media/image133.emf"/><Relationship Id="rId434" Type="http://schemas.openxmlformats.org/officeDocument/2006/relationships/oleObject" Target="embeddings/oleObject142.bin"/><Relationship Id="rId476" Type="http://schemas.openxmlformats.org/officeDocument/2006/relationships/oleObject" Target="embeddings/oleObject156.bin"/><Relationship Id="rId641" Type="http://schemas.openxmlformats.org/officeDocument/2006/relationships/image" Target="media/image319.emf"/><Relationship Id="rId683" Type="http://schemas.openxmlformats.org/officeDocument/2006/relationships/image" Target="media/image340.emf"/><Relationship Id="rId33" Type="http://schemas.openxmlformats.org/officeDocument/2006/relationships/oleObject" Target="embeddings/oleObject8.bin"/><Relationship Id="rId129" Type="http://schemas.openxmlformats.org/officeDocument/2006/relationships/image" Target="media/image62.emf"/><Relationship Id="rId280" Type="http://schemas.openxmlformats.org/officeDocument/2006/relationships/image" Target="media/image138.emf"/><Relationship Id="rId336" Type="http://schemas.openxmlformats.org/officeDocument/2006/relationships/oleObject" Target="embeddings/oleObject109.bin"/><Relationship Id="rId501" Type="http://schemas.openxmlformats.org/officeDocument/2006/relationships/image" Target="media/image248.emf"/><Relationship Id="rId543" Type="http://schemas.openxmlformats.org/officeDocument/2006/relationships/image" Target="media/image269.emf"/><Relationship Id="rId75" Type="http://schemas.openxmlformats.org/officeDocument/2006/relationships/image" Target="media/image35.emf"/><Relationship Id="rId140" Type="http://schemas.openxmlformats.org/officeDocument/2006/relationships/image" Target="media/image680.emf"/><Relationship Id="rId182" Type="http://schemas.openxmlformats.org/officeDocument/2006/relationships/oleObject" Target="embeddings/oleObject58.bin"/><Relationship Id="rId378" Type="http://schemas.openxmlformats.org/officeDocument/2006/relationships/oleObject" Target="embeddings/oleObject123.bin"/><Relationship Id="rId403" Type="http://schemas.openxmlformats.org/officeDocument/2006/relationships/image" Target="media/image1990.emf"/><Relationship Id="rId585" Type="http://schemas.openxmlformats.org/officeDocument/2006/relationships/image" Target="media/image290.emf"/><Relationship Id="rId6" Type="http://schemas.openxmlformats.org/officeDocument/2006/relationships/footnotes" Target="footnotes.xml"/><Relationship Id="rId238" Type="http://schemas.openxmlformats.org/officeDocument/2006/relationships/image" Target="media/image117.emf"/><Relationship Id="rId445" Type="http://schemas.openxmlformats.org/officeDocument/2006/relationships/image" Target="media/image2200.emf"/><Relationship Id="rId487" Type="http://schemas.openxmlformats.org/officeDocument/2006/relationships/image" Target="media/image2410.emf"/><Relationship Id="rId610" Type="http://schemas.openxmlformats.org/officeDocument/2006/relationships/image" Target="media/image303.emf"/><Relationship Id="rId652" Type="http://schemas.openxmlformats.org/officeDocument/2006/relationships/image" Target="media/image324.emf"/><Relationship Id="rId291" Type="http://schemas.openxmlformats.org/officeDocument/2006/relationships/image" Target="media/image143.emf"/><Relationship Id="rId305" Type="http://schemas.openxmlformats.org/officeDocument/2006/relationships/image" Target="media/image151.emf"/><Relationship Id="rId347" Type="http://schemas.openxmlformats.org/officeDocument/2006/relationships/image" Target="media/image172.emf"/><Relationship Id="rId512" Type="http://schemas.openxmlformats.org/officeDocument/2006/relationships/oleObject" Target="embeddings/oleObject168.bin"/><Relationship Id="rId44" Type="http://schemas.openxmlformats.org/officeDocument/2006/relationships/image" Target="media/image2010.emf"/><Relationship Id="rId86" Type="http://schemas.openxmlformats.org/officeDocument/2006/relationships/image" Target="media/image410.emf"/><Relationship Id="rId151" Type="http://schemas.openxmlformats.org/officeDocument/2006/relationships/image" Target="media/image730.emf"/><Relationship Id="rId389" Type="http://schemas.openxmlformats.org/officeDocument/2006/relationships/image" Target="media/image193.emf"/><Relationship Id="rId554" Type="http://schemas.openxmlformats.org/officeDocument/2006/relationships/oleObject" Target="embeddings/oleObject182.bin"/><Relationship Id="rId596" Type="http://schemas.openxmlformats.org/officeDocument/2006/relationships/oleObject" Target="embeddings/oleObject196.bin"/><Relationship Id="rId193" Type="http://schemas.openxmlformats.org/officeDocument/2006/relationships/image" Target="media/image940.emf"/><Relationship Id="rId207" Type="http://schemas.openxmlformats.org/officeDocument/2006/relationships/oleObject" Target="embeddings/oleObject66.bin"/><Relationship Id="rId249" Type="http://schemas.openxmlformats.org/officeDocument/2006/relationships/image" Target="media/image122.emf"/><Relationship Id="rId414" Type="http://schemas.openxmlformats.org/officeDocument/2006/relationships/oleObject" Target="embeddings/oleObject135.bin"/><Relationship Id="rId456" Type="http://schemas.openxmlformats.org/officeDocument/2006/relationships/oleObject" Target="embeddings/oleObject149.bin"/><Relationship Id="rId498" Type="http://schemas.openxmlformats.org/officeDocument/2006/relationships/oleObject" Target="embeddings/oleObject163.bin"/><Relationship Id="rId621" Type="http://schemas.openxmlformats.org/officeDocument/2006/relationships/image" Target="media/image308.emf"/><Relationship Id="rId663" Type="http://schemas.openxmlformats.org/officeDocument/2006/relationships/image" Target="media/image329.emf"/><Relationship Id="rId13" Type="http://schemas.openxmlformats.org/officeDocument/2006/relationships/image" Target="media/image3.emf"/><Relationship Id="rId109" Type="http://schemas.openxmlformats.org/officeDocument/2006/relationships/image" Target="media/image520.emf"/><Relationship Id="rId260" Type="http://schemas.openxmlformats.org/officeDocument/2006/relationships/oleObject" Target="embeddings/oleObject84.bin"/><Relationship Id="rId316" Type="http://schemas.openxmlformats.org/officeDocument/2006/relationships/image" Target="media/image156.emf"/><Relationship Id="rId523" Type="http://schemas.openxmlformats.org/officeDocument/2006/relationships/image" Target="media/image2590.emf"/><Relationship Id="rId55" Type="http://schemas.openxmlformats.org/officeDocument/2006/relationships/image" Target="media/image2510.emf"/><Relationship Id="rId97" Type="http://schemas.openxmlformats.org/officeDocument/2006/relationships/oleObject" Target="embeddings/oleObject29.bin"/><Relationship Id="rId120" Type="http://schemas.openxmlformats.org/officeDocument/2006/relationships/oleObject" Target="embeddings/oleObject37.bin"/><Relationship Id="rId358" Type="http://schemas.openxmlformats.org/officeDocument/2006/relationships/image" Target="media/image177.emf"/><Relationship Id="rId565" Type="http://schemas.openxmlformats.org/officeDocument/2006/relationships/image" Target="media/image2800.emf"/><Relationship Id="rId162" Type="http://schemas.openxmlformats.org/officeDocument/2006/relationships/oleObject" Target="embeddings/oleObject51.bin"/><Relationship Id="rId218" Type="http://schemas.openxmlformats.org/officeDocument/2006/relationships/oleObject" Target="embeddings/oleObject70.bin"/><Relationship Id="rId425" Type="http://schemas.openxmlformats.org/officeDocument/2006/relationships/image" Target="media/image211.emf"/><Relationship Id="rId467" Type="http://schemas.openxmlformats.org/officeDocument/2006/relationships/image" Target="media/image232.emf"/><Relationship Id="rId632" Type="http://schemas.openxmlformats.org/officeDocument/2006/relationships/oleObject" Target="embeddings/oleObject208.bin"/><Relationship Id="rId271" Type="http://schemas.openxmlformats.org/officeDocument/2006/relationships/image" Target="media/image1330.emf"/><Relationship Id="rId674" Type="http://schemas.openxmlformats.org/officeDocument/2006/relationships/oleObject" Target="embeddings/oleObject222.bin"/><Relationship Id="rId24" Type="http://schemas.openxmlformats.org/officeDocument/2006/relationships/oleObject" Target="embeddings/oleObject5.bin"/><Relationship Id="rId66" Type="http://schemas.openxmlformats.org/officeDocument/2006/relationships/image" Target="media/image32.emf"/><Relationship Id="rId131" Type="http://schemas.openxmlformats.org/officeDocument/2006/relationships/image" Target="media/image64.emf"/><Relationship Id="rId327" Type="http://schemas.openxmlformats.org/officeDocument/2006/relationships/image" Target="media/image161.emf"/><Relationship Id="rId369" Type="http://schemas.openxmlformats.org/officeDocument/2006/relationships/image" Target="media/image182.emf"/><Relationship Id="rId534" Type="http://schemas.openxmlformats.org/officeDocument/2006/relationships/oleObject" Target="embeddings/oleObject175.bin"/><Relationship Id="rId576" Type="http://schemas.openxmlformats.org/officeDocument/2006/relationships/oleObject" Target="embeddings/oleObject189.bin"/><Relationship Id="rId173" Type="http://schemas.openxmlformats.org/officeDocument/2006/relationships/image" Target="media/image85.emf"/><Relationship Id="rId229" Type="http://schemas.openxmlformats.org/officeDocument/2006/relationships/image" Target="media/image1120.emf"/><Relationship Id="rId380" Type="http://schemas.openxmlformats.org/officeDocument/2006/relationships/oleObject" Target="embeddings/oleObject124.bin"/><Relationship Id="rId436" Type="http://schemas.openxmlformats.org/officeDocument/2006/relationships/image" Target="media/image216.emf"/><Relationship Id="rId601" Type="http://schemas.openxmlformats.org/officeDocument/2006/relationships/image" Target="media/image2980.emf"/><Relationship Id="rId643" Type="http://schemas.openxmlformats.org/officeDocument/2006/relationships/image" Target="media/image3190.emf"/><Relationship Id="rId240" Type="http://schemas.openxmlformats.org/officeDocument/2006/relationships/oleObject" Target="embeddings/oleObject77.bin"/><Relationship Id="rId478" Type="http://schemas.openxmlformats.org/officeDocument/2006/relationships/image" Target="media/image237.emf"/><Relationship Id="rId685" Type="http://schemas.openxmlformats.org/officeDocument/2006/relationships/image" Target="media/image3400.emf"/><Relationship Id="rId35" Type="http://schemas.openxmlformats.org/officeDocument/2006/relationships/image" Target="media/image16.emf"/><Relationship Id="rId77" Type="http://schemas.openxmlformats.org/officeDocument/2006/relationships/image" Target="media/image37.emf"/><Relationship Id="rId100" Type="http://schemas.openxmlformats.org/officeDocument/2006/relationships/image" Target="media/image48.emf"/><Relationship Id="rId282" Type="http://schemas.openxmlformats.org/officeDocument/2006/relationships/oleObject" Target="embeddings/oleObject91.bin"/><Relationship Id="rId338" Type="http://schemas.openxmlformats.org/officeDocument/2006/relationships/oleObject" Target="embeddings/oleObject110.bin"/><Relationship Id="rId503" Type="http://schemas.openxmlformats.org/officeDocument/2006/relationships/image" Target="media/image250.emf"/><Relationship Id="rId545" Type="http://schemas.openxmlformats.org/officeDocument/2006/relationships/image" Target="media/image271.emf"/><Relationship Id="rId587" Type="http://schemas.openxmlformats.org/officeDocument/2006/relationships/image" Target="media/image292.emf"/><Relationship Id="rId8" Type="http://schemas.openxmlformats.org/officeDocument/2006/relationships/image" Target="media/image1.emf"/><Relationship Id="rId142" Type="http://schemas.openxmlformats.org/officeDocument/2006/relationships/image" Target="media/image69.emf"/><Relationship Id="rId184" Type="http://schemas.openxmlformats.org/officeDocument/2006/relationships/image" Target="media/image90.emf"/><Relationship Id="rId391" Type="http://schemas.openxmlformats.org/officeDocument/2006/relationships/image" Target="media/image1930.emf"/><Relationship Id="rId405" Type="http://schemas.openxmlformats.org/officeDocument/2006/relationships/image" Target="media/image200.emf"/><Relationship Id="rId447" Type="http://schemas.openxmlformats.org/officeDocument/2006/relationships/image" Target="media/image221.emf"/><Relationship Id="rId612" Type="http://schemas.openxmlformats.org/officeDocument/2006/relationships/oleObject" Target="embeddings/oleObject201.bin"/><Relationship Id="rId251" Type="http://schemas.openxmlformats.org/officeDocument/2006/relationships/image" Target="media/image124.emf"/><Relationship Id="rId489" Type="http://schemas.openxmlformats.org/officeDocument/2006/relationships/image" Target="media/image242.emf"/><Relationship Id="rId654" Type="http://schemas.openxmlformats.org/officeDocument/2006/relationships/oleObject" Target="embeddings/oleObject215.bin"/><Relationship Id="rId46" Type="http://schemas.openxmlformats.org/officeDocument/2006/relationships/image" Target="media/image21.emf"/><Relationship Id="rId293" Type="http://schemas.openxmlformats.org/officeDocument/2006/relationships/image" Target="media/image145.emf"/><Relationship Id="rId307" Type="http://schemas.openxmlformats.org/officeDocument/2006/relationships/image" Target="media/image1510.emf"/><Relationship Id="rId349" Type="http://schemas.openxmlformats.org/officeDocument/2006/relationships/image" Target="media/image1720.emf"/><Relationship Id="rId514" Type="http://schemas.openxmlformats.org/officeDocument/2006/relationships/image" Target="media/image255.emf"/><Relationship Id="rId556" Type="http://schemas.openxmlformats.org/officeDocument/2006/relationships/image" Target="media/image276.emf"/><Relationship Id="rId88" Type="http://schemas.openxmlformats.org/officeDocument/2006/relationships/image" Target="media/image42.emf"/><Relationship Id="rId111" Type="http://schemas.openxmlformats.org/officeDocument/2006/relationships/image" Target="media/image53.emf"/><Relationship Id="rId153" Type="http://schemas.openxmlformats.org/officeDocument/2006/relationships/image" Target="media/image74.emf"/><Relationship Id="rId195" Type="http://schemas.openxmlformats.org/officeDocument/2006/relationships/image" Target="media/image95.emf"/><Relationship Id="rId209" Type="http://schemas.openxmlformats.org/officeDocument/2006/relationships/image" Target="media/image103.emf"/><Relationship Id="rId360" Type="http://schemas.openxmlformats.org/officeDocument/2006/relationships/oleObject" Target="embeddings/oleObject117.bin"/><Relationship Id="rId416" Type="http://schemas.openxmlformats.org/officeDocument/2006/relationships/oleObject" Target="embeddings/oleObject136.bin"/><Relationship Id="rId598" Type="http://schemas.openxmlformats.org/officeDocument/2006/relationships/image" Target="media/image297.emf"/><Relationship Id="rId220" Type="http://schemas.openxmlformats.org/officeDocument/2006/relationships/image" Target="media/image108.emf"/><Relationship Id="rId458" Type="http://schemas.openxmlformats.org/officeDocument/2006/relationships/oleObject" Target="embeddings/oleObject150.bin"/><Relationship Id="rId623" Type="http://schemas.openxmlformats.org/officeDocument/2006/relationships/image" Target="media/image310.emf"/><Relationship Id="rId665" Type="http://schemas.openxmlformats.org/officeDocument/2006/relationships/image" Target="media/image331.emf"/><Relationship Id="rId15" Type="http://schemas.openxmlformats.org/officeDocument/2006/relationships/image" Target="media/image5.emf"/><Relationship Id="rId57" Type="http://schemas.openxmlformats.org/officeDocument/2006/relationships/image" Target="media/image26.emf"/><Relationship Id="rId262" Type="http://schemas.openxmlformats.org/officeDocument/2006/relationships/image" Target="media/image129.emf"/><Relationship Id="rId318" Type="http://schemas.openxmlformats.org/officeDocument/2006/relationships/oleObject" Target="embeddings/oleObject103.bin"/><Relationship Id="rId525" Type="http://schemas.openxmlformats.org/officeDocument/2006/relationships/image" Target="media/image260.emf"/><Relationship Id="rId567" Type="http://schemas.openxmlformats.org/officeDocument/2006/relationships/image" Target="media/image281.emf"/><Relationship Id="rId99" Type="http://schemas.openxmlformats.org/officeDocument/2006/relationships/oleObject" Target="embeddings/oleObject30.bin"/><Relationship Id="rId122" Type="http://schemas.openxmlformats.org/officeDocument/2006/relationships/oleObject" Target="embeddings/oleObject38.bin"/><Relationship Id="rId164" Type="http://schemas.openxmlformats.org/officeDocument/2006/relationships/oleObject" Target="embeddings/oleObject52.bin"/><Relationship Id="rId371" Type="http://schemas.openxmlformats.org/officeDocument/2006/relationships/image" Target="media/image184.emf"/><Relationship Id="rId427" Type="http://schemas.openxmlformats.org/officeDocument/2006/relationships/image" Target="media/image2110.emf"/><Relationship Id="rId469" Type="http://schemas.openxmlformats.org/officeDocument/2006/relationships/image" Target="media/image2320.emf"/><Relationship Id="rId634" Type="http://schemas.openxmlformats.org/officeDocument/2006/relationships/image" Target="media/image315.emf"/><Relationship Id="rId676" Type="http://schemas.openxmlformats.org/officeDocument/2006/relationships/image" Target="media/image336.emf"/><Relationship Id="rId26" Type="http://schemas.openxmlformats.org/officeDocument/2006/relationships/oleObject" Target="embeddings/oleObject6.bin"/><Relationship Id="rId231" Type="http://schemas.openxmlformats.org/officeDocument/2006/relationships/image" Target="media/image113.emf"/><Relationship Id="rId273" Type="http://schemas.openxmlformats.org/officeDocument/2006/relationships/image" Target="media/image134.emf"/><Relationship Id="rId329" Type="http://schemas.openxmlformats.org/officeDocument/2006/relationships/image" Target="media/image163.emf"/><Relationship Id="rId480" Type="http://schemas.openxmlformats.org/officeDocument/2006/relationships/oleObject" Target="embeddings/oleObject157.bin"/><Relationship Id="rId536" Type="http://schemas.openxmlformats.org/officeDocument/2006/relationships/oleObject" Target="embeddings/oleObject176.bin"/><Relationship Id="rId68" Type="http://schemas.openxmlformats.org/officeDocument/2006/relationships/image" Target="media/image3210.emf"/><Relationship Id="rId133" Type="http://schemas.openxmlformats.org/officeDocument/2006/relationships/image" Target="media/image640.emf"/><Relationship Id="rId175" Type="http://schemas.openxmlformats.org/officeDocument/2006/relationships/image" Target="media/image850.emf"/><Relationship Id="rId340" Type="http://schemas.openxmlformats.org/officeDocument/2006/relationships/image" Target="media/image168.emf"/><Relationship Id="rId578" Type="http://schemas.openxmlformats.org/officeDocument/2006/relationships/oleObject" Target="embeddings/oleObject190.bin"/><Relationship Id="rId200" Type="http://schemas.openxmlformats.org/officeDocument/2006/relationships/oleObject" Target="embeddings/oleObject64.bin"/><Relationship Id="rId382" Type="http://schemas.openxmlformats.org/officeDocument/2006/relationships/image" Target="media/image189.emf"/><Relationship Id="rId438" Type="http://schemas.openxmlformats.org/officeDocument/2006/relationships/oleObject" Target="embeddings/oleObject143.bin"/><Relationship Id="rId603" Type="http://schemas.openxmlformats.org/officeDocument/2006/relationships/image" Target="media/image299.emf"/><Relationship Id="rId645" Type="http://schemas.openxmlformats.org/officeDocument/2006/relationships/image" Target="media/image320.emf"/><Relationship Id="rId687" Type="http://schemas.openxmlformats.org/officeDocument/2006/relationships/image" Target="media/image341.emf"/><Relationship Id="rId242" Type="http://schemas.openxmlformats.org/officeDocument/2006/relationships/oleObject" Target="embeddings/oleObject78.bin"/><Relationship Id="rId284" Type="http://schemas.openxmlformats.org/officeDocument/2006/relationships/oleObject" Target="embeddings/oleObject92.bin"/><Relationship Id="rId491" Type="http://schemas.openxmlformats.org/officeDocument/2006/relationships/image" Target="media/image244.emf"/><Relationship Id="rId505" Type="http://schemas.openxmlformats.org/officeDocument/2006/relationships/image" Target="media/image2500.emf"/><Relationship Id="rId37" Type="http://schemas.openxmlformats.org/officeDocument/2006/relationships/image" Target="media/image1610.emf"/><Relationship Id="rId79" Type="http://schemas.openxmlformats.org/officeDocument/2006/relationships/image" Target="media/image370.emf"/><Relationship Id="rId102" Type="http://schemas.openxmlformats.org/officeDocument/2006/relationships/image" Target="media/image50.e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10.emf"/><Relationship Id="rId589" Type="http://schemas.openxmlformats.org/officeDocument/2006/relationships/image" Target="media/image2920.emf"/><Relationship Id="rId90" Type="http://schemas.openxmlformats.org/officeDocument/2006/relationships/image" Target="media/image44.emf"/><Relationship Id="rId186" Type="http://schemas.openxmlformats.org/officeDocument/2006/relationships/oleObject" Target="embeddings/oleObject59.bin"/><Relationship Id="rId351" Type="http://schemas.openxmlformats.org/officeDocument/2006/relationships/image" Target="media/image173.emf"/><Relationship Id="rId393" Type="http://schemas.openxmlformats.org/officeDocument/2006/relationships/image" Target="media/image194.emf"/><Relationship Id="rId407" Type="http://schemas.openxmlformats.org/officeDocument/2006/relationships/image" Target="media/image202.emf"/><Relationship Id="rId449" Type="http://schemas.openxmlformats.org/officeDocument/2006/relationships/image" Target="media/image223.emf"/><Relationship Id="rId614" Type="http://schemas.openxmlformats.org/officeDocument/2006/relationships/oleObject" Target="embeddings/oleObject202.bin"/><Relationship Id="rId656" Type="http://schemas.openxmlformats.org/officeDocument/2006/relationships/oleObject" Target="embeddings/oleObject216.bin"/><Relationship Id="rId211" Type="http://schemas.openxmlformats.org/officeDocument/2006/relationships/image" Target="media/image105.emf"/><Relationship Id="rId253" Type="http://schemas.openxmlformats.org/officeDocument/2006/relationships/image" Target="media/image1240.emf"/><Relationship Id="rId295" Type="http://schemas.openxmlformats.org/officeDocument/2006/relationships/image" Target="media/image1450.emf"/><Relationship Id="rId309" Type="http://schemas.openxmlformats.org/officeDocument/2006/relationships/image" Target="media/image152.emf"/><Relationship Id="rId460" Type="http://schemas.openxmlformats.org/officeDocument/2006/relationships/image" Target="media/image228.emf"/><Relationship Id="rId516" Type="http://schemas.openxmlformats.org/officeDocument/2006/relationships/oleObject" Target="embeddings/oleObject169.bin"/><Relationship Id="rId48" Type="http://schemas.openxmlformats.org/officeDocument/2006/relationships/oleObject" Target="embeddings/oleObject13.bin"/><Relationship Id="rId113" Type="http://schemas.openxmlformats.org/officeDocument/2006/relationships/image" Target="media/image55.emf"/><Relationship Id="rId320" Type="http://schemas.openxmlformats.org/officeDocument/2006/relationships/oleObject" Target="embeddings/oleObject104.bin"/><Relationship Id="rId558" Type="http://schemas.openxmlformats.org/officeDocument/2006/relationships/oleObject" Target="embeddings/oleObject183.bin"/><Relationship Id="rId155" Type="http://schemas.openxmlformats.org/officeDocument/2006/relationships/image" Target="media/image76.emf"/><Relationship Id="rId197" Type="http://schemas.openxmlformats.org/officeDocument/2006/relationships/image" Target="media/image97.emf"/><Relationship Id="rId362" Type="http://schemas.openxmlformats.org/officeDocument/2006/relationships/oleObject" Target="embeddings/oleObject118.bin"/><Relationship Id="rId418" Type="http://schemas.openxmlformats.org/officeDocument/2006/relationships/image" Target="media/image207.emf"/><Relationship Id="rId625" Type="http://schemas.openxmlformats.org/officeDocument/2006/relationships/image" Target="media/image3100.emf"/><Relationship Id="rId222" Type="http://schemas.openxmlformats.org/officeDocument/2006/relationships/oleObject" Target="embeddings/oleObject71.bin"/><Relationship Id="rId264" Type="http://schemas.openxmlformats.org/officeDocument/2006/relationships/oleObject" Target="embeddings/oleObject85.bin"/><Relationship Id="rId471" Type="http://schemas.openxmlformats.org/officeDocument/2006/relationships/image" Target="media/image233.emf"/><Relationship Id="rId667" Type="http://schemas.openxmlformats.org/officeDocument/2006/relationships/image" Target="media/image3310.emf"/><Relationship Id="rId17" Type="http://schemas.openxmlformats.org/officeDocument/2006/relationships/image" Target="media/image7.emf"/><Relationship Id="rId59" Type="http://schemas.openxmlformats.org/officeDocument/2006/relationships/image" Target="media/image28.emf"/><Relationship Id="rId124" Type="http://schemas.openxmlformats.org/officeDocument/2006/relationships/image" Target="media/image60.emf"/><Relationship Id="rId527" Type="http://schemas.openxmlformats.org/officeDocument/2006/relationships/image" Target="media/image262.emf"/><Relationship Id="rId569" Type="http://schemas.openxmlformats.org/officeDocument/2006/relationships/image" Target="media/image283.emf"/><Relationship Id="rId70" Type="http://schemas.openxmlformats.org/officeDocument/2006/relationships/image" Target="media/image33.emf"/><Relationship Id="rId166" Type="http://schemas.openxmlformats.org/officeDocument/2006/relationships/image" Target="media/image81.emf"/><Relationship Id="rId331" Type="http://schemas.openxmlformats.org/officeDocument/2006/relationships/image" Target="media/image1630.emf"/><Relationship Id="rId373" Type="http://schemas.openxmlformats.org/officeDocument/2006/relationships/image" Target="media/image1840.emf"/><Relationship Id="rId429" Type="http://schemas.openxmlformats.org/officeDocument/2006/relationships/image" Target="media/image212.emf"/><Relationship Id="rId580" Type="http://schemas.openxmlformats.org/officeDocument/2006/relationships/image" Target="media/image288.emf"/><Relationship Id="rId636" Type="http://schemas.openxmlformats.org/officeDocument/2006/relationships/oleObject" Target="embeddings/oleObject209.bin"/><Relationship Id="rId1" Type="http://schemas.openxmlformats.org/officeDocument/2006/relationships/customXml" Target="../customXml/item1.xml"/><Relationship Id="rId233" Type="http://schemas.openxmlformats.org/officeDocument/2006/relationships/image" Target="media/image115.emf"/><Relationship Id="rId440" Type="http://schemas.openxmlformats.org/officeDocument/2006/relationships/oleObject" Target="embeddings/oleObject144.bin"/><Relationship Id="rId678" Type="http://schemas.openxmlformats.org/officeDocument/2006/relationships/oleObject" Target="embeddings/oleObject223.bin"/><Relationship Id="rId28" Type="http://schemas.openxmlformats.org/officeDocument/2006/relationships/image" Target="media/image12.emf"/><Relationship Id="rId275" Type="http://schemas.openxmlformats.org/officeDocument/2006/relationships/image" Target="media/image136.emf"/><Relationship Id="rId300" Type="http://schemas.openxmlformats.org/officeDocument/2006/relationships/oleObject" Target="embeddings/oleObject97.bin"/><Relationship Id="rId482" Type="http://schemas.openxmlformats.org/officeDocument/2006/relationships/oleObject" Target="embeddings/oleObject158.bin"/><Relationship Id="rId538" Type="http://schemas.openxmlformats.org/officeDocument/2006/relationships/image" Target="media/image267.emf"/><Relationship Id="rId81" Type="http://schemas.openxmlformats.org/officeDocument/2006/relationships/image" Target="media/image38.emf"/><Relationship Id="rId135" Type="http://schemas.openxmlformats.org/officeDocument/2006/relationships/image" Target="media/image65.emf"/><Relationship Id="rId177" Type="http://schemas.openxmlformats.org/officeDocument/2006/relationships/image" Target="media/image86.emf"/><Relationship Id="rId342" Type="http://schemas.openxmlformats.org/officeDocument/2006/relationships/oleObject" Target="embeddings/oleObject111.bin"/><Relationship Id="rId384" Type="http://schemas.openxmlformats.org/officeDocument/2006/relationships/oleObject" Target="embeddings/oleObject125.bin"/><Relationship Id="rId591" Type="http://schemas.openxmlformats.org/officeDocument/2006/relationships/image" Target="media/image293.emf"/><Relationship Id="rId605" Type="http://schemas.openxmlformats.org/officeDocument/2006/relationships/image" Target="media/image301.emf"/><Relationship Id="rId202" Type="http://schemas.openxmlformats.org/officeDocument/2006/relationships/image" Target="media/image99.emf"/><Relationship Id="rId244" Type="http://schemas.openxmlformats.org/officeDocument/2006/relationships/image" Target="media/image120.emf"/><Relationship Id="rId647" Type="http://schemas.openxmlformats.org/officeDocument/2006/relationships/image" Target="media/image322.emf"/><Relationship Id="rId689" Type="http://schemas.openxmlformats.org/officeDocument/2006/relationships/fontTable" Target="fontTable.xml"/><Relationship Id="rId39" Type="http://schemas.openxmlformats.org/officeDocument/2006/relationships/image" Target="media/image17.emf"/><Relationship Id="rId286" Type="http://schemas.openxmlformats.org/officeDocument/2006/relationships/image" Target="media/image141.emf"/><Relationship Id="rId451" Type="http://schemas.openxmlformats.org/officeDocument/2006/relationships/image" Target="media/image2230.emf"/><Relationship Id="rId493" Type="http://schemas.openxmlformats.org/officeDocument/2006/relationships/image" Target="media/image2440.emf"/><Relationship Id="rId507" Type="http://schemas.openxmlformats.org/officeDocument/2006/relationships/image" Target="media/image251.emf"/><Relationship Id="rId549" Type="http://schemas.openxmlformats.org/officeDocument/2006/relationships/image" Target="media/image272.emf"/><Relationship Id="rId50" Type="http://schemas.openxmlformats.org/officeDocument/2006/relationships/oleObject" Target="embeddings/oleObject14.bin"/><Relationship Id="rId104" Type="http://schemas.openxmlformats.org/officeDocument/2006/relationships/image" Target="media/image500.emf"/><Relationship Id="rId146" Type="http://schemas.openxmlformats.org/officeDocument/2006/relationships/oleObject" Target="embeddings/oleObject46.bin"/><Relationship Id="rId188" Type="http://schemas.openxmlformats.org/officeDocument/2006/relationships/oleObject" Target="embeddings/oleObject60.bin"/><Relationship Id="rId311" Type="http://schemas.openxmlformats.org/officeDocument/2006/relationships/image" Target="media/image154.emf"/><Relationship Id="rId353" Type="http://schemas.openxmlformats.org/officeDocument/2006/relationships/image" Target="media/image175.emf"/><Relationship Id="rId395" Type="http://schemas.openxmlformats.org/officeDocument/2006/relationships/image" Target="media/image196.emf"/><Relationship Id="rId409" Type="http://schemas.openxmlformats.org/officeDocument/2006/relationships/image" Target="media/image2020.emf"/><Relationship Id="rId560" Type="http://schemas.openxmlformats.org/officeDocument/2006/relationships/oleObject" Target="embeddings/oleObject184.bin"/><Relationship Id="rId92" Type="http://schemas.openxmlformats.org/officeDocument/2006/relationships/image" Target="media/image440.emf"/><Relationship Id="rId213" Type="http://schemas.openxmlformats.org/officeDocument/2006/relationships/image" Target="media/image1050.emf"/><Relationship Id="rId420" Type="http://schemas.openxmlformats.org/officeDocument/2006/relationships/oleObject" Target="embeddings/oleObject137.bin"/><Relationship Id="rId616" Type="http://schemas.openxmlformats.org/officeDocument/2006/relationships/image" Target="media/image306.emf"/><Relationship Id="rId658" Type="http://schemas.openxmlformats.org/officeDocument/2006/relationships/image" Target="media/image327.emf"/><Relationship Id="rId255" Type="http://schemas.openxmlformats.org/officeDocument/2006/relationships/image" Target="media/image125.emf"/><Relationship Id="rId297" Type="http://schemas.openxmlformats.org/officeDocument/2006/relationships/image" Target="media/image146.emf"/><Relationship Id="rId462" Type="http://schemas.openxmlformats.org/officeDocument/2006/relationships/oleObject" Target="embeddings/oleObject151.bin"/><Relationship Id="rId518" Type="http://schemas.openxmlformats.org/officeDocument/2006/relationships/oleObject" Target="embeddings/oleObject170.bin"/><Relationship Id="rId115" Type="http://schemas.openxmlformats.org/officeDocument/2006/relationships/image" Target="media/image550.emf"/><Relationship Id="rId157" Type="http://schemas.openxmlformats.org/officeDocument/2006/relationships/image" Target="media/image760.emf"/><Relationship Id="rId322" Type="http://schemas.openxmlformats.org/officeDocument/2006/relationships/image" Target="media/image159.emf"/><Relationship Id="rId364" Type="http://schemas.openxmlformats.org/officeDocument/2006/relationships/image" Target="media/image180.emf"/><Relationship Id="rId61" Type="http://schemas.openxmlformats.org/officeDocument/2006/relationships/image" Target="media/image2810.emf"/><Relationship Id="rId199" Type="http://schemas.openxmlformats.org/officeDocument/2006/relationships/image" Target="media/image970.emf"/><Relationship Id="rId571" Type="http://schemas.openxmlformats.org/officeDocument/2006/relationships/image" Target="media/image2830.emf"/><Relationship Id="rId627" Type="http://schemas.openxmlformats.org/officeDocument/2006/relationships/image" Target="media/image311.emf"/><Relationship Id="rId669" Type="http://schemas.openxmlformats.org/officeDocument/2006/relationships/image" Target="media/image332.emf"/><Relationship Id="rId19" Type="http://schemas.openxmlformats.org/officeDocument/2006/relationships/image" Target="media/image710.emf"/><Relationship Id="rId224" Type="http://schemas.openxmlformats.org/officeDocument/2006/relationships/oleObject" Target="embeddings/oleObject72.bin"/><Relationship Id="rId266" Type="http://schemas.openxmlformats.org/officeDocument/2006/relationships/oleObject" Target="embeddings/oleObject86.bin"/><Relationship Id="rId431" Type="http://schemas.openxmlformats.org/officeDocument/2006/relationships/image" Target="media/image214.emf"/><Relationship Id="rId473" Type="http://schemas.openxmlformats.org/officeDocument/2006/relationships/image" Target="media/image235.emf"/><Relationship Id="rId529" Type="http://schemas.openxmlformats.org/officeDocument/2006/relationships/image" Target="media/image2620.emf"/><Relationship Id="rId680" Type="http://schemas.openxmlformats.org/officeDocument/2006/relationships/oleObject" Target="embeddings/oleObject224.bin"/><Relationship Id="rId30" Type="http://schemas.openxmlformats.org/officeDocument/2006/relationships/image" Target="media/image14.emf"/><Relationship Id="rId126" Type="http://schemas.openxmlformats.org/officeDocument/2006/relationships/oleObject" Target="embeddings/oleObject39.bin"/><Relationship Id="rId168" Type="http://schemas.openxmlformats.org/officeDocument/2006/relationships/oleObject" Target="embeddings/oleObject53.bin"/><Relationship Id="rId333" Type="http://schemas.openxmlformats.org/officeDocument/2006/relationships/image" Target="media/image164.emf"/><Relationship Id="rId540" Type="http://schemas.openxmlformats.org/officeDocument/2006/relationships/oleObject" Target="embeddings/oleObject177.bin"/><Relationship Id="rId72" Type="http://schemas.openxmlformats.org/officeDocument/2006/relationships/oleObject" Target="embeddings/oleObject21.bin"/><Relationship Id="rId375" Type="http://schemas.openxmlformats.org/officeDocument/2006/relationships/image" Target="media/image185.emf"/><Relationship Id="rId582" Type="http://schemas.openxmlformats.org/officeDocument/2006/relationships/oleObject" Target="embeddings/oleObject191.bin"/><Relationship Id="rId638" Type="http://schemas.openxmlformats.org/officeDocument/2006/relationships/oleObject" Target="embeddings/oleObject210.bin"/><Relationship Id="rId3" Type="http://schemas.openxmlformats.org/officeDocument/2006/relationships/styles" Target="styles.xml"/><Relationship Id="rId235" Type="http://schemas.openxmlformats.org/officeDocument/2006/relationships/image" Target="media/image1150.emf"/><Relationship Id="rId277" Type="http://schemas.openxmlformats.org/officeDocument/2006/relationships/image" Target="media/image1360.emf"/><Relationship Id="rId400" Type="http://schemas.openxmlformats.org/officeDocument/2006/relationships/image" Target="media/image198.emf"/><Relationship Id="rId442" Type="http://schemas.openxmlformats.org/officeDocument/2006/relationships/image" Target="media/image219.emf"/><Relationship Id="rId484" Type="http://schemas.openxmlformats.org/officeDocument/2006/relationships/image" Target="media/image240.emf"/><Relationship Id="rId137" Type="http://schemas.openxmlformats.org/officeDocument/2006/relationships/image" Target="media/image67.emf"/><Relationship Id="rId302" Type="http://schemas.openxmlformats.org/officeDocument/2006/relationships/oleObject" Target="embeddings/oleObject98.bin"/><Relationship Id="rId344" Type="http://schemas.openxmlformats.org/officeDocument/2006/relationships/oleObject" Target="embeddings/oleObject112.bin"/><Relationship Id="rId41" Type="http://schemas.openxmlformats.org/officeDocument/2006/relationships/image" Target="media/image19.emf"/><Relationship Id="rId83" Type="http://schemas.openxmlformats.org/officeDocument/2006/relationships/image" Target="media/image40.emf"/><Relationship Id="rId179" Type="http://schemas.openxmlformats.org/officeDocument/2006/relationships/image" Target="media/image88.emf"/><Relationship Id="rId386" Type="http://schemas.openxmlformats.org/officeDocument/2006/relationships/oleObject" Target="embeddings/oleObject126.bin"/><Relationship Id="rId551" Type="http://schemas.openxmlformats.org/officeDocument/2006/relationships/image" Target="media/image274.emf"/><Relationship Id="rId593" Type="http://schemas.openxmlformats.org/officeDocument/2006/relationships/image" Target="media/image295.emf"/><Relationship Id="rId607" Type="http://schemas.openxmlformats.org/officeDocument/2006/relationships/image" Target="media/image3010.emf"/><Relationship Id="rId649" Type="http://schemas.openxmlformats.org/officeDocument/2006/relationships/image" Target="media/image3220.emf"/><Relationship Id="rId190" Type="http://schemas.openxmlformats.org/officeDocument/2006/relationships/image" Target="media/image93.emf"/><Relationship Id="rId204" Type="http://schemas.openxmlformats.org/officeDocument/2006/relationships/image" Target="media/image101.emf"/><Relationship Id="rId246" Type="http://schemas.openxmlformats.org/officeDocument/2006/relationships/oleObject" Target="embeddings/oleObject79.bin"/><Relationship Id="rId288" Type="http://schemas.openxmlformats.org/officeDocument/2006/relationships/oleObject" Target="embeddings/oleObject93.bin"/><Relationship Id="rId411" Type="http://schemas.openxmlformats.org/officeDocument/2006/relationships/image" Target="media/image203.emf"/><Relationship Id="rId453" Type="http://schemas.openxmlformats.org/officeDocument/2006/relationships/image" Target="media/image224.emf"/><Relationship Id="rId509" Type="http://schemas.openxmlformats.org/officeDocument/2006/relationships/image" Target="media/image253.emf"/><Relationship Id="rId660" Type="http://schemas.openxmlformats.org/officeDocument/2006/relationships/oleObject" Target="embeddings/oleObject217.bin"/><Relationship Id="rId106" Type="http://schemas.openxmlformats.org/officeDocument/2006/relationships/image" Target="media/image51.emf"/><Relationship Id="rId313" Type="http://schemas.openxmlformats.org/officeDocument/2006/relationships/image" Target="media/image1540.emf"/><Relationship Id="rId495" Type="http://schemas.openxmlformats.org/officeDocument/2006/relationships/image" Target="media/image245.emf"/><Relationship Id="rId10" Type="http://schemas.openxmlformats.org/officeDocument/2006/relationships/image" Target="media/image1100.emf"/><Relationship Id="rId52" Type="http://schemas.openxmlformats.org/officeDocument/2006/relationships/image" Target="media/image24.emf"/><Relationship Id="rId94" Type="http://schemas.openxmlformats.org/officeDocument/2006/relationships/image" Target="media/image45.emf"/><Relationship Id="rId148" Type="http://schemas.openxmlformats.org/officeDocument/2006/relationships/image" Target="media/image72.emf"/><Relationship Id="rId355" Type="http://schemas.openxmlformats.org/officeDocument/2006/relationships/image" Target="media/image1750.emf"/><Relationship Id="rId397" Type="http://schemas.openxmlformats.org/officeDocument/2006/relationships/image" Target="media/image1960.emf"/><Relationship Id="rId520" Type="http://schemas.openxmlformats.org/officeDocument/2006/relationships/image" Target="media/image258.emf"/><Relationship Id="rId562" Type="http://schemas.openxmlformats.org/officeDocument/2006/relationships/image" Target="media/image279.emf"/><Relationship Id="rId618" Type="http://schemas.openxmlformats.org/officeDocument/2006/relationships/oleObject" Target="embeddings/oleObject203.bin"/><Relationship Id="rId215" Type="http://schemas.openxmlformats.org/officeDocument/2006/relationships/image" Target="media/image106.emf"/><Relationship Id="rId257" Type="http://schemas.openxmlformats.org/officeDocument/2006/relationships/image" Target="media/image127.emf"/><Relationship Id="rId422" Type="http://schemas.openxmlformats.org/officeDocument/2006/relationships/oleObject" Target="embeddings/oleObject138.bin"/><Relationship Id="rId464" Type="http://schemas.openxmlformats.org/officeDocument/2006/relationships/oleObject" Target="embeddings/oleObject152.bin"/><Relationship Id="rId299" Type="http://schemas.openxmlformats.org/officeDocument/2006/relationships/image" Target="media/image148.emf"/><Relationship Id="rId63" Type="http://schemas.openxmlformats.org/officeDocument/2006/relationships/image" Target="media/image29.emf"/><Relationship Id="rId159" Type="http://schemas.openxmlformats.org/officeDocument/2006/relationships/image" Target="media/image77.emf"/><Relationship Id="rId366" Type="http://schemas.openxmlformats.org/officeDocument/2006/relationships/oleObject" Target="embeddings/oleObject119.bin"/><Relationship Id="rId573" Type="http://schemas.openxmlformats.org/officeDocument/2006/relationships/image" Target="media/image284.emf"/><Relationship Id="rId226" Type="http://schemas.openxmlformats.org/officeDocument/2006/relationships/image" Target="media/image111.emf"/><Relationship Id="rId433" Type="http://schemas.openxmlformats.org/officeDocument/2006/relationships/image" Target="media/image2140.emf"/><Relationship Id="rId640" Type="http://schemas.openxmlformats.org/officeDocument/2006/relationships/image" Target="media/image318.emf"/><Relationship Id="rId74" Type="http://schemas.openxmlformats.org/officeDocument/2006/relationships/oleObject" Target="embeddings/oleObject22.bin"/><Relationship Id="rId377" Type="http://schemas.openxmlformats.org/officeDocument/2006/relationships/image" Target="media/image187.emf"/><Relationship Id="rId500" Type="http://schemas.openxmlformats.org/officeDocument/2006/relationships/oleObject" Target="embeddings/oleObject164.bin"/><Relationship Id="rId584" Type="http://schemas.openxmlformats.org/officeDocument/2006/relationships/oleObject" Target="embeddings/oleObject192.bin"/><Relationship Id="rId5" Type="http://schemas.openxmlformats.org/officeDocument/2006/relationships/webSettings" Target="webSettings.xml"/><Relationship Id="rId237" Type="http://schemas.openxmlformats.org/officeDocument/2006/relationships/image" Target="media/image116.emf"/><Relationship Id="rId444" Type="http://schemas.openxmlformats.org/officeDocument/2006/relationships/oleObject" Target="embeddings/oleObject145.bin"/><Relationship Id="rId651" Type="http://schemas.openxmlformats.org/officeDocument/2006/relationships/image" Target="media/image323.emf"/><Relationship Id="rId290" Type="http://schemas.openxmlformats.org/officeDocument/2006/relationships/oleObject" Target="embeddings/oleObject94.bin"/><Relationship Id="rId304" Type="http://schemas.openxmlformats.org/officeDocument/2006/relationships/image" Target="media/image150.emf"/><Relationship Id="rId388" Type="http://schemas.openxmlformats.org/officeDocument/2006/relationships/image" Target="media/image192.emf"/><Relationship Id="rId511" Type="http://schemas.openxmlformats.org/officeDocument/2006/relationships/image" Target="media/image2530.emf"/><Relationship Id="rId609" Type="http://schemas.openxmlformats.org/officeDocument/2006/relationships/image" Target="media/image302.emf"/><Relationship Id="rId85" Type="http://schemas.openxmlformats.org/officeDocument/2006/relationships/oleObject" Target="embeddings/oleObject25.bin"/><Relationship Id="rId150" Type="http://schemas.openxmlformats.org/officeDocument/2006/relationships/oleObject" Target="embeddings/oleObject47.bin"/><Relationship Id="rId595" Type="http://schemas.openxmlformats.org/officeDocument/2006/relationships/image" Target="media/image2950.emf"/><Relationship Id="rId248" Type="http://schemas.openxmlformats.org/officeDocument/2006/relationships/oleObject" Target="embeddings/oleObject80.bin"/><Relationship Id="rId455" Type="http://schemas.openxmlformats.org/officeDocument/2006/relationships/image" Target="media/image226.emf"/><Relationship Id="rId662" Type="http://schemas.openxmlformats.org/officeDocument/2006/relationships/oleObject" Target="embeddings/oleObject218.bin"/><Relationship Id="rId12" Type="http://schemas.openxmlformats.org/officeDocument/2006/relationships/image" Target="media/image2.emf"/><Relationship Id="rId108" Type="http://schemas.openxmlformats.org/officeDocument/2006/relationships/oleObject" Target="embeddings/oleObject33.bin"/><Relationship Id="rId315" Type="http://schemas.openxmlformats.org/officeDocument/2006/relationships/image" Target="media/image155.emf"/><Relationship Id="rId522" Type="http://schemas.openxmlformats.org/officeDocument/2006/relationships/oleObject" Target="embeddings/oleObject171.bin"/><Relationship Id="rId96" Type="http://schemas.openxmlformats.org/officeDocument/2006/relationships/image" Target="media/image47.emf"/><Relationship Id="rId161" Type="http://schemas.openxmlformats.org/officeDocument/2006/relationships/image" Target="media/image79.emf"/><Relationship Id="rId399" Type="http://schemas.openxmlformats.org/officeDocument/2006/relationships/image" Target="media/image197.emf"/><Relationship Id="rId259" Type="http://schemas.openxmlformats.org/officeDocument/2006/relationships/image" Target="media/image1270.emf"/><Relationship Id="rId466" Type="http://schemas.openxmlformats.org/officeDocument/2006/relationships/image" Target="media/image231.emf"/><Relationship Id="rId673" Type="http://schemas.openxmlformats.org/officeDocument/2006/relationships/image" Target="media/image3340.emf"/><Relationship Id="rId23" Type="http://schemas.openxmlformats.org/officeDocument/2006/relationships/image" Target="media/image10.emf"/><Relationship Id="rId119" Type="http://schemas.openxmlformats.org/officeDocument/2006/relationships/image" Target="media/image58.emf"/><Relationship Id="rId326" Type="http://schemas.openxmlformats.org/officeDocument/2006/relationships/oleObject" Target="embeddings/oleObject106.bin"/><Relationship Id="rId533" Type="http://schemas.openxmlformats.org/officeDocument/2006/relationships/image" Target="media/image265.emf"/><Relationship Id="rId172" Type="http://schemas.openxmlformats.org/officeDocument/2006/relationships/image" Target="media/image84.emf"/><Relationship Id="rId477" Type="http://schemas.openxmlformats.org/officeDocument/2006/relationships/image" Target="media/image236.emf"/><Relationship Id="rId600" Type="http://schemas.openxmlformats.org/officeDocument/2006/relationships/oleObject" Target="embeddings/oleObject197.bin"/><Relationship Id="rId684" Type="http://schemas.openxmlformats.org/officeDocument/2006/relationships/oleObject" Target="embeddings/oleObject225.bin"/><Relationship Id="rId337" Type="http://schemas.openxmlformats.org/officeDocument/2006/relationships/image" Target="media/image1660.emf"/><Relationship Id="rId34" Type="http://schemas.openxmlformats.org/officeDocument/2006/relationships/image" Target="media/image15.emf"/><Relationship Id="rId544" Type="http://schemas.openxmlformats.org/officeDocument/2006/relationships/image" Target="media/image270.emf"/><Relationship Id="rId183" Type="http://schemas.openxmlformats.org/officeDocument/2006/relationships/image" Target="media/image89.emf"/><Relationship Id="rId390" Type="http://schemas.openxmlformats.org/officeDocument/2006/relationships/oleObject" Target="embeddings/oleObject127.bin"/><Relationship Id="rId404" Type="http://schemas.openxmlformats.org/officeDocument/2006/relationships/oleObject" Target="embeddings/oleObject132.bin"/><Relationship Id="rId611" Type="http://schemas.openxmlformats.org/officeDocument/2006/relationships/image" Target="media/image304.emf"/><Relationship Id="rId250" Type="http://schemas.openxmlformats.org/officeDocument/2006/relationships/image" Target="media/image123.emf"/><Relationship Id="rId488" Type="http://schemas.openxmlformats.org/officeDocument/2006/relationships/oleObject" Target="embeddings/oleObject160.bin"/><Relationship Id="rId45" Type="http://schemas.openxmlformats.org/officeDocument/2006/relationships/oleObject" Target="embeddings/oleObject12.bin"/><Relationship Id="rId110" Type="http://schemas.openxmlformats.org/officeDocument/2006/relationships/oleObject" Target="embeddings/oleObject34.bin"/><Relationship Id="rId348" Type="http://schemas.openxmlformats.org/officeDocument/2006/relationships/oleObject" Target="embeddings/oleObject113.bin"/><Relationship Id="rId555" Type="http://schemas.openxmlformats.org/officeDocument/2006/relationships/image" Target="media/image275.emf"/><Relationship Id="rId194" Type="http://schemas.openxmlformats.org/officeDocument/2006/relationships/oleObject" Target="embeddings/oleObject62.bin"/><Relationship Id="rId208" Type="http://schemas.openxmlformats.org/officeDocument/2006/relationships/image" Target="media/image102.emf"/><Relationship Id="rId415" Type="http://schemas.openxmlformats.org/officeDocument/2006/relationships/image" Target="media/image2050.emf"/><Relationship Id="rId622" Type="http://schemas.openxmlformats.org/officeDocument/2006/relationships/image" Target="media/image309.emf"/><Relationship Id="rId261" Type="http://schemas.openxmlformats.org/officeDocument/2006/relationships/image" Target="media/image128.emf"/><Relationship Id="rId499" Type="http://schemas.openxmlformats.org/officeDocument/2006/relationships/image" Target="media/image2470.emf"/><Relationship Id="rId56" Type="http://schemas.openxmlformats.org/officeDocument/2006/relationships/oleObject" Target="embeddings/oleObject16.bin"/><Relationship Id="rId359" Type="http://schemas.openxmlformats.org/officeDocument/2006/relationships/image" Target="media/image178.emf"/><Relationship Id="rId566" Type="http://schemas.openxmlformats.org/officeDocument/2006/relationships/oleObject" Target="embeddings/oleObject186.bin"/><Relationship Id="rId121" Type="http://schemas.openxmlformats.org/officeDocument/2006/relationships/image" Target="media/image580.emf"/><Relationship Id="rId219" Type="http://schemas.openxmlformats.org/officeDocument/2006/relationships/image" Target="media/image107.emf"/><Relationship Id="rId426" Type="http://schemas.openxmlformats.org/officeDocument/2006/relationships/oleObject" Target="embeddings/oleObject139.bin"/><Relationship Id="rId633" Type="http://schemas.openxmlformats.org/officeDocument/2006/relationships/image" Target="media/image314.emf"/><Relationship Id="rId67" Type="http://schemas.openxmlformats.org/officeDocument/2006/relationships/oleObject" Target="embeddings/oleObject19.bin"/><Relationship Id="rId272" Type="http://schemas.openxmlformats.org/officeDocument/2006/relationships/oleObject" Target="embeddings/oleObject88.bin"/><Relationship Id="rId577" Type="http://schemas.openxmlformats.org/officeDocument/2006/relationships/image" Target="media/image2860.emf"/><Relationship Id="rId132" Type="http://schemas.openxmlformats.org/officeDocument/2006/relationships/oleObject" Target="embeddings/oleObject41.bin"/><Relationship Id="rId437" Type="http://schemas.openxmlformats.org/officeDocument/2006/relationships/image" Target="media/image217.emf"/><Relationship Id="rId644" Type="http://schemas.openxmlformats.org/officeDocument/2006/relationships/oleObject" Target="embeddings/oleObject212.bin"/><Relationship Id="rId283" Type="http://schemas.openxmlformats.org/officeDocument/2006/relationships/image" Target="media/image1390.emf"/><Relationship Id="rId490" Type="http://schemas.openxmlformats.org/officeDocument/2006/relationships/image" Target="media/image243.emf"/><Relationship Id="rId504" Type="http://schemas.openxmlformats.org/officeDocument/2006/relationships/oleObject" Target="embeddings/oleObject165.bin"/><Relationship Id="rId78" Type="http://schemas.openxmlformats.org/officeDocument/2006/relationships/oleObject" Target="embeddings/oleObject23.bin"/><Relationship Id="rId143" Type="http://schemas.openxmlformats.org/officeDocument/2006/relationships/image" Target="media/image70.emf"/><Relationship Id="rId350" Type="http://schemas.openxmlformats.org/officeDocument/2006/relationships/oleObject" Target="embeddings/oleObject114.bin"/><Relationship Id="rId588" Type="http://schemas.openxmlformats.org/officeDocument/2006/relationships/oleObject" Target="embeddings/oleObject19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4.emf"/><Relationship Id="rId448" Type="http://schemas.openxmlformats.org/officeDocument/2006/relationships/image" Target="media/image222.emf"/><Relationship Id="rId655" Type="http://schemas.openxmlformats.org/officeDocument/2006/relationships/image" Target="media/image3250.emf"/><Relationship Id="rId294" Type="http://schemas.openxmlformats.org/officeDocument/2006/relationships/oleObject" Target="embeddings/oleObject95.bin"/><Relationship Id="rId308" Type="http://schemas.openxmlformats.org/officeDocument/2006/relationships/oleObject" Target="embeddings/oleObject100.bin"/><Relationship Id="rId515" Type="http://schemas.openxmlformats.org/officeDocument/2006/relationships/image" Target="media/image256.emf"/><Relationship Id="rId89" Type="http://schemas.openxmlformats.org/officeDocument/2006/relationships/image" Target="media/image43.emf"/><Relationship Id="rId154" Type="http://schemas.openxmlformats.org/officeDocument/2006/relationships/image" Target="media/image75.emf"/><Relationship Id="rId361" Type="http://schemas.openxmlformats.org/officeDocument/2006/relationships/image" Target="media/image1780.emf"/><Relationship Id="rId599" Type="http://schemas.openxmlformats.org/officeDocument/2006/relationships/image" Target="media/image298.emf"/><Relationship Id="rId459" Type="http://schemas.openxmlformats.org/officeDocument/2006/relationships/image" Target="media/image227.emf"/><Relationship Id="rId666" Type="http://schemas.openxmlformats.org/officeDocument/2006/relationships/oleObject" Target="embeddings/oleObject219.bin"/><Relationship Id="rId16" Type="http://schemas.openxmlformats.org/officeDocument/2006/relationships/image" Target="media/image6.emf"/><Relationship Id="rId221" Type="http://schemas.openxmlformats.org/officeDocument/2006/relationships/image" Target="media/image109.emf"/><Relationship Id="rId319" Type="http://schemas.openxmlformats.org/officeDocument/2006/relationships/image" Target="media/image1570.emf"/><Relationship Id="rId526" Type="http://schemas.openxmlformats.org/officeDocument/2006/relationships/image" Target="media/image261.emf"/><Relationship Id="rId165" Type="http://schemas.openxmlformats.org/officeDocument/2006/relationships/image" Target="media/image80.emf"/><Relationship Id="rId372" Type="http://schemas.openxmlformats.org/officeDocument/2006/relationships/oleObject" Target="embeddings/oleObject121.bin"/><Relationship Id="rId677" Type="http://schemas.openxmlformats.org/officeDocument/2006/relationships/image" Target="media/image337.emf"/><Relationship Id="rId232" Type="http://schemas.openxmlformats.org/officeDocument/2006/relationships/image" Target="media/image114.emf"/><Relationship Id="rId27" Type="http://schemas.openxmlformats.org/officeDocument/2006/relationships/image" Target="media/image11.emf"/><Relationship Id="rId537" Type="http://schemas.openxmlformats.org/officeDocument/2006/relationships/image" Target="media/image266.emf"/><Relationship Id="rId80" Type="http://schemas.openxmlformats.org/officeDocument/2006/relationships/oleObject" Target="embeddings/oleObject24.bin"/><Relationship Id="rId176" Type="http://schemas.openxmlformats.org/officeDocument/2006/relationships/oleObject" Target="embeddings/oleObject56.bin"/><Relationship Id="rId383" Type="http://schemas.openxmlformats.org/officeDocument/2006/relationships/image" Target="media/image190.emf"/><Relationship Id="rId590" Type="http://schemas.openxmlformats.org/officeDocument/2006/relationships/oleObject" Target="embeddings/oleObject194.bin"/><Relationship Id="rId604" Type="http://schemas.openxmlformats.org/officeDocument/2006/relationships/image" Target="media/image300.emf"/><Relationship Id="rId243" Type="http://schemas.openxmlformats.org/officeDocument/2006/relationships/image" Target="media/image119.emf"/><Relationship Id="rId450" Type="http://schemas.openxmlformats.org/officeDocument/2006/relationships/oleObject" Target="embeddings/oleObject147.bin"/><Relationship Id="rId688" Type="http://schemas.openxmlformats.org/officeDocument/2006/relationships/image" Target="media/image342.emf"/><Relationship Id="rId38" Type="http://schemas.openxmlformats.org/officeDocument/2006/relationships/oleObject" Target="embeddings/oleObject10.bin"/><Relationship Id="rId103" Type="http://schemas.openxmlformats.org/officeDocument/2006/relationships/oleObject" Target="embeddings/oleObject31.bin"/><Relationship Id="rId310" Type="http://schemas.openxmlformats.org/officeDocument/2006/relationships/image" Target="media/image153.emf"/><Relationship Id="rId548" Type="http://schemas.openxmlformats.org/officeDocument/2006/relationships/oleObject" Target="embeddings/oleObject180.bin"/><Relationship Id="rId91" Type="http://schemas.openxmlformats.org/officeDocument/2006/relationships/oleObject" Target="embeddings/oleObject27.bin"/><Relationship Id="rId187" Type="http://schemas.openxmlformats.org/officeDocument/2006/relationships/image" Target="media/image910.emf"/><Relationship Id="rId394" Type="http://schemas.openxmlformats.org/officeDocument/2006/relationships/image" Target="media/image195.emf"/><Relationship Id="rId408" Type="http://schemas.openxmlformats.org/officeDocument/2006/relationships/oleObject" Target="embeddings/oleObject133.bin"/><Relationship Id="rId615" Type="http://schemas.openxmlformats.org/officeDocument/2006/relationships/image" Target="media/image305.emf"/><Relationship Id="rId254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noFill/>
        </a:ln>
      </a:spPr>
      <a:bodyPr/>
      <a:lstStyle/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dk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C0D411-BEAB-46A3-A8D8-DCB0089D52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14</Pages>
  <Words>1575</Words>
  <Characters>898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ld-Otiba</Company>
  <LinksUpToDate>false</LinksUpToDate>
  <CharactersWithSpaces>10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lap</cp:lastModifiedBy>
  <cp:revision>2</cp:revision>
  <dcterms:created xsi:type="dcterms:W3CDTF">2024-07-12T11:20:00Z</dcterms:created>
  <dcterms:modified xsi:type="dcterms:W3CDTF">2024-07-12T1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harvard-cite-them-right</vt:lpwstr>
  </property>
  <property fmtid="{D5CDD505-2E9C-101B-9397-08002B2CF9AE}" pid="4" name="Mendeley Unique User Id_1">
    <vt:lpwstr>4f8ebeab-3a44-3b86-b1ff-27e11fb211d8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7th edition</vt:lpwstr>
  </property>
  <property fmtid="{D5CDD505-2E9C-101B-9397-08002B2CF9AE}" pid="11" name="Mendeley Recent Style Id 3_1">
    <vt:lpwstr>http://www.zotero.org/styles/american-sociological-association</vt:lpwstr>
  </property>
  <property fmtid="{D5CDD505-2E9C-101B-9397-08002B2CF9AE}" pid="12" name="Mendeley Recent Style Name 3_1">
    <vt:lpwstr>American Sociological Association</vt:lpwstr>
  </property>
  <property fmtid="{D5CDD505-2E9C-101B-9397-08002B2CF9AE}" pid="13" name="Mendeley Recent Style Id 4_1">
    <vt:lpwstr>http://www.zotero.org/styles/chicago-author-date</vt:lpwstr>
  </property>
  <property fmtid="{D5CDD505-2E9C-101B-9397-08002B2CF9AE}" pid="14" name="Mendeley Recent Style Name 4_1">
    <vt:lpwstr>Chicago Manual of Style 17th edition (author-date)</vt:lpwstr>
  </property>
  <property fmtid="{D5CDD505-2E9C-101B-9397-08002B2CF9AE}" pid="15" name="Mendeley Recent Style Id 5_1">
    <vt:lpwstr>http://www.zotero.org/styles/harvard-cite-them-right</vt:lpwstr>
  </property>
  <property fmtid="{D5CDD505-2E9C-101B-9397-08002B2CF9AE}" pid="16" name="Mendeley Recent Style Name 5_1">
    <vt:lpwstr>Cite Them Right 10th edition - Harvard</vt:lpwstr>
  </property>
  <property fmtid="{D5CDD505-2E9C-101B-9397-08002B2CF9AE}" pid="17" name="Mendeley Recent Style Id 6_1">
    <vt:lpwstr>http://www.zotero.org/styles/ieee</vt:lpwstr>
  </property>
  <property fmtid="{D5CDD505-2E9C-101B-9397-08002B2CF9AE}" pid="18" name="Mendeley Recent Style Name 6_1">
    <vt:lpwstr>IEEE</vt:lpwstr>
  </property>
  <property fmtid="{D5CDD505-2E9C-101B-9397-08002B2CF9AE}" pid="19" name="Mendeley Recent Style Id 7_1">
    <vt:lpwstr>http://www.zotero.org/styles/modern-humanities-research-association</vt:lpwstr>
  </property>
  <property fmtid="{D5CDD505-2E9C-101B-9397-08002B2CF9AE}" pid="20" name="Mendeley Recent Style Name 7_1">
    <vt:lpwstr>Modern Humanities Research Association 3rd edition (note with bibliography)</vt:lpwstr>
  </property>
  <property fmtid="{D5CDD505-2E9C-101B-9397-08002B2CF9AE}" pid="21" name="Mendeley Recent Style Id 8_1">
    <vt:lpwstr>http://www.zotero.org/styles/modern-language-association</vt:lpwstr>
  </property>
  <property fmtid="{D5CDD505-2E9C-101B-9397-08002B2CF9AE}" pid="22" name="Mendeley Recent Style Name 8_1">
    <vt:lpwstr>Modern Language Association 8th edition</vt:lpwstr>
  </property>
  <property fmtid="{D5CDD505-2E9C-101B-9397-08002B2CF9AE}" pid="23" name="Mendeley Recent Style Id 9_1">
    <vt:lpwstr>http://www.zotero.org/styles/nature</vt:lpwstr>
  </property>
  <property fmtid="{D5CDD505-2E9C-101B-9397-08002B2CF9AE}" pid="24" name="Mendeley Recent Style Name 9_1">
    <vt:lpwstr>Nature</vt:lpwstr>
  </property>
</Properties>
</file>